
<file path=[Content_Types].xml><?xml version="1.0" encoding="utf-8"?>
<Types xmlns="http://schemas.openxmlformats.org/package/2006/content-types">
  <Default Extension="mp3" ContentType="audio/unknown"/>
  <Default Extension="png" ContentType="image/png"/>
  <Default Extension="bin" ContentType="application/vnd.openxmlformats-officedocument.oleObject"/>
  <Default Extension="jpeg" ContentType="image/jpeg"/>
  <Default Extension="wma" ContentType="audio/x-ms-wma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wav" ContentType="audio/x-wav"/>
  <Default Extension="wdp" ContentType="image/vnd.ms-photo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media/media2.WAV" ContentType="audio/wav"/>
  <Override PartName="/ppt/notesSlides/notesSlide2.xml" ContentType="application/vnd.openxmlformats-officedocument.presentationml.notesSlide+xml"/>
  <Override PartName="/ppt/media/audio2.wav" ContentType="audio/wav"/>
  <Override PartName="/ppt/notesSlides/notesSlide3.xml" ContentType="application/vnd.openxmlformats-officedocument.presentationml.notesSlide+xml"/>
  <Override PartName="/ppt/ink/ink1.xml" ContentType="application/inkml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strictFirstAndLastChars="0" saveSubsetFonts="1" autoCompressPictures="0">
  <p:sldMasterIdLst>
    <p:sldMasterId id="2147483698" r:id="rId1"/>
    <p:sldMasterId id="2147483710" r:id="rId2"/>
  </p:sldMasterIdLst>
  <p:notesMasterIdLst>
    <p:notesMasterId r:id="rId32"/>
  </p:notesMasterIdLst>
  <p:sldIdLst>
    <p:sldId id="266" r:id="rId3"/>
    <p:sldId id="301" r:id="rId4"/>
    <p:sldId id="302" r:id="rId5"/>
    <p:sldId id="303" r:id="rId6"/>
    <p:sldId id="341" r:id="rId7"/>
    <p:sldId id="379" r:id="rId8"/>
    <p:sldId id="257" r:id="rId9"/>
    <p:sldId id="398" r:id="rId10"/>
    <p:sldId id="399" r:id="rId11"/>
    <p:sldId id="400" r:id="rId12"/>
    <p:sldId id="392" r:id="rId13"/>
    <p:sldId id="401" r:id="rId14"/>
    <p:sldId id="402" r:id="rId15"/>
    <p:sldId id="404" r:id="rId16"/>
    <p:sldId id="405" r:id="rId17"/>
    <p:sldId id="406" r:id="rId18"/>
    <p:sldId id="293" r:id="rId19"/>
    <p:sldId id="407" r:id="rId20"/>
    <p:sldId id="408" r:id="rId21"/>
    <p:sldId id="409" r:id="rId22"/>
    <p:sldId id="410" r:id="rId23"/>
    <p:sldId id="411" r:id="rId24"/>
    <p:sldId id="412" r:id="rId25"/>
    <p:sldId id="413" r:id="rId26"/>
    <p:sldId id="414" r:id="rId27"/>
    <p:sldId id="415" r:id="rId28"/>
    <p:sldId id="416" r:id="rId29"/>
    <p:sldId id="417" r:id="rId30"/>
    <p:sldId id="418" r:id="rId31"/>
  </p:sldIdLst>
  <p:sldSz cx="9144000" cy="5143500" type="screen16x9"/>
  <p:notesSz cx="6858000" cy="9144000"/>
  <p:defaultTextStyle>
    <a:defPPr>
      <a:defRPr lang="x-none"/>
    </a:defPPr>
    <a:lvl1pPr marL="0" algn="l" defTabSz="914355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178" algn="l" defTabSz="914355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355" algn="l" defTabSz="914355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532" algn="l" defTabSz="914355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709" algn="l" defTabSz="914355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5886" algn="l" defTabSz="914355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064" algn="l" defTabSz="914355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240" algn="l" defTabSz="914355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418" algn="l" defTabSz="914355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340">
          <p15:clr>
            <a:srgbClr val="9AA0A6"/>
          </p15:clr>
        </p15:guide>
        <p15:guide id="2" pos="5297">
          <p15:clr>
            <a:srgbClr val="9AA0A6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635A4AD6-5329-4CB3-90C4-141AD07579CD}">
  <a:tblStyle styleId="{635A4AD6-5329-4CB3-90C4-141AD07579CD}" styleName="Table_0">
    <a:wholeTbl>
      <a:tcTxStyle>
        <a:font>
          <a:latin typeface="Arial"/>
          <a:ea typeface="Arial"/>
          <a:cs typeface="Arial"/>
        </a:font>
        <a:srgbClr val="000000"/>
      </a:tcTxStyle>
      <a:tcStyle>
        <a:tcBdr>
          <a:lef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left>
          <a:righ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right>
          <a:top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top>
          <a:bottom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bottom>
          <a:insideH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H>
          <a:insideV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V>
        </a:tcBdr>
      </a:tcStyle>
    </a:wholeTbl>
    <a:band1H>
      <a:tcTxStyle/>
      <a:tcStyle>
        <a:tcBdr/>
      </a:tcStyle>
    </a:band1H>
    <a:band2H>
      <a:tcTxStyle/>
      <a:tcStyle>
        <a:tcBdr/>
      </a:tcStyle>
    </a:band2H>
    <a:band1V>
      <a:tcTxStyle/>
      <a:tcStyle>
        <a:tcBdr/>
      </a:tcStyle>
    </a:band1V>
    <a:band2V>
      <a:tcTxStyle/>
      <a:tcStyle>
        <a:tcBdr/>
      </a:tcStyle>
    </a:band2V>
    <a:lastCol>
      <a:tcTxStyle/>
      <a:tcStyle>
        <a:tcBdr/>
      </a:tcStyle>
    </a:lastCol>
    <a:firstCol>
      <a:tcTxStyle/>
      <a:tcStyle>
        <a:tcBdr/>
      </a:tcStyle>
    </a:firstCol>
    <a:lastRow>
      <a:tcTxStyle/>
      <a:tcStyle>
        <a:tcBdr/>
      </a:tcStyle>
    </a:lastRow>
    <a:seCell>
      <a:tcTxStyle/>
      <a:tcStyle>
        <a:tcBdr/>
      </a:tcStyle>
    </a:seCell>
    <a:swCell>
      <a:tcTxStyle/>
      <a:tcStyle>
        <a:tcBdr/>
      </a:tcStyle>
    </a:swCell>
    <a:firstRow>
      <a:tcTxStyle/>
      <a:tcStyle>
        <a:tcBdr/>
      </a:tcStyle>
    </a:firstRow>
    <a:neCell>
      <a:tcTxStyle/>
      <a:tcStyle>
        <a:tcBdr/>
      </a:tcStyle>
    </a:neCell>
    <a:nwCell>
      <a:tcTxStyle/>
      <a:tcStyle>
        <a:tcBdr/>
      </a:tcStyle>
    </a:nwCel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7491" autoAdjust="0"/>
    <p:restoredTop sz="73659" autoAdjust="0"/>
  </p:normalViewPr>
  <p:slideViewPr>
    <p:cSldViewPr snapToGrid="0">
      <p:cViewPr varScale="1">
        <p:scale>
          <a:sx n="99" d="100"/>
          <a:sy n="99" d="100"/>
        </p:scale>
        <p:origin x="-468" y="-84"/>
      </p:cViewPr>
      <p:guideLst>
        <p:guide orient="horz" pos="340"/>
        <p:guide pos="5297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viewProps" Target="viewProp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notesMaster" Target="notesMasters/notesMaster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tableStyles" Target="tableStyle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theme" Target="theme/theme1.xml"/><Relationship Id="rId8" Type="http://schemas.openxmlformats.org/officeDocument/2006/relationships/slide" Target="slides/slide6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5" Type="http://schemas.openxmlformats.org/officeDocument/2006/relationships/image" Target="../media/image26.emf"/><Relationship Id="rId4" Type="http://schemas.openxmlformats.org/officeDocument/2006/relationships/image" Target="../media/image2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emf"/><Relationship Id="rId2" Type="http://schemas.openxmlformats.org/officeDocument/2006/relationships/image" Target="../media/image29.emf"/><Relationship Id="rId1" Type="http://schemas.openxmlformats.org/officeDocument/2006/relationships/image" Target="../media/image28.e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3-27T04:59:21.19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0 24575,'0'0'0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3;n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4" name="Google Shape;4;n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1pPr>
            <a:lvl2pPr marL="914400" lvl="1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2pPr>
            <a:lvl3pPr marL="1371600" lvl="2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3pPr>
            <a:lvl4pPr marL="1828800" lvl="3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4pPr>
            <a:lvl5pPr marL="2286000" lvl="4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5pPr>
            <a:lvl6pPr marL="2743200" lvl="5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6pPr>
            <a:lvl7pPr marL="3200400" lvl="6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7pPr>
            <a:lvl8pPr marL="3657600" lvl="7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8pPr>
            <a:lvl9pPr marL="4114800" lvl="8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586490826"/>
      </p:ext>
    </p:extLst>
  </p:cSld>
  <p:clrMap bg1="lt1" tx1="dk1" bg2="dk2" tx2="lt2" accent1="accent1" accent2="accent2" accent3="accent3" accent4="accent4" accent5="accent5" accent6="accent6" hlink="hlink" folHlink="folHlink"/>
  <p:notes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x-none" dirty="0"/>
          </a:p>
        </p:txBody>
      </p:sp>
    </p:spTree>
    <p:extLst>
      <p:ext uri="{BB962C8B-B14F-4D97-AF65-F5344CB8AC3E}">
        <p14:creationId xmlns:p14="http://schemas.microsoft.com/office/powerpoint/2010/main" val="245353438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x-none" dirty="0"/>
          </a:p>
        </p:txBody>
      </p:sp>
    </p:spTree>
    <p:extLst>
      <p:ext uri="{BB962C8B-B14F-4D97-AF65-F5344CB8AC3E}">
        <p14:creationId xmlns:p14="http://schemas.microsoft.com/office/powerpoint/2010/main" val="82709370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x-none" dirty="0"/>
          </a:p>
        </p:txBody>
      </p:sp>
    </p:spTree>
    <p:extLst>
      <p:ext uri="{BB962C8B-B14F-4D97-AF65-F5344CB8AC3E}">
        <p14:creationId xmlns:p14="http://schemas.microsoft.com/office/powerpoint/2010/main" val="375936418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58750" indent="0">
              <a:buNone/>
            </a:pPr>
            <a:r>
              <a:rPr lang="en-US" dirty="0"/>
              <a:t>GV: Quan </a:t>
            </a:r>
            <a:r>
              <a:rPr lang="en-US" dirty="0" err="1"/>
              <a:t>sát</a:t>
            </a:r>
            <a:r>
              <a:rPr lang="en-US" dirty="0"/>
              <a:t> </a:t>
            </a:r>
            <a:r>
              <a:rPr lang="en-US" dirty="0" err="1"/>
              <a:t>hình</a:t>
            </a:r>
            <a:r>
              <a:rPr lang="en-US" dirty="0"/>
              <a:t> </a:t>
            </a:r>
            <a:r>
              <a:rPr lang="en-US" dirty="0" err="1"/>
              <a:t>vẽ</a:t>
            </a:r>
            <a:r>
              <a:rPr lang="en-US" dirty="0"/>
              <a:t> </a:t>
            </a:r>
            <a:r>
              <a:rPr lang="en-US" dirty="0" err="1"/>
              <a:t>cái</a:t>
            </a:r>
            <a:r>
              <a:rPr lang="en-US" dirty="0"/>
              <a:t> </a:t>
            </a:r>
            <a:r>
              <a:rPr lang="en-US" dirty="0" err="1"/>
              <a:t>lều</a:t>
            </a:r>
            <a:r>
              <a:rPr lang="en-US" dirty="0"/>
              <a:t> </a:t>
            </a:r>
            <a:r>
              <a:rPr lang="en-US" dirty="0" err="1"/>
              <a:t>và</a:t>
            </a:r>
            <a:r>
              <a:rPr lang="en-US" dirty="0"/>
              <a:t> </a:t>
            </a:r>
            <a:r>
              <a:rPr lang="en-US" dirty="0" err="1"/>
              <a:t>hình</a:t>
            </a:r>
            <a:r>
              <a:rPr lang="en-US" dirty="0"/>
              <a:t> </a:t>
            </a:r>
            <a:r>
              <a:rPr lang="en-US" dirty="0" err="1"/>
              <a:t>ảnh</a:t>
            </a:r>
            <a:r>
              <a:rPr lang="en-US" dirty="0"/>
              <a:t> </a:t>
            </a:r>
            <a:r>
              <a:rPr lang="en-US" dirty="0" err="1"/>
              <a:t>thực</a:t>
            </a:r>
            <a:r>
              <a:rPr lang="en-US" dirty="0"/>
              <a:t> </a:t>
            </a:r>
            <a:r>
              <a:rPr lang="en-US" dirty="0" err="1"/>
              <a:t>tế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cái</a:t>
            </a:r>
            <a:r>
              <a:rPr lang="en-US" dirty="0"/>
              <a:t> </a:t>
            </a:r>
            <a:r>
              <a:rPr lang="en-US" dirty="0" err="1"/>
              <a:t>lều</a:t>
            </a:r>
            <a:r>
              <a:rPr lang="en-US" dirty="0"/>
              <a:t>.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em</a:t>
            </a:r>
            <a:r>
              <a:rPr lang="en-US" dirty="0"/>
              <a:t> </a:t>
            </a:r>
            <a:r>
              <a:rPr lang="en-US" dirty="0" err="1"/>
              <a:t>cho</a:t>
            </a:r>
            <a:r>
              <a:rPr lang="en-US" dirty="0"/>
              <a:t> </a:t>
            </a:r>
            <a:r>
              <a:rPr lang="en-US" dirty="0" err="1"/>
              <a:t>cô</a:t>
            </a:r>
            <a:r>
              <a:rPr lang="en-US" dirty="0"/>
              <a:t> </a:t>
            </a:r>
            <a:r>
              <a:rPr lang="en-US" dirty="0" err="1"/>
              <a:t>biết</a:t>
            </a:r>
            <a:r>
              <a:rPr lang="en-US" dirty="0"/>
              <a:t> </a:t>
            </a:r>
            <a:r>
              <a:rPr lang="en-US" dirty="0" err="1"/>
              <a:t>để</a:t>
            </a:r>
            <a:r>
              <a:rPr lang="en-US" dirty="0"/>
              <a:t> </a:t>
            </a:r>
            <a:r>
              <a:rPr lang="en-US" dirty="0" err="1"/>
              <a:t>cái</a:t>
            </a:r>
            <a:r>
              <a:rPr lang="en-US" dirty="0"/>
              <a:t> </a:t>
            </a:r>
            <a:r>
              <a:rPr lang="en-US" dirty="0" err="1"/>
              <a:t>lều</a:t>
            </a:r>
            <a:r>
              <a:rPr lang="en-US" dirty="0"/>
              <a:t> </a:t>
            </a:r>
            <a:r>
              <a:rPr lang="en-US" dirty="0" err="1"/>
              <a:t>đứng</a:t>
            </a:r>
            <a:r>
              <a:rPr lang="en-US" dirty="0"/>
              <a:t> </a:t>
            </a:r>
            <a:r>
              <a:rPr lang="en-US" dirty="0" err="1"/>
              <a:t>được</a:t>
            </a:r>
            <a:r>
              <a:rPr lang="en-US" dirty="0"/>
              <a:t> </a:t>
            </a:r>
            <a:r>
              <a:rPr lang="en-US" dirty="0" err="1"/>
              <a:t>thì</a:t>
            </a:r>
            <a:r>
              <a:rPr lang="en-US" dirty="0"/>
              <a:t> </a:t>
            </a:r>
            <a:r>
              <a:rPr lang="en-US" dirty="0" err="1"/>
              <a:t>bộ</a:t>
            </a:r>
            <a:r>
              <a:rPr lang="en-US" dirty="0"/>
              <a:t> </a:t>
            </a:r>
            <a:r>
              <a:rPr lang="en-US" dirty="0" err="1"/>
              <a:t>phân</a:t>
            </a:r>
            <a:r>
              <a:rPr lang="en-US" dirty="0"/>
              <a:t> </a:t>
            </a:r>
            <a:r>
              <a:rPr lang="en-US" dirty="0" err="1"/>
              <a:t>nào</a:t>
            </a:r>
            <a:r>
              <a:rPr lang="en-US" dirty="0"/>
              <a:t> (</a:t>
            </a:r>
            <a:r>
              <a:rPr lang="en-US" sz="11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khung</a:t>
            </a:r>
            <a:r>
              <a:rPr lang="en-US" sz="11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 </a:t>
            </a:r>
            <a:r>
              <a:rPr lang="en-US" sz="1100" b="1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lều</a:t>
            </a:r>
            <a:r>
              <a:rPr lang="en-US" sz="11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, </a:t>
            </a:r>
            <a:r>
              <a:rPr lang="en-US" sz="11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vải</a:t>
            </a:r>
            <a:r>
              <a:rPr lang="en-US" sz="11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 </a:t>
            </a:r>
            <a:r>
              <a:rPr lang="en-US" sz="1100" b="1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lều</a:t>
            </a:r>
            <a:r>
              <a:rPr lang="en-US" sz="11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, </a:t>
            </a:r>
            <a:r>
              <a:rPr lang="en-US" sz="11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cọc</a:t>
            </a:r>
            <a:r>
              <a:rPr lang="en-US" sz="11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 </a:t>
            </a:r>
            <a:r>
              <a:rPr lang="en-US" sz="1100" b="1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lều</a:t>
            </a:r>
            <a:r>
              <a:rPr lang="en-US" sz="11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 </a:t>
            </a:r>
            <a:r>
              <a:rPr lang="en-US" sz="11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và</a:t>
            </a:r>
            <a:r>
              <a:rPr lang="en-US" sz="11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1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phần</a:t>
            </a:r>
            <a:r>
              <a:rPr lang="en-US" sz="11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1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đáy</a:t>
            </a:r>
            <a:r>
              <a:rPr lang="en-US" sz="11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 </a:t>
            </a:r>
            <a:r>
              <a:rPr lang="en-US" sz="1100" b="1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lều</a:t>
            </a:r>
            <a:r>
              <a:rPr lang="en-US" sz="1100" b="1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)</a:t>
            </a:r>
            <a:r>
              <a:rPr lang="en-US" dirty="0"/>
              <a:t> </a:t>
            </a:r>
            <a:r>
              <a:rPr lang="en-US" dirty="0" err="1"/>
              <a:t>quyết</a:t>
            </a:r>
            <a:r>
              <a:rPr lang="en-US" dirty="0"/>
              <a:t> </a:t>
            </a:r>
            <a:r>
              <a:rPr lang="en-US" dirty="0" err="1"/>
              <a:t>định</a:t>
            </a:r>
            <a:r>
              <a:rPr lang="en-US" dirty="0"/>
              <a:t>?</a:t>
            </a:r>
          </a:p>
          <a:p>
            <a:pPr marL="158750" indent="0">
              <a:buNone/>
            </a:pPr>
            <a:r>
              <a:rPr lang="en-US" dirty="0"/>
              <a:t>HS: </a:t>
            </a:r>
            <a:r>
              <a:rPr lang="en-US" dirty="0" err="1"/>
              <a:t>Cọc</a:t>
            </a:r>
            <a:r>
              <a:rPr lang="en-US" dirty="0"/>
              <a:t> </a:t>
            </a:r>
            <a:r>
              <a:rPr lang="en-US" dirty="0" err="1"/>
              <a:t>lều</a:t>
            </a:r>
            <a:endParaRPr lang="en-US" dirty="0"/>
          </a:p>
          <a:p>
            <a:pPr marL="158750" indent="0">
              <a:buNone/>
            </a:pPr>
            <a:r>
              <a:rPr lang="en-US" dirty="0"/>
              <a:t>GV: </a:t>
            </a:r>
            <a:r>
              <a:rPr lang="en-US" dirty="0" err="1"/>
              <a:t>Cọc</a:t>
            </a:r>
            <a:r>
              <a:rPr lang="en-US" dirty="0"/>
              <a:t> </a:t>
            </a:r>
            <a:r>
              <a:rPr lang="en-US" dirty="0" err="1"/>
              <a:t>lều</a:t>
            </a:r>
            <a:r>
              <a:rPr lang="en-US" dirty="0"/>
              <a:t> </a:t>
            </a:r>
            <a:r>
              <a:rPr lang="en-US" dirty="0" err="1"/>
              <a:t>phải</a:t>
            </a:r>
            <a:r>
              <a:rPr lang="en-US" dirty="0"/>
              <a:t> </a:t>
            </a:r>
            <a:r>
              <a:rPr lang="en-US" dirty="0" err="1"/>
              <a:t>cắm</a:t>
            </a:r>
            <a:r>
              <a:rPr lang="en-US" dirty="0"/>
              <a:t> </a:t>
            </a:r>
            <a:r>
              <a:rPr lang="en-US" dirty="0" err="1"/>
              <a:t>như</a:t>
            </a:r>
            <a:r>
              <a:rPr lang="en-US" dirty="0"/>
              <a:t> </a:t>
            </a:r>
            <a:r>
              <a:rPr lang="en-US" dirty="0" err="1"/>
              <a:t>thế</a:t>
            </a:r>
            <a:r>
              <a:rPr lang="en-US" dirty="0"/>
              <a:t> </a:t>
            </a:r>
            <a:r>
              <a:rPr lang="en-US" dirty="0" err="1"/>
              <a:t>nào</a:t>
            </a:r>
            <a:r>
              <a:rPr lang="en-US" dirty="0"/>
              <a:t>?</a:t>
            </a:r>
          </a:p>
          <a:p>
            <a:pPr marL="158750" indent="0">
              <a:buNone/>
            </a:pPr>
            <a:r>
              <a:rPr lang="en-US" dirty="0"/>
              <a:t>HS: </a:t>
            </a:r>
            <a:r>
              <a:rPr lang="en-US" dirty="0" err="1"/>
              <a:t>Vuông</a:t>
            </a:r>
            <a:r>
              <a:rPr lang="en-US" dirty="0"/>
              <a:t> </a:t>
            </a:r>
            <a:r>
              <a:rPr lang="en-US" dirty="0" err="1"/>
              <a:t>góc</a:t>
            </a:r>
            <a:r>
              <a:rPr lang="en-US" dirty="0"/>
              <a:t>.</a:t>
            </a:r>
          </a:p>
          <a:p>
            <a:pPr marL="158750" indent="0">
              <a:buNone/>
            </a:pPr>
            <a:r>
              <a:rPr lang="en-US" dirty="0"/>
              <a:t>GV: </a:t>
            </a:r>
            <a:r>
              <a:rPr lang="en-US" dirty="0" err="1"/>
              <a:t>Vậy</a:t>
            </a:r>
            <a:r>
              <a:rPr lang="en-US" dirty="0"/>
              <a:t> </a:t>
            </a:r>
            <a:r>
              <a:rPr lang="en-US" dirty="0" err="1"/>
              <a:t>đoạn</a:t>
            </a:r>
            <a:r>
              <a:rPr lang="en-US" dirty="0"/>
              <a:t> </a:t>
            </a:r>
            <a:r>
              <a:rPr lang="en-US" dirty="0" err="1"/>
              <a:t>hạ</a:t>
            </a:r>
            <a:r>
              <a:rPr lang="en-US" dirty="0"/>
              <a:t> </a:t>
            </a:r>
            <a:r>
              <a:rPr lang="en-US" dirty="0" err="1"/>
              <a:t>vuông</a:t>
            </a:r>
            <a:r>
              <a:rPr lang="en-US" dirty="0"/>
              <a:t> </a:t>
            </a:r>
            <a:r>
              <a:rPr lang="en-US" dirty="0" err="1"/>
              <a:t>góc</a:t>
            </a:r>
            <a:r>
              <a:rPr lang="en-US" dirty="0"/>
              <a:t> </a:t>
            </a:r>
            <a:r>
              <a:rPr lang="en-US" dirty="0" err="1"/>
              <a:t>từ</a:t>
            </a:r>
            <a:r>
              <a:rPr lang="en-US" dirty="0"/>
              <a:t> </a:t>
            </a:r>
            <a:r>
              <a:rPr lang="en-US" dirty="0" err="1"/>
              <a:t>đỉnh</a:t>
            </a:r>
            <a:r>
              <a:rPr lang="en-US" dirty="0"/>
              <a:t> </a:t>
            </a:r>
            <a:r>
              <a:rPr lang="en-US" dirty="0" err="1"/>
              <a:t>xuống</a:t>
            </a:r>
            <a:r>
              <a:rPr lang="en-US" dirty="0"/>
              <a:t> </a:t>
            </a:r>
            <a:r>
              <a:rPr lang="en-US" dirty="0" err="1"/>
              <a:t>cạnh</a:t>
            </a:r>
            <a:r>
              <a:rPr lang="en-US" dirty="0"/>
              <a:t> </a:t>
            </a:r>
            <a:r>
              <a:rPr lang="en-US" dirty="0" err="1"/>
              <a:t>đáy</a:t>
            </a:r>
            <a:r>
              <a:rPr lang="en-US" dirty="0"/>
              <a:t> </a:t>
            </a:r>
            <a:r>
              <a:rPr lang="en-US" dirty="0" err="1"/>
              <a:t>được</a:t>
            </a:r>
            <a:r>
              <a:rPr lang="en-US" dirty="0"/>
              <a:t> </a:t>
            </a:r>
            <a:r>
              <a:rPr lang="en-US" dirty="0" err="1"/>
              <a:t>gọi</a:t>
            </a:r>
            <a:r>
              <a:rPr lang="en-US" dirty="0"/>
              <a:t> </a:t>
            </a:r>
            <a:r>
              <a:rPr lang="en-US" dirty="0" err="1"/>
              <a:t>là</a:t>
            </a:r>
            <a:r>
              <a:rPr lang="en-US" dirty="0"/>
              <a:t> </a:t>
            </a:r>
            <a:r>
              <a:rPr lang="en-US" dirty="0" err="1"/>
              <a:t>gì</a:t>
            </a:r>
            <a:r>
              <a:rPr lang="en-US" dirty="0"/>
              <a:t>? </a:t>
            </a:r>
            <a:r>
              <a:rPr lang="en-US" dirty="0" err="1"/>
              <a:t>Có</a:t>
            </a:r>
            <a:r>
              <a:rPr lang="en-US" dirty="0"/>
              <a:t> </a:t>
            </a:r>
            <a:r>
              <a:rPr lang="en-US" dirty="0" err="1"/>
              <a:t>tính</a:t>
            </a:r>
            <a:r>
              <a:rPr lang="en-US" dirty="0"/>
              <a:t> </a:t>
            </a:r>
            <a:r>
              <a:rPr lang="en-US" dirty="0" err="1"/>
              <a:t>chất</a:t>
            </a:r>
            <a:r>
              <a:rPr lang="en-US" dirty="0"/>
              <a:t> </a:t>
            </a:r>
            <a:r>
              <a:rPr lang="en-US" dirty="0" err="1"/>
              <a:t>như</a:t>
            </a:r>
            <a:r>
              <a:rPr lang="en-US" dirty="0"/>
              <a:t> </a:t>
            </a:r>
            <a:r>
              <a:rPr lang="en-US" dirty="0" err="1"/>
              <a:t>thế</a:t>
            </a:r>
            <a:r>
              <a:rPr lang="en-US" dirty="0"/>
              <a:t> </a:t>
            </a:r>
            <a:r>
              <a:rPr lang="en-US" dirty="0" err="1"/>
              <a:t>nào</a:t>
            </a:r>
            <a:r>
              <a:rPr lang="en-US" dirty="0"/>
              <a:t>? </a:t>
            </a:r>
            <a:r>
              <a:rPr lang="en-US" dirty="0" err="1"/>
              <a:t>Chúng</a:t>
            </a:r>
            <a:r>
              <a:rPr lang="en-US" dirty="0"/>
              <a:t> ta </a:t>
            </a:r>
            <a:r>
              <a:rPr lang="en-US" dirty="0" err="1"/>
              <a:t>sẽ</a:t>
            </a:r>
            <a:r>
              <a:rPr lang="en-US" dirty="0"/>
              <a:t> </a:t>
            </a:r>
            <a:r>
              <a:rPr lang="en-US" dirty="0" err="1"/>
              <a:t>đi</a:t>
            </a:r>
            <a:r>
              <a:rPr lang="en-US" dirty="0"/>
              <a:t> </a:t>
            </a:r>
            <a:r>
              <a:rPr lang="en-US" dirty="0" err="1"/>
              <a:t>vào</a:t>
            </a:r>
            <a:r>
              <a:rPr lang="en-US" dirty="0"/>
              <a:t> </a:t>
            </a:r>
            <a:r>
              <a:rPr lang="en-US" dirty="0" err="1"/>
              <a:t>bài</a:t>
            </a:r>
            <a:r>
              <a:rPr lang="en-US" dirty="0"/>
              <a:t> </a:t>
            </a:r>
            <a:r>
              <a:rPr lang="en-US" dirty="0" err="1"/>
              <a:t>học</a:t>
            </a:r>
            <a:r>
              <a:rPr lang="en-US" dirty="0"/>
              <a:t> </a:t>
            </a:r>
            <a:r>
              <a:rPr lang="en-US" dirty="0" err="1"/>
              <a:t>ngày</a:t>
            </a:r>
            <a:r>
              <a:rPr lang="en-US" dirty="0"/>
              <a:t> </a:t>
            </a:r>
            <a:r>
              <a:rPr lang="en-US" dirty="0" err="1"/>
              <a:t>hôm</a:t>
            </a:r>
            <a:r>
              <a:rPr lang="en-US" dirty="0"/>
              <a:t> nay.</a:t>
            </a:r>
          </a:p>
        </p:txBody>
      </p:sp>
    </p:spTree>
    <p:extLst>
      <p:ext uri="{BB962C8B-B14F-4D97-AF65-F5344CB8AC3E}">
        <p14:creationId xmlns:p14="http://schemas.microsoft.com/office/powerpoint/2010/main" val="74285650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7006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067" name="Google Shape;70067;gc9e965a044_0_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70068" name="Google Shape;70068;gc9e965a044_0_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12406614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x-none" dirty="0"/>
              <a:t>GV: Yêu cầu HS lên bảng vẽ tam giác ABC và đường </a:t>
            </a:r>
            <a:r>
              <a:rPr lang="x-none"/>
              <a:t>cao </a:t>
            </a:r>
            <a:r>
              <a:rPr lang="en-US"/>
              <a:t>BD</a:t>
            </a:r>
            <a:r>
              <a:rPr lang="x-none"/>
              <a:t>.</a:t>
            </a:r>
            <a:endParaRPr lang="x-none" dirty="0"/>
          </a:p>
          <a:p>
            <a:r>
              <a:rPr lang="x-none" dirty="0"/>
              <a:t>HS: Thực hiện, một bạn đọc khái niệm đường cao tam </a:t>
            </a:r>
            <a:r>
              <a:rPr lang="x-none"/>
              <a:t>giác.</a:t>
            </a:r>
            <a:endParaRPr lang="x-none" dirty="0"/>
          </a:p>
        </p:txBody>
      </p:sp>
    </p:spTree>
    <p:extLst>
      <p:ext uri="{BB962C8B-B14F-4D97-AF65-F5344CB8AC3E}">
        <p14:creationId xmlns:p14="http://schemas.microsoft.com/office/powerpoint/2010/main" val="348194410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x-none" dirty="0"/>
              <a:t>Mời nhóm 1 lên vẽ hai đg cao còn lại của Tam giác ABC và xác định trực tâm của tam giác ABC.</a:t>
            </a:r>
          </a:p>
          <a:p>
            <a:r>
              <a:rPr lang="x-none" dirty="0"/>
              <a:t>Trực tâm của tam giác nhon, tam giác tù, tam giác vuông nằm ở đâu?</a:t>
            </a:r>
          </a:p>
        </p:txBody>
      </p:sp>
    </p:spTree>
    <p:extLst>
      <p:ext uri="{BB962C8B-B14F-4D97-AF65-F5344CB8AC3E}">
        <p14:creationId xmlns:p14="http://schemas.microsoft.com/office/powerpoint/2010/main" val="12201565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7404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049" name="Google Shape;74049;gc6f6f4cd68_1_13789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74050" name="Google Shape;74050;gc6f6f4cd68_1_1378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94755928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EA4EE19D-9BF0-424F-B660-EB30AF122688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841772"/>
            <a:ext cx="6858000" cy="17907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/>
              <a:t>Click to edit Master title style</a:t>
            </a:r>
            <a:endParaRPr lang="x-none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xmlns="" id="{7222343B-E229-D74C-BF03-8A72063697E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2701528"/>
            <a:ext cx="6858000" cy="124182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884" indent="0" algn="ctr">
              <a:buNone/>
              <a:defRPr sz="1500"/>
            </a:lvl2pPr>
            <a:lvl3pPr marL="685766" indent="0" algn="ctr">
              <a:buNone/>
              <a:defRPr sz="1400"/>
            </a:lvl3pPr>
            <a:lvl4pPr marL="1028649" indent="0" algn="ctr">
              <a:buNone/>
              <a:defRPr sz="1200"/>
            </a:lvl4pPr>
            <a:lvl5pPr marL="1371532" indent="0" algn="ctr">
              <a:buNone/>
              <a:defRPr sz="1200"/>
            </a:lvl5pPr>
            <a:lvl6pPr marL="1714415" indent="0" algn="ctr">
              <a:buNone/>
              <a:defRPr sz="1200"/>
            </a:lvl6pPr>
            <a:lvl7pPr marL="2057297" indent="0" algn="ctr">
              <a:buNone/>
              <a:defRPr sz="1200"/>
            </a:lvl7pPr>
            <a:lvl8pPr marL="2400180" indent="0" algn="ctr">
              <a:buNone/>
              <a:defRPr sz="1200"/>
            </a:lvl8pPr>
            <a:lvl9pPr marL="2743064" indent="0" algn="ctr">
              <a:buNone/>
              <a:defRPr sz="1200"/>
            </a:lvl9pPr>
          </a:lstStyle>
          <a:p>
            <a:r>
              <a:rPr lang="en-US"/>
              <a:t>Click to edit Master subtitle style</a:t>
            </a:r>
            <a:endParaRPr lang="x-none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3A8857A0-F1A6-1648-BCEC-E9DC2A211C4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8F10E6-2800-4BC6-856C-904AC496B0E5}" type="datetimeFigureOut">
              <a:rPr lang="en-US" smtClean="0"/>
              <a:t>9/2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B54DB20E-4DE8-764E-A6B4-23B7D675564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8BA196E4-9D94-9D4B-8373-CA180AB99A3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E0D746-CBB9-47B3-BFA3-FD50E7A0C15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4233225"/>
      </p:ext>
    </p:extLst>
  </p:cSld>
  <p:clrMapOvr>
    <a:masterClrMapping/>
  </p:clrMapOvr>
  <p:hf hdr="0" ftr="0" dt="0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E68F466C-508A-2C4F-A4A2-625CFF61853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x-none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xmlns="" id="{7925A901-C99C-3E41-B968-E38698A91B14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x-none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5E4E23BE-A23E-DB43-B30B-4C860E197F7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8F10E6-2800-4BC6-856C-904AC496B0E5}" type="datetimeFigureOut">
              <a:rPr lang="en-US" smtClean="0"/>
              <a:t>9/2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6ADA1D3A-8BAC-0345-A0B5-070A3C01BBC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43653BC0-5DBC-034D-A42B-5EDF065865E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E0D746-CBB9-47B3-BFA3-FD50E7A0C15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7252236"/>
      </p:ext>
    </p:extLst>
  </p:cSld>
  <p:clrMapOvr>
    <a:masterClrMapping/>
  </p:clrMapOvr>
  <p:hf hdr="0" ftr="0" dt="0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xmlns="" id="{FBE3A31B-D76D-3D49-AEA9-67A115CA7F18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543676" y="273846"/>
            <a:ext cx="1971675" cy="4358879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x-none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xmlns="" id="{91524293-7EF3-EA43-8C3E-13E081132C3B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28652" y="273846"/>
            <a:ext cx="5800725" cy="4358879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x-none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E23F5FA7-DA77-624A-9318-D453C1AAB37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8F10E6-2800-4BC6-856C-904AC496B0E5}" type="datetimeFigureOut">
              <a:rPr lang="en-US" smtClean="0"/>
              <a:t>9/2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4182BF2E-AAA0-8A45-9CA5-98FCDBCD584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F41FB404-E88F-0A44-A7B0-5EA87257BD7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E0D746-CBB9-47B3-BFA3-FD50E7A0C15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3778181"/>
      </p:ext>
    </p:extLst>
  </p:cSld>
  <p:clrMapOvr>
    <a:masterClrMapping/>
  </p:clrMapOvr>
  <p:hf hdr="0" ftr="0" dt="0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EEA15578-682B-4A01-9638-014C16DE11EE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841772"/>
            <a:ext cx="6858000" cy="17907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xmlns="" id="{65AAC1EE-97A3-4603-AA67-B9B86F55FF8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2701528"/>
            <a:ext cx="6858000" cy="124182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40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9770C8B9-3AC5-46CF-A12A-6DF4288A12B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8C012C-B1B7-47F6-B168-A941E97A73A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F98CA0AF-530D-4EBD-B965-8B94F5F1B29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2C359C82-3A0F-48FF-926E-5D04481A0D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EC7793-07B9-4429-92E8-8730EA77026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6149508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9CD41855-5658-46FC-B1E4-D8A33D04044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91E48DD4-982E-4DF5-83BC-71D4D6BCEB6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F8C6D471-1D4A-4A93-8DC4-6EC44FFF715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8C012C-B1B7-47F6-B168-A941E97A73A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A8EF56D3-DE4D-452A-8EDB-00A20AD1784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2F3EE1EB-0B3D-4FD7-B6AB-2BD17542B6F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EC7793-07B9-4429-92E8-8730EA77026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27690727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20AAF01F-173B-42F4-B79E-090D56ACB12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282304"/>
            <a:ext cx="7886700" cy="2139553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7FF68C77-CBFA-461F-A51E-325EB95509C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3442098"/>
            <a:ext cx="7886700" cy="1125140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B91E92DB-083F-452B-B9A8-07F35FD158E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8C012C-B1B7-47F6-B168-A941E97A73A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30284B60-C1EA-4B69-AA90-8F1E5FB94ED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EF62BA63-766D-48C7-962C-260FED02AE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EC7793-07B9-4429-92E8-8730EA77026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3853189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2A4F6C79-9DB9-41C2-AB7F-EE2DBD4CB52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50B300A1-412B-4D8E-A682-9491921A938C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28650" y="1369219"/>
            <a:ext cx="3886200" cy="3263504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12449AE0-B2AB-4AC5-AD17-D5485CF0B2A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29150" y="1369219"/>
            <a:ext cx="3886200" cy="3263504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BD4E3E69-8221-46DF-8417-9117474D933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8C012C-B1B7-47F6-B168-A941E97A73A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AC0CA87B-A6B0-4084-8ABD-22FC70DE928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059FFCA0-2136-413A-9FC4-8666492A9DF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EC7793-07B9-4429-92E8-8730EA77026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80146361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8BCC1165-B1EA-4947-A1FB-D9CF6BE2F7B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273844"/>
            <a:ext cx="7886700" cy="994172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D6949C6E-764C-4F36-94CB-FE2A2DF8CB5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9842" y="1260872"/>
            <a:ext cx="3868340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40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9A9B79E8-DF7C-4EBB-9F3B-6BE1496FD9D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29842" y="1878806"/>
            <a:ext cx="3868340" cy="2763441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xmlns="" id="{A42F9A33-7E46-4A42-A0A4-E18DB17B89B9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260872"/>
            <a:ext cx="3887391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40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xmlns="" id="{468AAA32-05F2-47FB-B9B2-30397B27C752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1878806"/>
            <a:ext cx="3887391" cy="2763441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xmlns="" id="{D50AE778-A2FD-4AD5-B23E-61A0D2506CB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8C012C-B1B7-47F6-B168-A941E97A73A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xmlns="" id="{DAF383F0-95C5-45CA-90E7-CB2237487A1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xmlns="" id="{F417D151-FD6A-419A-A7B0-CA8BE2A25AE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EC7793-07B9-4429-92E8-8730EA77026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60707456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645CD961-234E-4CF8-B0EF-237952B8259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xmlns="" id="{3A917F9D-08A6-466A-864D-D2F376CC9B1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8C012C-B1B7-47F6-B168-A941E97A73A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xmlns="" id="{4EDF56FB-BF1A-451B-AFCC-8E5E82A91CF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xmlns="" id="{F85A4458-ED35-410C-9316-3AE12AF0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EC7793-07B9-4429-92E8-8730EA77026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25210842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xmlns="" id="{B26121E3-1542-49D2-AFE7-215B078A3D8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8C012C-B1B7-47F6-B168-A941E97A73A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xmlns="" id="{4DB79D1B-E5A5-4FF6-B1AF-3C1CE82BE9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ACA32E8B-A5B1-45B5-9A9F-B5EF9E6E9FE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EC7793-07B9-4429-92E8-8730EA77026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55363710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DF34EF36-1426-4285-828F-C8CFBFE984E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AD2C0F19-B360-4B7D-8B84-54564343E2E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391" y="740569"/>
            <a:ext cx="4629150" cy="3655219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xmlns="" id="{1161CC49-77D0-4E31-A9D2-D30F8EDAEAD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1543050"/>
            <a:ext cx="2949178" cy="2858691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100"/>
            </a:lvl2pPr>
            <a:lvl3pPr marL="685800" indent="0">
              <a:buNone/>
              <a:defRPr sz="900"/>
            </a:lvl3pPr>
            <a:lvl4pPr marL="1028700" indent="0">
              <a:buNone/>
              <a:defRPr sz="800"/>
            </a:lvl4pPr>
            <a:lvl5pPr marL="1371600" indent="0">
              <a:buNone/>
              <a:defRPr sz="800"/>
            </a:lvl5pPr>
            <a:lvl6pPr marL="1714500" indent="0">
              <a:buNone/>
              <a:defRPr sz="800"/>
            </a:lvl6pPr>
            <a:lvl7pPr marL="2057400" indent="0">
              <a:buNone/>
              <a:defRPr sz="800"/>
            </a:lvl7pPr>
            <a:lvl8pPr marL="2400300" indent="0">
              <a:buNone/>
              <a:defRPr sz="800"/>
            </a:lvl8pPr>
            <a:lvl9pPr marL="2743200" indent="0">
              <a:buNone/>
              <a:defRPr sz="8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22AB92D8-AB77-44F5-B9DD-F7A3C2F6314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8C012C-B1B7-47F6-B168-A941E97A73A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DF0A841E-88D4-4D0A-97C4-E4897B6185E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8454F814-BBE2-4CE3-B3C8-C4A938E7818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EC7793-07B9-4429-92E8-8730EA77026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7368493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CBCB997B-BE74-3544-AEF3-619D4AD75D1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x-none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878E3F71-8CEF-C54A-B68D-FD32A9426C5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x-none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510944BC-183D-E84B-94D3-B335D4F930C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8F10E6-2800-4BC6-856C-904AC496B0E5}" type="datetimeFigureOut">
              <a:rPr lang="en-US" smtClean="0"/>
              <a:t>9/2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7DE881CD-AFFC-9345-853E-587433F37F5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A11E8B0C-C479-1A4C-AF86-408267A78A5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E0D746-CBB9-47B3-BFA3-FD50E7A0C15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6446981"/>
      </p:ext>
    </p:extLst>
  </p:cSld>
  <p:clrMapOvr>
    <a:masterClrMapping/>
  </p:clrMapOvr>
  <p:hf hdr="0" ftr="0" dt="0"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94E247E2-3FF2-44B7-B10F-3C06FDF7CF6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xmlns="" id="{EC9E9FEF-3FB3-4E4C-A935-958BA93288C4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391" y="740569"/>
            <a:ext cx="4629150" cy="3655219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xmlns="" id="{19F12C7B-8B90-4958-A986-27D36990BDAA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1543050"/>
            <a:ext cx="2949178" cy="2858691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100"/>
            </a:lvl2pPr>
            <a:lvl3pPr marL="685800" indent="0">
              <a:buNone/>
              <a:defRPr sz="900"/>
            </a:lvl3pPr>
            <a:lvl4pPr marL="1028700" indent="0">
              <a:buNone/>
              <a:defRPr sz="800"/>
            </a:lvl4pPr>
            <a:lvl5pPr marL="1371600" indent="0">
              <a:buNone/>
              <a:defRPr sz="800"/>
            </a:lvl5pPr>
            <a:lvl6pPr marL="1714500" indent="0">
              <a:buNone/>
              <a:defRPr sz="800"/>
            </a:lvl6pPr>
            <a:lvl7pPr marL="2057400" indent="0">
              <a:buNone/>
              <a:defRPr sz="800"/>
            </a:lvl7pPr>
            <a:lvl8pPr marL="2400300" indent="0">
              <a:buNone/>
              <a:defRPr sz="800"/>
            </a:lvl8pPr>
            <a:lvl9pPr marL="2743200" indent="0">
              <a:buNone/>
              <a:defRPr sz="8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494EFE80-B253-4A84-BE72-FE133747345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8C012C-B1B7-47F6-B168-A941E97A73A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5A70AA07-12BD-4E8C-B324-9F0CBE23C2B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A5AF4ED2-925B-495F-9A04-20C40D1E41A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EC7793-07B9-4429-92E8-8730EA77026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8269609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31E5AAED-E4CB-438E-BAE6-D874C01F596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xmlns="" id="{0DCA6078-7021-47C7-8ADD-30EB0D4D7E2C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FF7DC22C-267E-4ADC-AF05-BEB72190034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8C012C-B1B7-47F6-B168-A941E97A73A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DAACB2E6-036D-489B-AF95-7F191F40942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986DBCEB-45FD-4CA2-89E1-0743C2C2411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EC7793-07B9-4429-92E8-8730EA77026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57940567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xmlns="" id="{76BF1447-7437-45B5-955F-F450CFC6FBBF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543675" y="273844"/>
            <a:ext cx="1971675" cy="4358879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xmlns="" id="{E2DF0BE9-59DA-4877-8D0D-735633F5CFFB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28650" y="273844"/>
            <a:ext cx="5800725" cy="4358879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2E9A8181-2D82-4E5A-A55B-C3850F30887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8C012C-B1B7-47F6-B168-A941E97A73A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E06443D1-9D50-4347-8EF4-C71123BDF44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AA7B7A19-FC92-4734-BBA7-FBC0512D275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EC7793-07B9-4429-92E8-8730EA77026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3129913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E3A619BE-1089-8D4F-8EAC-0AE1657BFB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282306"/>
            <a:ext cx="7886700" cy="2139553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/>
              <a:t>Click to edit Master title style</a:t>
            </a:r>
            <a:endParaRPr lang="x-none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E4904CDF-BB74-7647-8C56-161F9D82702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3442099"/>
            <a:ext cx="7886700" cy="1125140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884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766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3pPr>
            <a:lvl4pPr marL="1028649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532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415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297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18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064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7DB6AC35-3603-AC4F-870B-B5C0EE58FFF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8F10E6-2800-4BC6-856C-904AC496B0E5}" type="datetimeFigureOut">
              <a:rPr lang="en-US" smtClean="0"/>
              <a:t>9/2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DB7AC819-E372-CE4B-9780-54D347646C0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DC98A2E6-6462-A448-B56B-06D3E408DCB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E0D746-CBB9-47B3-BFA3-FD50E7A0C15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3704240"/>
      </p:ext>
    </p:extLst>
  </p:cSld>
  <p:clrMapOvr>
    <a:masterClrMapping/>
  </p:clrMapOvr>
  <p:hf hdr="0" ftr="0" dt="0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F1FEE266-D64E-0B45-9FC9-C00B7DF74AC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x-none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54A6B058-36E2-6943-A245-BF9547CD3503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28650" y="1369219"/>
            <a:ext cx="3886200" cy="3263504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x-none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C156C023-94E4-A642-8976-A0E4BA0346B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29150" y="1369219"/>
            <a:ext cx="3886200" cy="3263504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x-none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1C1894CE-9B10-9941-B0AD-12BA35C0F05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8F10E6-2800-4BC6-856C-904AC496B0E5}" type="datetimeFigureOut">
              <a:rPr lang="en-US" smtClean="0"/>
              <a:t>9/2/20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8D0DF619-537F-6349-BC44-6A1E87B507C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8EDD4610-53BD-9341-B0DD-5B1D281D19F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E0D746-CBB9-47B3-BFA3-FD50E7A0C15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6295224"/>
      </p:ext>
    </p:extLst>
  </p:cSld>
  <p:clrMapOvr>
    <a:masterClrMapping/>
  </p:clrMapOvr>
  <p:hf hdr="0" ftr="0" dt="0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7BBFE75F-6D41-FA45-ADB0-FD0FDADB7B4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273844"/>
            <a:ext cx="7886700" cy="994172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x-none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F7287E5D-F84D-354B-AB80-B50DB5314A5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9842" y="1260872"/>
            <a:ext cx="3868340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884" indent="0">
              <a:buNone/>
              <a:defRPr sz="1500" b="1"/>
            </a:lvl2pPr>
            <a:lvl3pPr marL="685766" indent="0">
              <a:buNone/>
              <a:defRPr sz="1400" b="1"/>
            </a:lvl3pPr>
            <a:lvl4pPr marL="1028649" indent="0">
              <a:buNone/>
              <a:defRPr sz="1200" b="1"/>
            </a:lvl4pPr>
            <a:lvl5pPr marL="1371532" indent="0">
              <a:buNone/>
              <a:defRPr sz="1200" b="1"/>
            </a:lvl5pPr>
            <a:lvl6pPr marL="1714415" indent="0">
              <a:buNone/>
              <a:defRPr sz="1200" b="1"/>
            </a:lvl6pPr>
            <a:lvl7pPr marL="2057297" indent="0">
              <a:buNone/>
              <a:defRPr sz="1200" b="1"/>
            </a:lvl7pPr>
            <a:lvl8pPr marL="2400180" indent="0">
              <a:buNone/>
              <a:defRPr sz="1200" b="1"/>
            </a:lvl8pPr>
            <a:lvl9pPr marL="2743064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E4DD7EC4-4F24-4E40-A60F-11E35A63EEF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29842" y="1878806"/>
            <a:ext cx="3868340" cy="276344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x-none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xmlns="" id="{3AEB02FE-F9AF-2A48-AA11-3E848030323F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2" y="1260872"/>
            <a:ext cx="3887391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884" indent="0">
              <a:buNone/>
              <a:defRPr sz="1500" b="1"/>
            </a:lvl2pPr>
            <a:lvl3pPr marL="685766" indent="0">
              <a:buNone/>
              <a:defRPr sz="1400" b="1"/>
            </a:lvl3pPr>
            <a:lvl4pPr marL="1028649" indent="0">
              <a:buNone/>
              <a:defRPr sz="1200" b="1"/>
            </a:lvl4pPr>
            <a:lvl5pPr marL="1371532" indent="0">
              <a:buNone/>
              <a:defRPr sz="1200" b="1"/>
            </a:lvl5pPr>
            <a:lvl6pPr marL="1714415" indent="0">
              <a:buNone/>
              <a:defRPr sz="1200" b="1"/>
            </a:lvl6pPr>
            <a:lvl7pPr marL="2057297" indent="0">
              <a:buNone/>
              <a:defRPr sz="1200" b="1"/>
            </a:lvl7pPr>
            <a:lvl8pPr marL="2400180" indent="0">
              <a:buNone/>
              <a:defRPr sz="1200" b="1"/>
            </a:lvl8pPr>
            <a:lvl9pPr marL="2743064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xmlns="" id="{692E27CA-949E-3B43-A757-8F3EFD8919D4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2" y="1878806"/>
            <a:ext cx="3887391" cy="276344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x-none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xmlns="" id="{EA34AEEE-0BD5-4A46-8E33-67D540F2E4B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8F10E6-2800-4BC6-856C-904AC496B0E5}" type="datetimeFigureOut">
              <a:rPr lang="en-US" smtClean="0"/>
              <a:t>9/2/2022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xmlns="" id="{242D51A1-017E-A94C-A0A2-A11DF1AFEB9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xmlns="" id="{93DA955C-24DF-D744-BFDC-915E6A15286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E0D746-CBB9-47B3-BFA3-FD50E7A0C15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3615393"/>
      </p:ext>
    </p:extLst>
  </p:cSld>
  <p:clrMapOvr>
    <a:masterClrMapping/>
  </p:clrMapOvr>
  <p:hf hdr="0" ftr="0" dt="0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81B1BC59-79AE-A54E-99BD-E16B4839F05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x-none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xmlns="" id="{391EC613-5F88-294A-9805-257097CB79E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8F10E6-2800-4BC6-856C-904AC496B0E5}" type="datetimeFigureOut">
              <a:rPr lang="en-US" smtClean="0"/>
              <a:t>9/2/2022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xmlns="" id="{28040CF2-14A9-BA47-9758-4BFA45381FC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xmlns="" id="{DB45782C-1C6B-C14D-A8A5-1EFF66FA71A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E0D746-CBB9-47B3-BFA3-FD50E7A0C15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4353723"/>
      </p:ext>
    </p:extLst>
  </p:cSld>
  <p:clrMapOvr>
    <a:masterClrMapping/>
  </p:clrMapOvr>
  <p:hf hdr="0" ftr="0" dt="0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xmlns="" id="{8D72BEE7-1DA9-6E45-B89E-D61B6FE9FEA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8F10E6-2800-4BC6-856C-904AC496B0E5}" type="datetimeFigureOut">
              <a:rPr lang="en-US" smtClean="0"/>
              <a:t>9/2/2022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xmlns="" id="{CD0A2974-FCD2-3444-A409-A1F7303CDDB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D6B0889D-7D8D-D941-BA9A-53BE4F3CB6A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E0D746-CBB9-47B3-BFA3-FD50E7A0C15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9018354"/>
      </p:ext>
    </p:extLst>
  </p:cSld>
  <p:clrMapOvr>
    <a:masterClrMapping/>
  </p:clrMapOvr>
  <p:transition spd="slow">
    <p:randomBar dir="vert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8B84929E-074B-9B4B-93D3-BA979407D2A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  <a:endParaRPr lang="x-none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AF9AC32D-79D2-7F45-A86A-59E0A22EC2D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391" y="740571"/>
            <a:ext cx="4629150" cy="3655219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x-none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xmlns="" id="{DD7D85A9-468A-2E4E-9440-E245E1181AC2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1543052"/>
            <a:ext cx="2949178" cy="2858691"/>
          </a:xfrm>
        </p:spPr>
        <p:txBody>
          <a:bodyPr/>
          <a:lstStyle>
            <a:lvl1pPr marL="0" indent="0">
              <a:buNone/>
              <a:defRPr sz="1200"/>
            </a:lvl1pPr>
            <a:lvl2pPr marL="342884" indent="0">
              <a:buNone/>
              <a:defRPr sz="1100"/>
            </a:lvl2pPr>
            <a:lvl3pPr marL="685766" indent="0">
              <a:buNone/>
              <a:defRPr sz="900"/>
            </a:lvl3pPr>
            <a:lvl4pPr marL="1028649" indent="0">
              <a:buNone/>
              <a:defRPr sz="800"/>
            </a:lvl4pPr>
            <a:lvl5pPr marL="1371532" indent="0">
              <a:buNone/>
              <a:defRPr sz="800"/>
            </a:lvl5pPr>
            <a:lvl6pPr marL="1714415" indent="0">
              <a:buNone/>
              <a:defRPr sz="800"/>
            </a:lvl6pPr>
            <a:lvl7pPr marL="2057297" indent="0">
              <a:buNone/>
              <a:defRPr sz="800"/>
            </a:lvl7pPr>
            <a:lvl8pPr marL="2400180" indent="0">
              <a:buNone/>
              <a:defRPr sz="800"/>
            </a:lvl8pPr>
            <a:lvl9pPr marL="2743064" indent="0">
              <a:buNone/>
              <a:defRPr sz="8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A2D26F35-0680-CF4E-8796-00F136A24B1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8F10E6-2800-4BC6-856C-904AC496B0E5}" type="datetimeFigureOut">
              <a:rPr lang="en-US" smtClean="0"/>
              <a:t>9/2/20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00A9CD04-F21D-2949-A573-7BB372D6A18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AB50EAE9-CE4F-B747-87A8-6A52D6A39A6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E0D746-CBB9-47B3-BFA3-FD50E7A0C15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169218"/>
      </p:ext>
    </p:extLst>
  </p:cSld>
  <p:clrMapOvr>
    <a:masterClrMapping/>
  </p:clrMapOvr>
  <p:hf hdr="0" ftr="0" dt="0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A9E79909-5E6F-9249-98F5-4508C0E2331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  <a:endParaRPr lang="x-none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xmlns="" id="{A1758DFC-74F3-6849-A869-E7060C1B3E73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391" y="740571"/>
            <a:ext cx="4629150" cy="3655219"/>
          </a:xfrm>
        </p:spPr>
        <p:txBody>
          <a:bodyPr/>
          <a:lstStyle>
            <a:lvl1pPr marL="0" indent="0">
              <a:buNone/>
              <a:defRPr sz="2400"/>
            </a:lvl1pPr>
            <a:lvl2pPr marL="342884" indent="0">
              <a:buNone/>
              <a:defRPr sz="2100"/>
            </a:lvl2pPr>
            <a:lvl3pPr marL="685766" indent="0">
              <a:buNone/>
              <a:defRPr sz="1800"/>
            </a:lvl3pPr>
            <a:lvl4pPr marL="1028649" indent="0">
              <a:buNone/>
              <a:defRPr sz="1500"/>
            </a:lvl4pPr>
            <a:lvl5pPr marL="1371532" indent="0">
              <a:buNone/>
              <a:defRPr sz="1500"/>
            </a:lvl5pPr>
            <a:lvl6pPr marL="1714415" indent="0">
              <a:buNone/>
              <a:defRPr sz="1500"/>
            </a:lvl6pPr>
            <a:lvl7pPr marL="2057297" indent="0">
              <a:buNone/>
              <a:defRPr sz="1500"/>
            </a:lvl7pPr>
            <a:lvl8pPr marL="2400180" indent="0">
              <a:buNone/>
              <a:defRPr sz="1500"/>
            </a:lvl8pPr>
            <a:lvl9pPr marL="2743064" indent="0">
              <a:buNone/>
              <a:defRPr sz="1500"/>
            </a:lvl9pPr>
          </a:lstStyle>
          <a:p>
            <a:endParaRPr lang="x-none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xmlns="" id="{AA7B2E21-08DC-E240-8DD2-9CEA95295C5E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1543052"/>
            <a:ext cx="2949178" cy="2858691"/>
          </a:xfrm>
        </p:spPr>
        <p:txBody>
          <a:bodyPr/>
          <a:lstStyle>
            <a:lvl1pPr marL="0" indent="0">
              <a:buNone/>
              <a:defRPr sz="1200"/>
            </a:lvl1pPr>
            <a:lvl2pPr marL="342884" indent="0">
              <a:buNone/>
              <a:defRPr sz="1100"/>
            </a:lvl2pPr>
            <a:lvl3pPr marL="685766" indent="0">
              <a:buNone/>
              <a:defRPr sz="900"/>
            </a:lvl3pPr>
            <a:lvl4pPr marL="1028649" indent="0">
              <a:buNone/>
              <a:defRPr sz="800"/>
            </a:lvl4pPr>
            <a:lvl5pPr marL="1371532" indent="0">
              <a:buNone/>
              <a:defRPr sz="800"/>
            </a:lvl5pPr>
            <a:lvl6pPr marL="1714415" indent="0">
              <a:buNone/>
              <a:defRPr sz="800"/>
            </a:lvl6pPr>
            <a:lvl7pPr marL="2057297" indent="0">
              <a:buNone/>
              <a:defRPr sz="800"/>
            </a:lvl7pPr>
            <a:lvl8pPr marL="2400180" indent="0">
              <a:buNone/>
              <a:defRPr sz="800"/>
            </a:lvl8pPr>
            <a:lvl9pPr marL="2743064" indent="0">
              <a:buNone/>
              <a:defRPr sz="8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2EC2E27D-DDDA-7D4A-A219-1FC9C9EE1C4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8F10E6-2800-4BC6-856C-904AC496B0E5}" type="datetimeFigureOut">
              <a:rPr lang="en-US" smtClean="0"/>
              <a:t>9/2/20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A3E57404-85A5-2442-8728-2E507C4DCF2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22287019-4AD8-384D-9B72-180F5F35CEF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E0D746-CBB9-47B3-BFA3-FD50E7A0C15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2536336"/>
      </p:ext>
    </p:extLst>
  </p:cSld>
  <p:clrMapOvr>
    <a:masterClrMapping/>
  </p:clrMapOvr>
  <p:hf hdr="0" ftr="0" dt="0"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xmlns="" id="{0DD4AD35-52D3-624E-8838-3D8C5E32DE2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73844"/>
            <a:ext cx="7886700" cy="994172"/>
          </a:xfrm>
          <a:prstGeom prst="rect">
            <a:avLst/>
          </a:prstGeom>
        </p:spPr>
        <p:txBody>
          <a:bodyPr vert="horz" lIns="91436" tIns="45718" rIns="91436" bIns="45718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x-none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438E392C-3DAD-E34D-ACB7-FDEB058E014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8650" y="1369219"/>
            <a:ext cx="7886700" cy="3263504"/>
          </a:xfrm>
          <a:prstGeom prst="rect">
            <a:avLst/>
          </a:prstGeom>
        </p:spPr>
        <p:txBody>
          <a:bodyPr vert="horz" lIns="91436" tIns="45718" rIns="91436" bIns="45718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x-none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C07D3CC8-49F7-5241-9FD4-F15D83700E17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28650" y="4767264"/>
            <a:ext cx="2057400" cy="273844"/>
          </a:xfrm>
          <a:prstGeom prst="rect">
            <a:avLst/>
          </a:prstGeom>
        </p:spPr>
        <p:txBody>
          <a:bodyPr vert="horz" lIns="91436" tIns="45718" rIns="91436" bIns="45718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48F10E6-2800-4BC6-856C-904AC496B0E5}" type="datetimeFigureOut">
              <a:rPr lang="en-US" smtClean="0"/>
              <a:t>9/2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93B770A9-9EE7-5A40-869D-C8755C0D76A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028950" y="4767264"/>
            <a:ext cx="3086100" cy="273844"/>
          </a:xfrm>
          <a:prstGeom prst="rect">
            <a:avLst/>
          </a:prstGeom>
        </p:spPr>
        <p:txBody>
          <a:bodyPr vert="horz" lIns="91436" tIns="45718" rIns="91436" bIns="45718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84289D60-6E90-AC4C-A0A4-E00150A7046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457950" y="4767264"/>
            <a:ext cx="2057400" cy="273844"/>
          </a:xfrm>
          <a:prstGeom prst="rect">
            <a:avLst/>
          </a:prstGeom>
        </p:spPr>
        <p:txBody>
          <a:bodyPr vert="horz" lIns="91436" tIns="45718" rIns="91436" bIns="45718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EE0D746-CBB9-47B3-BFA3-FD50E7A0C15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554123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9" r:id="rId1"/>
    <p:sldLayoutId id="2147483700" r:id="rId2"/>
    <p:sldLayoutId id="2147483701" r:id="rId3"/>
    <p:sldLayoutId id="2147483702" r:id="rId4"/>
    <p:sldLayoutId id="2147483703" r:id="rId5"/>
    <p:sldLayoutId id="2147483704" r:id="rId6"/>
    <p:sldLayoutId id="2147483705" r:id="rId7"/>
    <p:sldLayoutId id="2147483706" r:id="rId8"/>
    <p:sldLayoutId id="2147483707" r:id="rId9"/>
    <p:sldLayoutId id="2147483708" r:id="rId10"/>
    <p:sldLayoutId id="2147483709" r:id="rId11"/>
  </p:sldLayoutIdLst>
  <p:transition spd="slow">
    <p:randomBar dir="vert"/>
  </p:transition>
  <p:hf hdr="0" ftr="0" dt="0"/>
  <p:txStyles>
    <p:titleStyle>
      <a:lvl1pPr algn="l" defTabSz="685766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42" indent="-171442" algn="l" defTabSz="685766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25" indent="-171442" algn="l" defTabSz="685766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07" indent="-171442" algn="l" defTabSz="685766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090" indent="-171442" algn="l" defTabSz="685766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1542974" indent="-171442" algn="l" defTabSz="685766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1885856" indent="-171442" algn="l" defTabSz="685766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228739" indent="-171442" algn="l" defTabSz="685766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571622" indent="-171442" algn="l" defTabSz="685766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914505" indent="-171442" algn="l" defTabSz="685766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x-none"/>
      </a:defPPr>
      <a:lvl1pPr marL="0" algn="l" defTabSz="685766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1pPr>
      <a:lvl2pPr marL="342884" algn="l" defTabSz="685766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2pPr>
      <a:lvl3pPr marL="685766" algn="l" defTabSz="685766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1028649" algn="l" defTabSz="685766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532" algn="l" defTabSz="685766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1714415" algn="l" defTabSz="685766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057297" algn="l" defTabSz="685766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400180" algn="l" defTabSz="685766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743064" algn="l" defTabSz="685766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xmlns="" id="{E507F965-6FBF-4E4A-99CF-0D8736C95F3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73844"/>
            <a:ext cx="7886700" cy="994172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FF441528-4D68-4198-AA39-08CEF828A99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8650" y="1369219"/>
            <a:ext cx="7886700" cy="3263504"/>
          </a:xfrm>
          <a:prstGeom prst="rect">
            <a:avLst/>
          </a:prstGeom>
        </p:spPr>
        <p:txBody>
          <a:bodyPr vert="horz" lIns="68580" tIns="34290" rIns="68580" bIns="3429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51895987-3F38-4722-83D8-2292FDC38203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28650" y="4767263"/>
            <a:ext cx="2057400" cy="273844"/>
          </a:xfrm>
          <a:prstGeom prst="rect">
            <a:avLst/>
          </a:prstGeom>
        </p:spPr>
        <p:txBody>
          <a:bodyPr vert="horz" lIns="68580" tIns="34290" rIns="68580" bIns="3429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685800"/>
            <a:fld id="{2B8C012C-B1B7-47F6-B168-A941E97A73A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/>
              <a:t>9/2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68B2F808-3920-4A01-9D82-C1D249E0363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028950" y="4767263"/>
            <a:ext cx="3086100" cy="273844"/>
          </a:xfrm>
          <a:prstGeom prst="rect">
            <a:avLst/>
          </a:prstGeom>
        </p:spPr>
        <p:txBody>
          <a:bodyPr vert="horz" lIns="68580" tIns="34290" rIns="68580" bIns="3429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68580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D76A23AC-28FD-47E2-A9E1-1773F854380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457950" y="4767263"/>
            <a:ext cx="2057400" cy="273844"/>
          </a:xfrm>
          <a:prstGeom prst="rect">
            <a:avLst/>
          </a:prstGeom>
        </p:spPr>
        <p:txBody>
          <a:bodyPr vert="horz" lIns="68580" tIns="34290" rIns="68580" bIns="3429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685800"/>
            <a:fld id="{91EC7793-07B9-4429-92E8-8730EA77026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9525516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1" r:id="rId1"/>
    <p:sldLayoutId id="2147483712" r:id="rId2"/>
    <p:sldLayoutId id="2147483713" r:id="rId3"/>
    <p:sldLayoutId id="2147483714" r:id="rId4"/>
    <p:sldLayoutId id="2147483715" r:id="rId5"/>
    <p:sldLayoutId id="2147483716" r:id="rId6"/>
    <p:sldLayoutId id="2147483717" r:id="rId7"/>
    <p:sldLayoutId id="2147483718" r:id="rId8"/>
    <p:sldLayoutId id="2147483719" r:id="rId9"/>
    <p:sldLayoutId id="2147483720" r:id="rId10"/>
    <p:sldLayoutId id="2147483721" r:id="rId11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slide" Target="slide5.xml"/><Relationship Id="rId3" Type="http://schemas.openxmlformats.org/officeDocument/2006/relationships/audio" Target="../media/audio1.wav"/><Relationship Id="rId7" Type="http://schemas.openxmlformats.org/officeDocument/2006/relationships/slide" Target="slide4.xm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slide" Target="slide3.xml"/><Relationship Id="rId5" Type="http://schemas.openxmlformats.org/officeDocument/2006/relationships/slide" Target="slide2.xml"/><Relationship Id="rId4" Type="http://schemas.openxmlformats.org/officeDocument/2006/relationships/image" Target="../media/image1.jpe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emf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emf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emf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audio" Target="../media/media7.mp3"/><Relationship Id="rId3" Type="http://schemas.microsoft.com/office/2007/relationships/media" Target="../media/media5.mp3"/><Relationship Id="rId7" Type="http://schemas.microsoft.com/office/2007/relationships/media" Target="../media/media7.mp3"/><Relationship Id="rId2" Type="http://schemas.openxmlformats.org/officeDocument/2006/relationships/audio" Target="../media/media4.mp3"/><Relationship Id="rId1" Type="http://schemas.microsoft.com/office/2007/relationships/media" Target="../media/media4.mp3"/><Relationship Id="rId6" Type="http://schemas.openxmlformats.org/officeDocument/2006/relationships/audio" Target="../media/media6.mp3"/><Relationship Id="rId11" Type="http://schemas.openxmlformats.org/officeDocument/2006/relationships/image" Target="../media/image2.png"/><Relationship Id="rId5" Type="http://schemas.microsoft.com/office/2007/relationships/media" Target="../media/media6.mp3"/><Relationship Id="rId10" Type="http://schemas.openxmlformats.org/officeDocument/2006/relationships/image" Target="../media/image16.png"/><Relationship Id="rId4" Type="http://schemas.openxmlformats.org/officeDocument/2006/relationships/audio" Target="../media/media5.mp3"/><Relationship Id="rId9" Type="http://schemas.openxmlformats.org/officeDocument/2006/relationships/slideLayout" Target="../slideLayouts/slideLayout1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2.xml"/><Relationship Id="rId13" Type="http://schemas.openxmlformats.org/officeDocument/2006/relationships/image" Target="../media/image4.png"/><Relationship Id="rId3" Type="http://schemas.microsoft.com/office/2007/relationships/media" Target="../media/media2.WAV"/><Relationship Id="rId7" Type="http://schemas.openxmlformats.org/officeDocument/2006/relationships/slideLayout" Target="../slideLayouts/slideLayout2.xml"/><Relationship Id="rId12" Type="http://schemas.openxmlformats.org/officeDocument/2006/relationships/slide" Target="slide1.xml"/><Relationship Id="rId2" Type="http://schemas.openxmlformats.org/officeDocument/2006/relationships/audio" Target="../media/media1.wma"/><Relationship Id="rId1" Type="http://schemas.microsoft.com/office/2007/relationships/media" Target="../media/media1.wma"/><Relationship Id="rId6" Type="http://schemas.openxmlformats.org/officeDocument/2006/relationships/audio" Target="../media/media3.mp3"/><Relationship Id="rId11" Type="http://schemas.openxmlformats.org/officeDocument/2006/relationships/image" Target="../media/image3.png"/><Relationship Id="rId5" Type="http://schemas.microsoft.com/office/2007/relationships/media" Target="../media/media3.mp3"/><Relationship Id="rId15" Type="http://schemas.microsoft.com/office/2007/relationships/hdphoto" Target="../media/hdphoto1.wdp"/><Relationship Id="rId10" Type="http://schemas.openxmlformats.org/officeDocument/2006/relationships/image" Target="../media/image2.png"/><Relationship Id="rId4" Type="http://schemas.openxmlformats.org/officeDocument/2006/relationships/audio" Target="../media/media2.WAV"/><Relationship Id="rId9" Type="http://schemas.openxmlformats.org/officeDocument/2006/relationships/audio" Target="../media/audio2.wav"/><Relationship Id="rId14" Type="http://schemas.openxmlformats.org/officeDocument/2006/relationships/image" Target="../media/image5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audio" Target="../media/media7.mp3"/><Relationship Id="rId3" Type="http://schemas.microsoft.com/office/2007/relationships/media" Target="../media/media5.mp3"/><Relationship Id="rId7" Type="http://schemas.microsoft.com/office/2007/relationships/media" Target="../media/media7.mp3"/><Relationship Id="rId2" Type="http://schemas.openxmlformats.org/officeDocument/2006/relationships/audio" Target="../media/media4.mp3"/><Relationship Id="rId1" Type="http://schemas.microsoft.com/office/2007/relationships/media" Target="../media/media4.mp3"/><Relationship Id="rId6" Type="http://schemas.openxmlformats.org/officeDocument/2006/relationships/audio" Target="../media/media6.mp3"/><Relationship Id="rId11" Type="http://schemas.openxmlformats.org/officeDocument/2006/relationships/image" Target="../media/image2.png"/><Relationship Id="rId5" Type="http://schemas.microsoft.com/office/2007/relationships/media" Target="../media/media6.mp3"/><Relationship Id="rId10" Type="http://schemas.openxmlformats.org/officeDocument/2006/relationships/image" Target="../media/image16.png"/><Relationship Id="rId4" Type="http://schemas.openxmlformats.org/officeDocument/2006/relationships/audio" Target="../media/media5.mp3"/><Relationship Id="rId9" Type="http://schemas.openxmlformats.org/officeDocument/2006/relationships/slideLayout" Target="../slideLayouts/slideLayout12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audio" Target="../media/media7.mp3"/><Relationship Id="rId3" Type="http://schemas.microsoft.com/office/2007/relationships/media" Target="../media/media5.mp3"/><Relationship Id="rId7" Type="http://schemas.microsoft.com/office/2007/relationships/media" Target="../media/media7.mp3"/><Relationship Id="rId2" Type="http://schemas.openxmlformats.org/officeDocument/2006/relationships/audio" Target="../media/media4.mp3"/><Relationship Id="rId1" Type="http://schemas.microsoft.com/office/2007/relationships/media" Target="../media/media4.mp3"/><Relationship Id="rId6" Type="http://schemas.openxmlformats.org/officeDocument/2006/relationships/audio" Target="../media/media6.mp3"/><Relationship Id="rId11" Type="http://schemas.openxmlformats.org/officeDocument/2006/relationships/image" Target="../media/image2.png"/><Relationship Id="rId5" Type="http://schemas.microsoft.com/office/2007/relationships/media" Target="../media/media6.mp3"/><Relationship Id="rId10" Type="http://schemas.openxmlformats.org/officeDocument/2006/relationships/image" Target="../media/image16.png"/><Relationship Id="rId4" Type="http://schemas.openxmlformats.org/officeDocument/2006/relationships/audio" Target="../media/media5.mp3"/><Relationship Id="rId9" Type="http://schemas.openxmlformats.org/officeDocument/2006/relationships/slideLayout" Target="../slideLayouts/slideLayout12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audio" Target="../media/media7.mp3"/><Relationship Id="rId3" Type="http://schemas.microsoft.com/office/2007/relationships/media" Target="../media/media5.mp3"/><Relationship Id="rId7" Type="http://schemas.microsoft.com/office/2007/relationships/media" Target="../media/media7.mp3"/><Relationship Id="rId12" Type="http://schemas.openxmlformats.org/officeDocument/2006/relationships/image" Target="../media/image12.emf"/><Relationship Id="rId2" Type="http://schemas.openxmlformats.org/officeDocument/2006/relationships/audio" Target="../media/media4.mp3"/><Relationship Id="rId1" Type="http://schemas.microsoft.com/office/2007/relationships/media" Target="../media/media4.mp3"/><Relationship Id="rId6" Type="http://schemas.openxmlformats.org/officeDocument/2006/relationships/audio" Target="../media/media6.mp3"/><Relationship Id="rId11" Type="http://schemas.openxmlformats.org/officeDocument/2006/relationships/image" Target="../media/image2.png"/><Relationship Id="rId5" Type="http://schemas.microsoft.com/office/2007/relationships/media" Target="../media/media6.mp3"/><Relationship Id="rId10" Type="http://schemas.openxmlformats.org/officeDocument/2006/relationships/image" Target="../media/image16.png"/><Relationship Id="rId4" Type="http://schemas.openxmlformats.org/officeDocument/2006/relationships/audio" Target="../media/media5.mp3"/><Relationship Id="rId9" Type="http://schemas.openxmlformats.org/officeDocument/2006/relationships/slideLayout" Target="../slideLayouts/slideLayout12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audio" Target="../media/media7.mp3"/><Relationship Id="rId3" Type="http://schemas.microsoft.com/office/2007/relationships/media" Target="../media/media5.mp3"/><Relationship Id="rId7" Type="http://schemas.microsoft.com/office/2007/relationships/media" Target="../media/media7.mp3"/><Relationship Id="rId2" Type="http://schemas.openxmlformats.org/officeDocument/2006/relationships/audio" Target="../media/media4.mp3"/><Relationship Id="rId1" Type="http://schemas.microsoft.com/office/2007/relationships/media" Target="../media/media4.mp3"/><Relationship Id="rId6" Type="http://schemas.openxmlformats.org/officeDocument/2006/relationships/audio" Target="../media/media6.mp3"/><Relationship Id="rId11" Type="http://schemas.openxmlformats.org/officeDocument/2006/relationships/image" Target="../media/image2.png"/><Relationship Id="rId5" Type="http://schemas.microsoft.com/office/2007/relationships/media" Target="../media/media6.mp3"/><Relationship Id="rId10" Type="http://schemas.openxmlformats.org/officeDocument/2006/relationships/image" Target="../media/image16.png"/><Relationship Id="rId4" Type="http://schemas.openxmlformats.org/officeDocument/2006/relationships/audio" Target="../media/media5.mp3"/><Relationship Id="rId9" Type="http://schemas.openxmlformats.org/officeDocument/2006/relationships/slideLayout" Target="../slideLayouts/slideLayout1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18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18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0.wmf"/><Relationship Id="rId4" Type="http://schemas.openxmlformats.org/officeDocument/2006/relationships/oleObject" Target="../embeddings/oleObject1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26.emf"/><Relationship Id="rId3" Type="http://schemas.openxmlformats.org/officeDocument/2006/relationships/image" Target="../media/image27.png"/><Relationship Id="rId7" Type="http://schemas.openxmlformats.org/officeDocument/2006/relationships/image" Target="../media/image23.wmf"/><Relationship Id="rId12" Type="http://schemas.openxmlformats.org/officeDocument/2006/relationships/oleObject" Target="../embeddings/oleObject6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25.wmf"/><Relationship Id="rId5" Type="http://schemas.openxmlformats.org/officeDocument/2006/relationships/image" Target="../media/image22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24.e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emf"/><Relationship Id="rId3" Type="http://schemas.openxmlformats.org/officeDocument/2006/relationships/image" Target="../media/image31.png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8.emf"/><Relationship Id="rId5" Type="http://schemas.openxmlformats.org/officeDocument/2006/relationships/oleObject" Target="../embeddings/oleObject7.bin"/><Relationship Id="rId10" Type="http://schemas.openxmlformats.org/officeDocument/2006/relationships/image" Target="../media/image30.emf"/><Relationship Id="rId4" Type="http://schemas.openxmlformats.org/officeDocument/2006/relationships/image" Target="../media/image190.png"/><Relationship Id="rId9" Type="http://schemas.openxmlformats.org/officeDocument/2006/relationships/oleObject" Target="../embeddings/oleObject9.bin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18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3.xml"/><Relationship Id="rId13" Type="http://schemas.openxmlformats.org/officeDocument/2006/relationships/image" Target="../media/image4.png"/><Relationship Id="rId18" Type="http://schemas.openxmlformats.org/officeDocument/2006/relationships/image" Target="../media/image6.jpg"/><Relationship Id="rId3" Type="http://schemas.microsoft.com/office/2007/relationships/media" Target="../media/media2.WAV"/><Relationship Id="rId7" Type="http://schemas.openxmlformats.org/officeDocument/2006/relationships/slideLayout" Target="../slideLayouts/slideLayout2.xml"/><Relationship Id="rId12" Type="http://schemas.openxmlformats.org/officeDocument/2006/relationships/slide" Target="slide1.xml"/><Relationship Id="rId17" Type="http://schemas.openxmlformats.org/officeDocument/2006/relationships/image" Target="../media/image7.png"/><Relationship Id="rId2" Type="http://schemas.openxmlformats.org/officeDocument/2006/relationships/audio" Target="../media/media1.wma"/><Relationship Id="rId16" Type="http://schemas.openxmlformats.org/officeDocument/2006/relationships/customXml" Target="../ink/ink1.xml"/><Relationship Id="rId1" Type="http://schemas.microsoft.com/office/2007/relationships/media" Target="../media/media1.wma"/><Relationship Id="rId6" Type="http://schemas.openxmlformats.org/officeDocument/2006/relationships/audio" Target="../media/media3.mp3"/><Relationship Id="rId11" Type="http://schemas.openxmlformats.org/officeDocument/2006/relationships/image" Target="../media/image3.png"/><Relationship Id="rId5" Type="http://schemas.microsoft.com/office/2007/relationships/media" Target="../media/media3.mp3"/><Relationship Id="rId15" Type="http://schemas.microsoft.com/office/2007/relationships/hdphoto" Target="../media/hdphoto1.wdp"/><Relationship Id="rId10" Type="http://schemas.openxmlformats.org/officeDocument/2006/relationships/image" Target="../media/image2.png"/><Relationship Id="rId4" Type="http://schemas.openxmlformats.org/officeDocument/2006/relationships/audio" Target="../media/media2.WAV"/><Relationship Id="rId9" Type="http://schemas.openxmlformats.org/officeDocument/2006/relationships/audio" Target="../media/audio2.wav"/><Relationship Id="rId14" Type="http://schemas.openxmlformats.org/officeDocument/2006/relationships/image" Target="../media/image5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audio" Target="../media/audio2.wav"/><Relationship Id="rId13" Type="http://schemas.openxmlformats.org/officeDocument/2006/relationships/image" Target="../media/image5.png"/><Relationship Id="rId3" Type="http://schemas.microsoft.com/office/2007/relationships/media" Target="../media/media2.WAV"/><Relationship Id="rId7" Type="http://schemas.openxmlformats.org/officeDocument/2006/relationships/slideLayout" Target="../slideLayouts/slideLayout2.xml"/><Relationship Id="rId12" Type="http://schemas.openxmlformats.org/officeDocument/2006/relationships/image" Target="../media/image4.png"/><Relationship Id="rId2" Type="http://schemas.openxmlformats.org/officeDocument/2006/relationships/audio" Target="../media/media1.wma"/><Relationship Id="rId1" Type="http://schemas.microsoft.com/office/2007/relationships/media" Target="../media/media1.wma"/><Relationship Id="rId6" Type="http://schemas.openxmlformats.org/officeDocument/2006/relationships/audio" Target="../media/media3.mp3"/><Relationship Id="rId11" Type="http://schemas.openxmlformats.org/officeDocument/2006/relationships/slide" Target="slide1.xml"/><Relationship Id="rId5" Type="http://schemas.microsoft.com/office/2007/relationships/media" Target="../media/media3.mp3"/><Relationship Id="rId15" Type="http://schemas.openxmlformats.org/officeDocument/2006/relationships/image" Target="../media/image7.emf"/><Relationship Id="rId10" Type="http://schemas.openxmlformats.org/officeDocument/2006/relationships/image" Target="../media/image3.png"/><Relationship Id="rId4" Type="http://schemas.openxmlformats.org/officeDocument/2006/relationships/audio" Target="../media/media2.WAV"/><Relationship Id="rId9" Type="http://schemas.openxmlformats.org/officeDocument/2006/relationships/image" Target="../media/image2.png"/><Relationship Id="rId14" Type="http://schemas.microsoft.com/office/2007/relationships/hdphoto" Target="../media/hdphoto1.wdp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emf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Picture 2" descr="cách làm mô hình cổng trại câu hỏi 885233 - hoidap247.com">
            <a:extLst>
              <a:ext uri="{FF2B5EF4-FFF2-40B4-BE49-F238E27FC236}">
                <a16:creationId xmlns:a16="http://schemas.microsoft.com/office/drawing/2014/main" xmlns="" id="{620AA5B0-BD84-F94A-9298-B2FE02849CAE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1"/>
          <a:stretch/>
        </p:blipFill>
        <p:spPr bwMode="auto">
          <a:xfrm>
            <a:off x="4427142" y="81282"/>
            <a:ext cx="4234258" cy="49662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" name="Picture 2">
            <a:extLst>
              <a:ext uri="{FF2B5EF4-FFF2-40B4-BE49-F238E27FC236}">
                <a16:creationId xmlns:a16="http://schemas.microsoft.com/office/drawing/2014/main" xmlns="" id="{F8317B08-A8E9-D646-8B2C-4EBD1E099AC6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1"/>
          <a:stretch/>
        </p:blipFill>
        <p:spPr bwMode="auto">
          <a:xfrm>
            <a:off x="4427142" y="96014"/>
            <a:ext cx="4234258" cy="49662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TextBox 9"/>
          <p:cNvSpPr txBox="1"/>
          <p:nvPr/>
        </p:nvSpPr>
        <p:spPr>
          <a:xfrm>
            <a:off x="1273398" y="2586305"/>
            <a:ext cx="2280772" cy="507831"/>
          </a:xfrm>
          <a:prstGeom prst="rect">
            <a:avLst/>
          </a:prstGeom>
          <a:noFill/>
        </p:spPr>
        <p:txBody>
          <a:bodyPr wrap="square" lIns="91436" tIns="45718" rIns="91436" bIns="45718" rtlCol="0">
            <a:spAutoFit/>
          </a:bodyPr>
          <a:lstStyle/>
          <a:p>
            <a:pPr algn="ctr"/>
            <a:r>
              <a:rPr lang="en-US" sz="27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 CHƠI</a:t>
            </a:r>
            <a:endParaRPr lang="vi-VN" sz="27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Freeform 11">
            <a:hlinkClick r:id="rId5" action="ppaction://hlinksldjump"/>
          </p:cNvPr>
          <p:cNvSpPr/>
          <p:nvPr/>
        </p:nvSpPr>
        <p:spPr>
          <a:xfrm>
            <a:off x="3092926" y="3436723"/>
            <a:ext cx="411480" cy="514350"/>
          </a:xfrm>
          <a:custGeom>
            <a:avLst/>
            <a:gdLst>
              <a:gd name="connsiteX0" fmla="*/ 300011 w 548640"/>
              <a:gd name="connsiteY0" fmla="*/ 0 h 685800"/>
              <a:gd name="connsiteX1" fmla="*/ 437171 w 548640"/>
              <a:gd name="connsiteY1" fmla="*/ 137160 h 685800"/>
              <a:gd name="connsiteX2" fmla="*/ 548640 w 548640"/>
              <a:gd name="connsiteY2" fmla="*/ 137160 h 685800"/>
              <a:gd name="connsiteX3" fmla="*/ 548640 w 548640"/>
              <a:gd name="connsiteY3" fmla="*/ 277570 h 685800"/>
              <a:gd name="connsiteX4" fmla="*/ 511349 w 548640"/>
              <a:gd name="connsiteY4" fmla="*/ 285099 h 685800"/>
              <a:gd name="connsiteX5" fmla="*/ 427578 w 548640"/>
              <a:gd name="connsiteY5" fmla="*/ 411480 h 685800"/>
              <a:gd name="connsiteX6" fmla="*/ 511349 w 548640"/>
              <a:gd name="connsiteY6" fmla="*/ 537861 h 685800"/>
              <a:gd name="connsiteX7" fmla="*/ 548640 w 548640"/>
              <a:gd name="connsiteY7" fmla="*/ 545390 h 685800"/>
              <a:gd name="connsiteX8" fmla="*/ 548640 w 548640"/>
              <a:gd name="connsiteY8" fmla="*/ 685800 h 685800"/>
              <a:gd name="connsiteX9" fmla="*/ 0 w 548640"/>
              <a:gd name="connsiteY9" fmla="*/ 685800 h 685800"/>
              <a:gd name="connsiteX10" fmla="*/ 0 w 548640"/>
              <a:gd name="connsiteY10" fmla="*/ 137160 h 685800"/>
              <a:gd name="connsiteX11" fmla="*/ 162851 w 548640"/>
              <a:gd name="connsiteY11" fmla="*/ 137160 h 685800"/>
              <a:gd name="connsiteX12" fmla="*/ 300011 w 548640"/>
              <a:gd name="connsiteY12" fmla="*/ 0 h 6858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548640" h="685800">
                <a:moveTo>
                  <a:pt x="300011" y="0"/>
                </a:moveTo>
                <a:cubicBezTo>
                  <a:pt x="375762" y="0"/>
                  <a:pt x="437171" y="61409"/>
                  <a:pt x="437171" y="137160"/>
                </a:cubicBezTo>
                <a:lnTo>
                  <a:pt x="548640" y="137160"/>
                </a:lnTo>
                <a:lnTo>
                  <a:pt x="548640" y="277570"/>
                </a:lnTo>
                <a:lnTo>
                  <a:pt x="511349" y="285099"/>
                </a:lnTo>
                <a:cubicBezTo>
                  <a:pt x="462121" y="305921"/>
                  <a:pt x="427578" y="354667"/>
                  <a:pt x="427578" y="411480"/>
                </a:cubicBezTo>
                <a:cubicBezTo>
                  <a:pt x="427578" y="468294"/>
                  <a:pt x="462121" y="517039"/>
                  <a:pt x="511349" y="537861"/>
                </a:cubicBezTo>
                <a:lnTo>
                  <a:pt x="548640" y="545390"/>
                </a:lnTo>
                <a:lnTo>
                  <a:pt x="548640" y="685800"/>
                </a:lnTo>
                <a:lnTo>
                  <a:pt x="0" y="685800"/>
                </a:lnTo>
                <a:lnTo>
                  <a:pt x="0" y="137160"/>
                </a:lnTo>
                <a:lnTo>
                  <a:pt x="162851" y="137160"/>
                </a:lnTo>
                <a:cubicBezTo>
                  <a:pt x="162851" y="61409"/>
                  <a:pt x="224260" y="0"/>
                  <a:pt x="300011" y="0"/>
                </a:cubicBezTo>
                <a:close/>
              </a:path>
            </a:pathLst>
          </a:cu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lIns="91436" tIns="45718" rIns="91436" bIns="45718" rtlCol="0" anchor="ctr"/>
          <a:lstStyle/>
          <a:p>
            <a:pPr algn="ctr"/>
            <a:r>
              <a:rPr lang="en-US" sz="1400"/>
              <a:t>3</a:t>
            </a:r>
            <a:endParaRPr lang="vi-VN" sz="1400" dirty="0"/>
          </a:p>
        </p:txBody>
      </p:sp>
      <p:sp>
        <p:nvSpPr>
          <p:cNvPr id="13" name="Freeform 12">
            <a:hlinkClick r:id="rId6" action="ppaction://hlinksldjump"/>
          </p:cNvPr>
          <p:cNvSpPr/>
          <p:nvPr/>
        </p:nvSpPr>
        <p:spPr>
          <a:xfrm>
            <a:off x="1326671" y="3539593"/>
            <a:ext cx="540093" cy="411480"/>
          </a:xfrm>
          <a:custGeom>
            <a:avLst/>
            <a:gdLst>
              <a:gd name="connsiteX0" fmla="*/ 171484 w 720124"/>
              <a:gd name="connsiteY0" fmla="*/ 0 h 548640"/>
              <a:gd name="connsiteX1" fmla="*/ 720124 w 720124"/>
              <a:gd name="connsiteY1" fmla="*/ 0 h 548640"/>
              <a:gd name="connsiteX2" fmla="*/ 720124 w 720124"/>
              <a:gd name="connsiteY2" fmla="*/ 548640 h 548640"/>
              <a:gd name="connsiteX3" fmla="*/ 565962 w 720124"/>
              <a:gd name="connsiteY3" fmla="*/ 548640 h 548640"/>
              <a:gd name="connsiteX4" fmla="*/ 558195 w 720124"/>
              <a:gd name="connsiteY4" fmla="*/ 510170 h 548640"/>
              <a:gd name="connsiteX5" fmla="*/ 431814 w 720124"/>
              <a:gd name="connsiteY5" fmla="*/ 426398 h 548640"/>
              <a:gd name="connsiteX6" fmla="*/ 305433 w 720124"/>
              <a:gd name="connsiteY6" fmla="*/ 510170 h 548640"/>
              <a:gd name="connsiteX7" fmla="*/ 297666 w 720124"/>
              <a:gd name="connsiteY7" fmla="*/ 548640 h 548640"/>
              <a:gd name="connsiteX8" fmla="*/ 171484 w 720124"/>
              <a:gd name="connsiteY8" fmla="*/ 548640 h 548640"/>
              <a:gd name="connsiteX9" fmla="*/ 171484 w 720124"/>
              <a:gd name="connsiteY9" fmla="*/ 402655 h 548640"/>
              <a:gd name="connsiteX10" fmla="*/ 137160 w 720124"/>
              <a:gd name="connsiteY10" fmla="*/ 409584 h 548640"/>
              <a:gd name="connsiteX11" fmla="*/ 0 w 720124"/>
              <a:gd name="connsiteY11" fmla="*/ 272424 h 548640"/>
              <a:gd name="connsiteX12" fmla="*/ 137160 w 720124"/>
              <a:gd name="connsiteY12" fmla="*/ 135264 h 548640"/>
              <a:gd name="connsiteX13" fmla="*/ 171484 w 720124"/>
              <a:gd name="connsiteY13" fmla="*/ 142194 h 5486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</a:cxnLst>
            <a:rect l="l" t="t" r="r" b="b"/>
            <a:pathLst>
              <a:path w="720124" h="548640">
                <a:moveTo>
                  <a:pt x="171484" y="0"/>
                </a:moveTo>
                <a:lnTo>
                  <a:pt x="720124" y="0"/>
                </a:lnTo>
                <a:lnTo>
                  <a:pt x="720124" y="548640"/>
                </a:lnTo>
                <a:lnTo>
                  <a:pt x="565962" y="548640"/>
                </a:lnTo>
                <a:lnTo>
                  <a:pt x="558195" y="510170"/>
                </a:lnTo>
                <a:cubicBezTo>
                  <a:pt x="537373" y="460941"/>
                  <a:pt x="488627" y="426398"/>
                  <a:pt x="431814" y="426398"/>
                </a:cubicBezTo>
                <a:cubicBezTo>
                  <a:pt x="375001" y="426398"/>
                  <a:pt x="326255" y="460941"/>
                  <a:pt x="305433" y="510170"/>
                </a:cubicBezTo>
                <a:lnTo>
                  <a:pt x="297666" y="548640"/>
                </a:lnTo>
                <a:lnTo>
                  <a:pt x="171484" y="548640"/>
                </a:lnTo>
                <a:lnTo>
                  <a:pt x="171484" y="402655"/>
                </a:lnTo>
                <a:lnTo>
                  <a:pt x="137160" y="409584"/>
                </a:lnTo>
                <a:cubicBezTo>
                  <a:pt x="61409" y="409584"/>
                  <a:pt x="0" y="348175"/>
                  <a:pt x="0" y="272424"/>
                </a:cubicBezTo>
                <a:cubicBezTo>
                  <a:pt x="0" y="196673"/>
                  <a:pt x="61409" y="135264"/>
                  <a:pt x="137160" y="135264"/>
                </a:cubicBezTo>
                <a:lnTo>
                  <a:pt x="171484" y="142194"/>
                </a:lnTo>
                <a:close/>
              </a:path>
            </a:pathLst>
          </a:cu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lIns="91436" tIns="45718" rIns="91436" bIns="45718" rtlCol="0" anchor="ctr"/>
          <a:lstStyle/>
          <a:p>
            <a:pPr algn="ctr"/>
            <a:r>
              <a:rPr lang="en-US" sz="1400"/>
              <a:t>1</a:t>
            </a:r>
            <a:endParaRPr lang="vi-VN" sz="1400" dirty="0"/>
          </a:p>
        </p:txBody>
      </p:sp>
      <p:sp>
        <p:nvSpPr>
          <p:cNvPr id="14" name="Freeform 13">
            <a:hlinkClick r:id="rId7" action="ppaction://hlinksldjump"/>
          </p:cNvPr>
          <p:cNvSpPr/>
          <p:nvPr/>
        </p:nvSpPr>
        <p:spPr>
          <a:xfrm>
            <a:off x="2219776" y="3436723"/>
            <a:ext cx="526424" cy="514350"/>
          </a:xfrm>
          <a:custGeom>
            <a:avLst/>
            <a:gdLst>
              <a:gd name="connsiteX0" fmla="*/ 300011 w 701898"/>
              <a:gd name="connsiteY0" fmla="*/ 0 h 685800"/>
              <a:gd name="connsiteX1" fmla="*/ 437171 w 701898"/>
              <a:gd name="connsiteY1" fmla="*/ 137160 h 685800"/>
              <a:gd name="connsiteX2" fmla="*/ 548640 w 701898"/>
              <a:gd name="connsiteY2" fmla="*/ 137160 h 685800"/>
              <a:gd name="connsiteX3" fmla="*/ 548640 w 701898"/>
              <a:gd name="connsiteY3" fmla="*/ 277570 h 685800"/>
              <a:gd name="connsiteX4" fmla="*/ 564738 w 701898"/>
              <a:gd name="connsiteY4" fmla="*/ 274320 h 685800"/>
              <a:gd name="connsiteX5" fmla="*/ 701898 w 701898"/>
              <a:gd name="connsiteY5" fmla="*/ 411480 h 685800"/>
              <a:gd name="connsiteX6" fmla="*/ 564738 w 701898"/>
              <a:gd name="connsiteY6" fmla="*/ 548640 h 685800"/>
              <a:gd name="connsiteX7" fmla="*/ 548640 w 701898"/>
              <a:gd name="connsiteY7" fmla="*/ 545390 h 685800"/>
              <a:gd name="connsiteX8" fmla="*/ 548640 w 701898"/>
              <a:gd name="connsiteY8" fmla="*/ 685800 h 685800"/>
              <a:gd name="connsiteX9" fmla="*/ 0 w 701898"/>
              <a:gd name="connsiteY9" fmla="*/ 685800 h 685800"/>
              <a:gd name="connsiteX10" fmla="*/ 0 w 701898"/>
              <a:gd name="connsiteY10" fmla="*/ 137160 h 685800"/>
              <a:gd name="connsiteX11" fmla="*/ 162851 w 701898"/>
              <a:gd name="connsiteY11" fmla="*/ 137160 h 685800"/>
              <a:gd name="connsiteX12" fmla="*/ 300011 w 701898"/>
              <a:gd name="connsiteY12" fmla="*/ 0 h 6858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701898" h="685800">
                <a:moveTo>
                  <a:pt x="300011" y="0"/>
                </a:moveTo>
                <a:cubicBezTo>
                  <a:pt x="375762" y="0"/>
                  <a:pt x="437171" y="61409"/>
                  <a:pt x="437171" y="137160"/>
                </a:cubicBezTo>
                <a:lnTo>
                  <a:pt x="548640" y="137160"/>
                </a:lnTo>
                <a:lnTo>
                  <a:pt x="548640" y="277570"/>
                </a:lnTo>
                <a:lnTo>
                  <a:pt x="564738" y="274320"/>
                </a:lnTo>
                <a:cubicBezTo>
                  <a:pt x="640489" y="274320"/>
                  <a:pt x="701898" y="335729"/>
                  <a:pt x="701898" y="411480"/>
                </a:cubicBezTo>
                <a:cubicBezTo>
                  <a:pt x="701898" y="487231"/>
                  <a:pt x="640489" y="548640"/>
                  <a:pt x="564738" y="548640"/>
                </a:cubicBezTo>
                <a:lnTo>
                  <a:pt x="548640" y="545390"/>
                </a:lnTo>
                <a:lnTo>
                  <a:pt x="548640" y="685800"/>
                </a:lnTo>
                <a:lnTo>
                  <a:pt x="0" y="685800"/>
                </a:lnTo>
                <a:lnTo>
                  <a:pt x="0" y="137160"/>
                </a:lnTo>
                <a:lnTo>
                  <a:pt x="162851" y="137160"/>
                </a:lnTo>
                <a:cubicBezTo>
                  <a:pt x="162851" y="61409"/>
                  <a:pt x="224260" y="0"/>
                  <a:pt x="300011" y="0"/>
                </a:cubicBezTo>
                <a:close/>
              </a:path>
            </a:pathLst>
          </a:cu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lIns="91436" tIns="45718" rIns="91436" bIns="45718" rtlCol="0" anchor="ctr"/>
          <a:lstStyle/>
          <a:p>
            <a:pPr algn="ctr"/>
            <a:r>
              <a:rPr lang="en-US" sz="1400"/>
              <a:t>2</a:t>
            </a:r>
            <a:endParaRPr lang="vi-VN" sz="1400"/>
          </a:p>
        </p:txBody>
      </p:sp>
      <p:sp>
        <p:nvSpPr>
          <p:cNvPr id="15" name="TextBox 14"/>
          <p:cNvSpPr txBox="1"/>
          <p:nvPr/>
        </p:nvSpPr>
        <p:spPr>
          <a:xfrm>
            <a:off x="1273398" y="3138350"/>
            <a:ext cx="2316448" cy="307773"/>
          </a:xfrm>
          <a:prstGeom prst="rect">
            <a:avLst/>
          </a:prstGeom>
          <a:noFill/>
        </p:spPr>
        <p:txBody>
          <a:bodyPr wrap="square" lIns="91436" tIns="45718" rIns="91436" bIns="45718" rtlCol="0">
            <a:spAutoFit/>
          </a:bodyPr>
          <a:lstStyle/>
          <a:p>
            <a:pPr algn="ctr"/>
            <a:r>
              <a:rPr lang="en-US" sz="1400" b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ỰA CHỌN MẢNH GHÉP</a:t>
            </a:r>
            <a:endParaRPr lang="vi-VN" sz="1400" b="1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Rectangle 15">
            <a:hlinkClick r:id="" action="ppaction://hlinkshowjump?jump=lastslide"/>
          </p:cNvPr>
          <p:cNvSpPr/>
          <p:nvPr/>
        </p:nvSpPr>
        <p:spPr>
          <a:xfrm>
            <a:off x="4418161" y="96015"/>
            <a:ext cx="2339444" cy="2548703"/>
          </a:xfrm>
          <a:prstGeom prst="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lIns="91436" tIns="45718" rIns="91436" bIns="45718" rtlCol="0" anchor="ctr"/>
          <a:lstStyle/>
          <a:p>
            <a:pPr algn="ctr"/>
            <a:r>
              <a:rPr lang="en-US" sz="4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17" name="Rectangle 16"/>
          <p:cNvSpPr/>
          <p:nvPr/>
        </p:nvSpPr>
        <p:spPr>
          <a:xfrm>
            <a:off x="6757604" y="81280"/>
            <a:ext cx="1903797" cy="2376632"/>
          </a:xfrm>
          <a:prstGeom prst="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lIns="91436" tIns="45718" rIns="91436" bIns="45718" rtlCol="0" anchor="ctr"/>
          <a:lstStyle/>
          <a:p>
            <a:pPr algn="ctr"/>
            <a:r>
              <a:rPr lang="en-US" sz="4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18" name="Rectangle 17"/>
          <p:cNvSpPr/>
          <p:nvPr/>
        </p:nvSpPr>
        <p:spPr>
          <a:xfrm>
            <a:off x="4427142" y="2443182"/>
            <a:ext cx="4234258" cy="2604307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lIns="91436" tIns="45718" rIns="91436" bIns="45718" rtlCol="0" anchor="ctr"/>
          <a:lstStyle/>
          <a:p>
            <a:pPr algn="ctr"/>
            <a:r>
              <a:rPr lang="en-US" sz="4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2" name="Triangle 1">
            <a:hlinkClick r:id="rId8" action="ppaction://hlinksldjump"/>
            <a:extLst>
              <a:ext uri="{FF2B5EF4-FFF2-40B4-BE49-F238E27FC236}">
                <a16:creationId xmlns:a16="http://schemas.microsoft.com/office/drawing/2014/main" xmlns="" id="{700A30D0-6DE9-E843-831A-1C64290924F1}"/>
              </a:ext>
            </a:extLst>
          </p:cNvPr>
          <p:cNvSpPr/>
          <p:nvPr/>
        </p:nvSpPr>
        <p:spPr>
          <a:xfrm>
            <a:off x="341376" y="4584192"/>
            <a:ext cx="463296" cy="365760"/>
          </a:xfrm>
          <a:prstGeom prst="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8" rIns="91436" bIns="45718" rtlCol="0" anchor="ctr"/>
          <a:lstStyle/>
          <a:p>
            <a:pPr algn="ctr"/>
            <a:endParaRPr lang="x-none"/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xmlns="" id="{30F34DA3-E2EF-3842-A2F8-CD54290416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3591" y="916720"/>
            <a:ext cx="390975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36" tIns="45718" rIns="91436" bIns="45718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x-none" sz="20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KHỞI ĐỘNG</a:t>
            </a:r>
          </a:p>
        </p:txBody>
      </p:sp>
    </p:spTree>
    <p:extLst>
      <p:ext uri="{BB962C8B-B14F-4D97-AF65-F5344CB8AC3E}">
        <p14:creationId xmlns:p14="http://schemas.microsoft.com/office/powerpoint/2010/main" val="28359248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4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1.38889E-6 3.7037E-6 L 1.38889E-6 -0.07223 " pathEditMode="relative" rAng="0" ptsTypes="AA">
                                      <p:cBhvr>
                                        <p:cTn id="6" dur="150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3611"/>
                                    </p:animMotion>
                                    <p:animRot by="1500000">
                                      <p:cBhvr>
                                        <p:cTn id="7" dur="7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8" dur="750" fill="hold">
                                          <p:stCondLst>
                                            <p:cond delay="75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9" dur="750" fill="hold">
                                          <p:stCondLst>
                                            <p:cond delay="150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10" dur="750" fill="hold">
                                          <p:stCondLst>
                                            <p:cond delay="225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26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" dur="500" tmFilter="0, 0; .2, .5; .8, .5; 1, 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3" dur="250" autoRev="1" fill="hold"/>
                                        <p:tgtEl>
                                          <p:spTgt spid="1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7" dur="5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3" dur="5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1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2" fill="hold">
                      <p:stCondLst>
                        <p:cond delay="0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5" dur="10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8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28000"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40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1" fill="hold">
                      <p:stCondLst>
                        <p:cond delay="0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4" dur="10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28000"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seq concurrent="1" nextAc="seek">
              <p:cTn id="49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0" fill="hold">
                      <p:stCondLst>
                        <p:cond delay="0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3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3" dur="10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56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28000"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58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9" fill="hold">
                      <p:stCondLst>
                        <p:cond delay="0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6" presetClass="exit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2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seq concurrent="1" nextAc="seek">
              <p:cTn id="64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5" fill="hold">
                      <p:stCondLst>
                        <p:cond delay="0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6" presetClass="exit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8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</p:childTnLst>
        </p:cTn>
      </p:par>
    </p:tnLst>
    <p:bldLst>
      <p:bldP spid="10" grpId="0"/>
      <p:bldP spid="10" grpId="1"/>
      <p:bldP spid="12" grpId="0" animBg="1"/>
      <p:bldP spid="13" grpId="0" animBg="1"/>
      <p:bldP spid="14" grpId="0" animBg="1"/>
      <p:bldP spid="15" grpId="0"/>
      <p:bldP spid="15" grpId="1"/>
      <p:bldP spid="17" grpId="0" animBg="1"/>
      <p:bldP spid="17" grpId="1" animBg="1"/>
      <p:bldP spid="18" grpId="0" animBg="1"/>
      <p:bldP spid="18" grpId="1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xmlns="" id="{E5380E9B-C7BD-4F3E-8059-AE76ED3661A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E0D746-CBB9-47B3-BFA3-FD50E7A0C15F}" type="slidenum">
              <a:rPr lang="en-US" smtClean="0"/>
              <a:t>10</a:t>
            </a:fld>
            <a:endParaRPr lang="en-US"/>
          </a:p>
        </p:txBody>
      </p:sp>
      <p:sp>
        <p:nvSpPr>
          <p:cNvPr id="6" name="Cloud 5">
            <a:extLst>
              <a:ext uri="{FF2B5EF4-FFF2-40B4-BE49-F238E27FC236}">
                <a16:creationId xmlns:a16="http://schemas.microsoft.com/office/drawing/2014/main" xmlns="" id="{9D8CA53F-9239-435A-9E95-D8F3CDF7909D}"/>
              </a:ext>
            </a:extLst>
          </p:cNvPr>
          <p:cNvSpPr/>
          <p:nvPr/>
        </p:nvSpPr>
        <p:spPr>
          <a:xfrm>
            <a:off x="416560" y="40848"/>
            <a:ext cx="5181600" cy="2072640"/>
          </a:xfrm>
          <a:prstGeom prst="cloud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8" rIns="91436" bIns="45718" rtlCol="0" anchor="ctr"/>
          <a:lstStyle/>
          <a:p>
            <a:pPr algn="just">
              <a:lnSpc>
                <a:spcPct val="105000"/>
              </a:lnSpc>
            </a:pPr>
            <a:r>
              <a:rPr lang="en-US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Quan sát hình vẽ ở thực hành 1, hãy cho biết các đường cao vừa vẽ có cùng đi qua một điểm hay không?</a:t>
            </a:r>
          </a:p>
        </p:txBody>
      </p:sp>
      <p:pic>
        <p:nvPicPr>
          <p:cNvPr id="4098" name="Picture 1">
            <a:extLst>
              <a:ext uri="{FF2B5EF4-FFF2-40B4-BE49-F238E27FC236}">
                <a16:creationId xmlns:a16="http://schemas.microsoft.com/office/drawing/2014/main" xmlns="" id="{2D1E6452-E41C-43FB-AADB-460FA96A109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8131" y="2250412"/>
            <a:ext cx="4432618" cy="27906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042054651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159" name="Freeform 7">
            <a:extLst>
              <a:ext uri="{FF2B5EF4-FFF2-40B4-BE49-F238E27FC236}">
                <a16:creationId xmlns:a16="http://schemas.microsoft.com/office/drawing/2014/main" xmlns="" id="{5996A806-6171-6146-866F-DF1BEF93BF80}"/>
              </a:ext>
            </a:extLst>
          </p:cNvPr>
          <p:cNvSpPr>
            <a:spLocks/>
          </p:cNvSpPr>
          <p:nvPr/>
        </p:nvSpPr>
        <p:spPr bwMode="auto">
          <a:xfrm>
            <a:off x="1371600" y="2743200"/>
            <a:ext cx="2114550" cy="1714500"/>
          </a:xfrm>
          <a:custGeom>
            <a:avLst/>
            <a:gdLst>
              <a:gd name="T0" fmla="*/ 0 w 1776"/>
              <a:gd name="T1" fmla="*/ 2147483647 h 1440"/>
              <a:gd name="T2" fmla="*/ 2147483647 w 1776"/>
              <a:gd name="T3" fmla="*/ 0 h 1440"/>
              <a:gd name="T4" fmla="*/ 2147483647 w 1776"/>
              <a:gd name="T5" fmla="*/ 2147483647 h 1440"/>
              <a:gd name="T6" fmla="*/ 0 w 1776"/>
              <a:gd name="T7" fmla="*/ 2147483647 h 1440"/>
              <a:gd name="T8" fmla="*/ 0 60000 65536"/>
              <a:gd name="T9" fmla="*/ 0 60000 65536"/>
              <a:gd name="T10" fmla="*/ 0 60000 65536"/>
              <a:gd name="T11" fmla="*/ 0 60000 65536"/>
              <a:gd name="T12" fmla="*/ 0 w 1776"/>
              <a:gd name="T13" fmla="*/ 0 h 1440"/>
              <a:gd name="T14" fmla="*/ 1776 w 1776"/>
              <a:gd name="T15" fmla="*/ 1440 h 144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776" h="1440">
                <a:moveTo>
                  <a:pt x="0" y="1392"/>
                </a:moveTo>
                <a:lnTo>
                  <a:pt x="480" y="0"/>
                </a:lnTo>
                <a:lnTo>
                  <a:pt x="1776" y="1440"/>
                </a:lnTo>
                <a:lnTo>
                  <a:pt x="0" y="1392"/>
                </a:lnTo>
                <a:close/>
              </a:path>
            </a:pathLst>
          </a:cu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436" tIns="45718" rIns="91436" bIns="45718"/>
          <a:lstStyle/>
          <a:p>
            <a:endParaRPr lang="x-none" sz="1400"/>
          </a:p>
        </p:txBody>
      </p:sp>
      <p:grpSp>
        <p:nvGrpSpPr>
          <p:cNvPr id="2" name="Group 8">
            <a:extLst>
              <a:ext uri="{FF2B5EF4-FFF2-40B4-BE49-F238E27FC236}">
                <a16:creationId xmlns:a16="http://schemas.microsoft.com/office/drawing/2014/main" xmlns="" id="{1B70339E-CF13-D341-AE6D-E30D6C51FF32}"/>
              </a:ext>
            </a:extLst>
          </p:cNvPr>
          <p:cNvGrpSpPr>
            <a:grpSpLocks/>
          </p:cNvGrpSpPr>
          <p:nvPr/>
        </p:nvGrpSpPr>
        <p:grpSpPr bwMode="auto">
          <a:xfrm>
            <a:off x="1952625" y="2743200"/>
            <a:ext cx="114300" cy="1676400"/>
            <a:chOff x="680" y="2304"/>
            <a:chExt cx="96" cy="1408"/>
          </a:xfrm>
        </p:grpSpPr>
        <p:sp>
          <p:nvSpPr>
            <p:cNvPr id="8276" name="Line 9">
              <a:extLst>
                <a:ext uri="{FF2B5EF4-FFF2-40B4-BE49-F238E27FC236}">
                  <a16:creationId xmlns:a16="http://schemas.microsoft.com/office/drawing/2014/main" xmlns="" id="{3C812426-76F5-C741-94AF-066CA4EE3C6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80" y="2304"/>
              <a:ext cx="0" cy="1392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x-none" sz="1400"/>
            </a:p>
          </p:txBody>
        </p:sp>
        <p:sp>
          <p:nvSpPr>
            <p:cNvPr id="8277" name="Rectangle 10">
              <a:extLst>
                <a:ext uri="{FF2B5EF4-FFF2-40B4-BE49-F238E27FC236}">
                  <a16:creationId xmlns:a16="http://schemas.microsoft.com/office/drawing/2014/main" xmlns="" id="{C2FD8A71-839D-EE47-9EA1-745FF120198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80" y="3616"/>
              <a:ext cx="96" cy="96"/>
            </a:xfrm>
            <a:prstGeom prst="rect">
              <a:avLst/>
            </a:prstGeom>
            <a:noFill/>
            <a:ln w="3810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vi-VN" altLang="x-none" sz="1400"/>
            </a:p>
          </p:txBody>
        </p:sp>
      </p:grpSp>
      <p:grpSp>
        <p:nvGrpSpPr>
          <p:cNvPr id="3" name="Group 11">
            <a:extLst>
              <a:ext uri="{FF2B5EF4-FFF2-40B4-BE49-F238E27FC236}">
                <a16:creationId xmlns:a16="http://schemas.microsoft.com/office/drawing/2014/main" xmlns="" id="{80990973-21E4-3A4B-8AB9-98EB014E8548}"/>
              </a:ext>
            </a:extLst>
          </p:cNvPr>
          <p:cNvGrpSpPr>
            <a:grpSpLocks/>
          </p:cNvGrpSpPr>
          <p:nvPr/>
        </p:nvGrpSpPr>
        <p:grpSpPr bwMode="auto">
          <a:xfrm>
            <a:off x="1371602" y="3371850"/>
            <a:ext cx="1189435" cy="1028700"/>
            <a:chOff x="192" y="2832"/>
            <a:chExt cx="999" cy="864"/>
          </a:xfrm>
        </p:grpSpPr>
        <p:sp>
          <p:nvSpPr>
            <p:cNvPr id="8274" name="Line 12">
              <a:extLst>
                <a:ext uri="{FF2B5EF4-FFF2-40B4-BE49-F238E27FC236}">
                  <a16:creationId xmlns:a16="http://schemas.microsoft.com/office/drawing/2014/main" xmlns="" id="{0E930016-B65E-DB42-B1AD-8CD0A73351E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2" y="2832"/>
              <a:ext cx="960" cy="864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x-none" sz="1400"/>
            </a:p>
          </p:txBody>
        </p:sp>
        <p:sp>
          <p:nvSpPr>
            <p:cNvPr id="8275" name="Rectangle 13">
              <a:extLst>
                <a:ext uri="{FF2B5EF4-FFF2-40B4-BE49-F238E27FC236}">
                  <a16:creationId xmlns:a16="http://schemas.microsoft.com/office/drawing/2014/main" xmlns="" id="{3F7F657C-35AA-674D-B178-7055F1A26BE8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3177328">
              <a:off x="1095" y="2862"/>
              <a:ext cx="96" cy="96"/>
            </a:xfrm>
            <a:prstGeom prst="rect">
              <a:avLst/>
            </a:prstGeom>
            <a:noFill/>
            <a:ln w="3810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vi-VN" altLang="x-none" sz="1400"/>
            </a:p>
          </p:txBody>
        </p:sp>
      </p:grpSp>
      <p:grpSp>
        <p:nvGrpSpPr>
          <p:cNvPr id="4" name="Group 14">
            <a:extLst>
              <a:ext uri="{FF2B5EF4-FFF2-40B4-BE49-F238E27FC236}">
                <a16:creationId xmlns:a16="http://schemas.microsoft.com/office/drawing/2014/main" xmlns="" id="{2E3F2DDE-9611-324E-B587-8C5228AAD7AA}"/>
              </a:ext>
            </a:extLst>
          </p:cNvPr>
          <p:cNvGrpSpPr>
            <a:grpSpLocks/>
          </p:cNvGrpSpPr>
          <p:nvPr/>
        </p:nvGrpSpPr>
        <p:grpSpPr bwMode="auto">
          <a:xfrm>
            <a:off x="1600200" y="3657602"/>
            <a:ext cx="1885950" cy="789385"/>
            <a:chOff x="384" y="3081"/>
            <a:chExt cx="1584" cy="663"/>
          </a:xfrm>
        </p:grpSpPr>
        <p:sp>
          <p:nvSpPr>
            <p:cNvPr id="8272" name="Line 15">
              <a:extLst>
                <a:ext uri="{FF2B5EF4-FFF2-40B4-BE49-F238E27FC236}">
                  <a16:creationId xmlns:a16="http://schemas.microsoft.com/office/drawing/2014/main" xmlns="" id="{9AD4C8DF-4A6B-2E41-B84C-CED5821B93A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84" y="3168"/>
              <a:ext cx="1584" cy="576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x-none" sz="1400"/>
            </a:p>
          </p:txBody>
        </p:sp>
        <p:sp>
          <p:nvSpPr>
            <p:cNvPr id="8273" name="Rectangle 16">
              <a:extLst>
                <a:ext uri="{FF2B5EF4-FFF2-40B4-BE49-F238E27FC236}">
                  <a16:creationId xmlns:a16="http://schemas.microsoft.com/office/drawing/2014/main" xmlns="" id="{6208362F-EF32-0F46-80FA-67F497373643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174387">
              <a:off x="393" y="3081"/>
              <a:ext cx="96" cy="96"/>
            </a:xfrm>
            <a:prstGeom prst="rect">
              <a:avLst/>
            </a:prstGeom>
            <a:noFill/>
            <a:ln w="2857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vi-VN" altLang="x-none" sz="1400"/>
            </a:p>
          </p:txBody>
        </p:sp>
      </p:grpSp>
      <p:sp>
        <p:nvSpPr>
          <p:cNvPr id="177180" name="Text Box 28">
            <a:extLst>
              <a:ext uri="{FF2B5EF4-FFF2-40B4-BE49-F238E27FC236}">
                <a16:creationId xmlns:a16="http://schemas.microsoft.com/office/drawing/2014/main" xmlns="" id="{269E8AD4-62CC-AE41-BF29-FEF978BCE7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5382" y="4245769"/>
            <a:ext cx="33855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6" tIns="45718" rIns="91436" bIns="45718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x-none" b="1">
                <a:solidFill>
                  <a:srgbClr val="3333CC"/>
                </a:solidFill>
                <a:latin typeface="Times New Roman" panose="02020603050405020304" pitchFamily="18" charset="0"/>
              </a:rPr>
              <a:t>B</a:t>
            </a:r>
          </a:p>
        </p:txBody>
      </p:sp>
      <p:sp>
        <p:nvSpPr>
          <p:cNvPr id="177181" name="Text Box 29">
            <a:extLst>
              <a:ext uri="{FF2B5EF4-FFF2-40B4-BE49-F238E27FC236}">
                <a16:creationId xmlns:a16="http://schemas.microsoft.com/office/drawing/2014/main" xmlns="" id="{96F1DB81-DC38-494F-BD31-42CD16A84D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76936" y="2387086"/>
            <a:ext cx="35137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6" tIns="45718" rIns="91436" bIns="45718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x-none" b="1" dirty="0">
                <a:solidFill>
                  <a:srgbClr val="3333CC"/>
                </a:solidFill>
                <a:latin typeface="Times New Roman" panose="02020603050405020304" pitchFamily="18" charset="0"/>
              </a:rPr>
              <a:t>A</a:t>
            </a:r>
          </a:p>
        </p:txBody>
      </p:sp>
      <p:sp>
        <p:nvSpPr>
          <p:cNvPr id="8203" name="Text Box 30">
            <a:extLst>
              <a:ext uri="{FF2B5EF4-FFF2-40B4-BE49-F238E27FC236}">
                <a16:creationId xmlns:a16="http://schemas.microsoft.com/office/drawing/2014/main" xmlns="" id="{1BE382D7-855F-574A-BC3F-D5652667E8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74045" y="4371976"/>
            <a:ext cx="184706" cy="3116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6" tIns="45718" rIns="91436" bIns="45718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vi-VN" altLang="x-none" sz="1400">
              <a:latin typeface="Times New Roman" panose="02020603050405020304" pitchFamily="18" charset="0"/>
            </a:endParaRPr>
          </a:p>
        </p:txBody>
      </p:sp>
      <p:sp>
        <p:nvSpPr>
          <p:cNvPr id="177183" name="Text Box 31">
            <a:extLst>
              <a:ext uri="{FF2B5EF4-FFF2-40B4-BE49-F238E27FC236}">
                <a16:creationId xmlns:a16="http://schemas.microsoft.com/office/drawing/2014/main" xmlns="" id="{EC90EAC5-997A-1047-9363-E18187BADF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38525" y="4335067"/>
            <a:ext cx="35137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6" tIns="45718" rIns="91436" bIns="45718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x-none" b="1">
                <a:solidFill>
                  <a:srgbClr val="3333CC"/>
                </a:solidFill>
                <a:latin typeface="Times New Roman" panose="02020603050405020304" pitchFamily="18" charset="0"/>
              </a:rPr>
              <a:t>C</a:t>
            </a:r>
          </a:p>
        </p:txBody>
      </p:sp>
      <p:sp>
        <p:nvSpPr>
          <p:cNvPr id="177185" name="Text Box 33">
            <a:extLst>
              <a:ext uri="{FF2B5EF4-FFF2-40B4-BE49-F238E27FC236}">
                <a16:creationId xmlns:a16="http://schemas.microsoft.com/office/drawing/2014/main" xmlns="" id="{67AAFC65-C0C3-134D-8DAB-854A2ECACB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09750" y="4360069"/>
            <a:ext cx="27443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6" tIns="45718" rIns="91436" bIns="45718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x-none" b="1">
                <a:solidFill>
                  <a:srgbClr val="000000"/>
                </a:solidFill>
                <a:latin typeface="Times New Roman" panose="02020603050405020304" pitchFamily="18" charset="0"/>
              </a:rPr>
              <a:t>I</a:t>
            </a:r>
          </a:p>
        </p:txBody>
      </p:sp>
      <p:sp>
        <p:nvSpPr>
          <p:cNvPr id="177186" name="Text Box 34">
            <a:extLst>
              <a:ext uri="{FF2B5EF4-FFF2-40B4-BE49-F238E27FC236}">
                <a16:creationId xmlns:a16="http://schemas.microsoft.com/office/drawing/2014/main" xmlns="" id="{13A10825-6F49-C04E-A709-4911768C1F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39594" y="3086101"/>
            <a:ext cx="31551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6" tIns="45718" rIns="91436" bIns="45718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x-none" b="1">
                <a:solidFill>
                  <a:srgbClr val="000000"/>
                </a:solidFill>
                <a:latin typeface="Times New Roman" panose="02020603050405020304" pitchFamily="18" charset="0"/>
              </a:rPr>
              <a:t>K</a:t>
            </a:r>
          </a:p>
        </p:txBody>
      </p:sp>
      <p:sp>
        <p:nvSpPr>
          <p:cNvPr id="177187" name="Text Box 35">
            <a:extLst>
              <a:ext uri="{FF2B5EF4-FFF2-40B4-BE49-F238E27FC236}">
                <a16:creationId xmlns:a16="http://schemas.microsoft.com/office/drawing/2014/main" xmlns="" id="{9154E087-F696-A144-A793-7E9460E6BD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11935" y="3513892"/>
            <a:ext cx="32573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6" tIns="45718" rIns="91436" bIns="45718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x-none" b="1" dirty="0">
                <a:solidFill>
                  <a:srgbClr val="000000"/>
                </a:solidFill>
                <a:latin typeface="Times New Roman" panose="02020603050405020304" pitchFamily="18" charset="0"/>
              </a:rPr>
              <a:t>F</a:t>
            </a:r>
          </a:p>
        </p:txBody>
      </p:sp>
      <p:sp>
        <p:nvSpPr>
          <p:cNvPr id="177188" name="Text Box 36">
            <a:extLst>
              <a:ext uri="{FF2B5EF4-FFF2-40B4-BE49-F238E27FC236}">
                <a16:creationId xmlns:a16="http://schemas.microsoft.com/office/drawing/2014/main" xmlns="" id="{1DF95DB3-4C47-4E48-A48B-E128DF02F1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3730" y="3311887"/>
            <a:ext cx="413892" cy="4462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6" tIns="45718" rIns="91436" bIns="45718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x-none" sz="23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H</a:t>
            </a:r>
          </a:p>
        </p:txBody>
      </p:sp>
      <p:sp>
        <p:nvSpPr>
          <p:cNvPr id="86" name="Text Box 38">
            <a:extLst>
              <a:ext uri="{FF2B5EF4-FFF2-40B4-BE49-F238E27FC236}">
                <a16:creationId xmlns:a16="http://schemas.microsoft.com/office/drawing/2014/main" xmlns="" id="{815B19AD-2B63-8E42-BA96-2943CBBDA2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09339" y="2429770"/>
            <a:ext cx="603833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36" tIns="45718" rIns="91436" bIns="45718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 2" pitchFamily="2" charset="2"/>
              </a:rPr>
              <a:t></a:t>
            </a:r>
            <a:r>
              <a:rPr lang="en-US" altLang="x-none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x-none" sz="2400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Điểm</a:t>
            </a:r>
            <a:r>
              <a:rPr lang="en-US" altLang="x-none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x-none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H</a:t>
            </a:r>
            <a:r>
              <a:rPr lang="en-US" altLang="x-none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x-none" sz="2400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gọi</a:t>
            </a:r>
            <a:r>
              <a:rPr lang="en-US" altLang="x-none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x-none" sz="2400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là</a:t>
            </a:r>
            <a:r>
              <a:rPr lang="en-US" altLang="x-none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x-none" sz="24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trực</a:t>
            </a:r>
            <a:r>
              <a:rPr lang="en-US" altLang="x-none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x-none" sz="24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tâm</a:t>
            </a:r>
            <a:r>
              <a:rPr lang="en-US" altLang="x-none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x-none" sz="2400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của</a:t>
            </a:r>
            <a:r>
              <a:rPr lang="en-US" altLang="x-none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 tam </a:t>
            </a:r>
            <a:r>
              <a:rPr lang="en-US" altLang="x-none" sz="2400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giác</a:t>
            </a:r>
            <a:r>
              <a:rPr lang="en-US" altLang="x-none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 ABC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xmlns="" id="{CC11A86E-621B-5048-ACD0-EDC6B53960EC}"/>
              </a:ext>
            </a:extLst>
          </p:cNvPr>
          <p:cNvSpPr/>
          <p:nvPr/>
        </p:nvSpPr>
        <p:spPr>
          <a:xfrm>
            <a:off x="2" y="171589"/>
            <a:ext cx="6345483" cy="369332"/>
          </a:xfrm>
          <a:prstGeom prst="rect">
            <a:avLst/>
          </a:prstGeom>
        </p:spPr>
        <p:txBody>
          <a:bodyPr wrap="square" lIns="91436" tIns="45718" rIns="91436" bIns="45718">
            <a:spAutoFit/>
          </a:bodyPr>
          <a:lstStyle/>
          <a:p>
            <a:r>
              <a:rPr lang="en-US" altLang="x-none" b="1">
                <a:solidFill>
                  <a:srgbClr val="FF5050"/>
                </a:solidFill>
                <a:latin typeface="Times New Roman" panose="02020603050405020304" pitchFamily="18" charset="0"/>
              </a:rPr>
              <a:t>2-</a:t>
            </a:r>
            <a:r>
              <a:rPr lang="en-US" altLang="x-none" b="1">
                <a:latin typeface="Times New Roman" panose="02020603050405020304" pitchFamily="18" charset="0"/>
              </a:rPr>
              <a:t> </a:t>
            </a:r>
            <a:r>
              <a:rPr lang="en-US" altLang="x-none" b="1" u="sng" dirty="0">
                <a:solidFill>
                  <a:srgbClr val="FF5050"/>
                </a:solidFill>
                <a:latin typeface="Times New Roman" panose="02020603050405020304" pitchFamily="18" charset="0"/>
              </a:rPr>
              <a:t>TÍNH CHẤT BA ĐƯỜNG CAO CỦA TAM  GIÁC</a:t>
            </a:r>
            <a:r>
              <a:rPr lang="en-US" altLang="x-none" b="1" dirty="0"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31" name="Text Box 19">
            <a:extLst>
              <a:ext uri="{FF2B5EF4-FFF2-40B4-BE49-F238E27FC236}">
                <a16:creationId xmlns:a16="http://schemas.microsoft.com/office/drawing/2014/main" xmlns="" id="{3BF2B116-728D-9646-B4CB-EFC1157BFD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5929" y="644438"/>
            <a:ext cx="7998666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36" tIns="45718" rIns="91436" bIns="45718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defRPr/>
            </a:pPr>
            <a:r>
              <a:rPr lang="en-US" altLang="en-US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 2" pitchFamily="2" charset="2"/>
              </a:rPr>
              <a:t></a:t>
            </a:r>
            <a:r>
              <a:rPr lang="en-US" b="1" i="1" dirty="0">
                <a:latin typeface="Times New Roman" pitchFamily="18" charset="0"/>
              </a:rPr>
              <a:t> </a:t>
            </a:r>
            <a:r>
              <a:rPr lang="en-US" b="1" i="1" u="sng" dirty="0">
                <a:latin typeface="Times New Roman" pitchFamily="18" charset="0"/>
              </a:rPr>
              <a:t>ĐỊNH </a:t>
            </a:r>
            <a:r>
              <a:rPr lang="en-US" b="1" i="1" u="sng">
                <a:latin typeface="Times New Roman" pitchFamily="18" charset="0"/>
              </a:rPr>
              <a:t>LÝ</a:t>
            </a:r>
            <a:r>
              <a:rPr lang="en-US" sz="1400" b="1" i="1">
                <a:latin typeface="Times New Roman" pitchFamily="18" charset="0"/>
              </a:rPr>
              <a:t>: </a:t>
            </a:r>
            <a:r>
              <a:rPr lang="en-US" sz="2200" i="1">
                <a:latin typeface="Times New Roman" pitchFamily="18" charset="0"/>
              </a:rPr>
              <a:t>Ba </a:t>
            </a:r>
            <a:r>
              <a:rPr lang="en-US" sz="2200" i="1" dirty="0" err="1">
                <a:latin typeface="Times New Roman" pitchFamily="18" charset="0"/>
              </a:rPr>
              <a:t>đường</a:t>
            </a:r>
            <a:r>
              <a:rPr lang="en-US" sz="2200" i="1" dirty="0">
                <a:latin typeface="Times New Roman" pitchFamily="18" charset="0"/>
              </a:rPr>
              <a:t> </a:t>
            </a:r>
            <a:r>
              <a:rPr lang="en-US" sz="2200" i="1" dirty="0" err="1">
                <a:latin typeface="Times New Roman" pitchFamily="18" charset="0"/>
              </a:rPr>
              <a:t>cao</a:t>
            </a:r>
            <a:r>
              <a:rPr lang="en-US" sz="2200" i="1" dirty="0">
                <a:latin typeface="Times New Roman" pitchFamily="18" charset="0"/>
              </a:rPr>
              <a:t> </a:t>
            </a:r>
            <a:r>
              <a:rPr lang="en-US" sz="2200" i="1" dirty="0" err="1">
                <a:latin typeface="Times New Roman" pitchFamily="18" charset="0"/>
              </a:rPr>
              <a:t>của</a:t>
            </a:r>
            <a:r>
              <a:rPr lang="en-US" sz="2200" i="1" dirty="0">
                <a:latin typeface="Times New Roman" pitchFamily="18" charset="0"/>
              </a:rPr>
              <a:t> </a:t>
            </a:r>
            <a:r>
              <a:rPr lang="en-US" sz="2200" i="1" dirty="0" err="1">
                <a:latin typeface="Times New Roman" pitchFamily="18" charset="0"/>
              </a:rPr>
              <a:t>một</a:t>
            </a:r>
            <a:r>
              <a:rPr lang="en-US" sz="2200" i="1" dirty="0">
                <a:latin typeface="Times New Roman" pitchFamily="18" charset="0"/>
              </a:rPr>
              <a:t> tam </a:t>
            </a:r>
            <a:r>
              <a:rPr lang="en-US" sz="2200" i="1" dirty="0" err="1">
                <a:latin typeface="Times New Roman" pitchFamily="18" charset="0"/>
              </a:rPr>
              <a:t>giác</a:t>
            </a:r>
            <a:r>
              <a:rPr lang="en-US" sz="2200" i="1" dirty="0">
                <a:latin typeface="Times New Roman" pitchFamily="18" charset="0"/>
              </a:rPr>
              <a:t> </a:t>
            </a:r>
            <a:r>
              <a:rPr lang="en-US" sz="2200" i="1" dirty="0" err="1">
                <a:latin typeface="Times New Roman" pitchFamily="18" charset="0"/>
              </a:rPr>
              <a:t>cùng</a:t>
            </a:r>
            <a:r>
              <a:rPr lang="en-US" sz="2200" i="1" dirty="0">
                <a:latin typeface="Times New Roman" pitchFamily="18" charset="0"/>
              </a:rPr>
              <a:t> </a:t>
            </a:r>
            <a:r>
              <a:rPr lang="en-US" sz="2200" i="1" dirty="0" err="1">
                <a:latin typeface="Times New Roman" pitchFamily="18" charset="0"/>
              </a:rPr>
              <a:t>đi</a:t>
            </a:r>
            <a:r>
              <a:rPr lang="en-US" sz="2200" i="1" dirty="0">
                <a:latin typeface="Times New Roman" pitchFamily="18" charset="0"/>
              </a:rPr>
              <a:t> qua </a:t>
            </a:r>
            <a:r>
              <a:rPr lang="en-US" sz="2200" i="1" err="1">
                <a:latin typeface="Times New Roman" pitchFamily="18" charset="0"/>
              </a:rPr>
              <a:t>một</a:t>
            </a:r>
            <a:r>
              <a:rPr lang="en-US" sz="2200" i="1">
                <a:latin typeface="Times New Roman" pitchFamily="18" charset="0"/>
              </a:rPr>
              <a:t> điểm </a:t>
            </a:r>
          </a:p>
          <a:p>
            <a:pPr eaLnBrk="1" hangingPunct="1">
              <a:defRPr/>
            </a:pPr>
            <a:r>
              <a:rPr lang="en-US" sz="2200" i="1">
                <a:latin typeface="Times New Roman" pitchFamily="18" charset="0"/>
              </a:rPr>
              <a:t>(điểm </a:t>
            </a:r>
            <a:r>
              <a:rPr lang="en-US" sz="2200" i="1" dirty="0" err="1">
                <a:latin typeface="Times New Roman" pitchFamily="18" charset="0"/>
              </a:rPr>
              <a:t>này</a:t>
            </a:r>
            <a:r>
              <a:rPr lang="en-US" sz="2200" i="1" dirty="0">
                <a:latin typeface="Times New Roman" pitchFamily="18" charset="0"/>
              </a:rPr>
              <a:t> </a:t>
            </a:r>
            <a:r>
              <a:rPr lang="en-US" sz="2200" i="1" dirty="0" err="1">
                <a:latin typeface="Times New Roman" pitchFamily="18" charset="0"/>
              </a:rPr>
              <a:t>gọi</a:t>
            </a:r>
            <a:r>
              <a:rPr lang="en-US" sz="2200" i="1" dirty="0">
                <a:latin typeface="Times New Roman" pitchFamily="18" charset="0"/>
              </a:rPr>
              <a:t> </a:t>
            </a:r>
            <a:r>
              <a:rPr lang="en-US" sz="2200" i="1" dirty="0" err="1">
                <a:latin typeface="Times New Roman" pitchFamily="18" charset="0"/>
              </a:rPr>
              <a:t>là</a:t>
            </a:r>
            <a:r>
              <a:rPr lang="en-US" sz="2200" i="1" dirty="0">
                <a:latin typeface="Times New Roman" pitchFamily="18" charset="0"/>
              </a:rPr>
              <a:t> </a:t>
            </a:r>
            <a:r>
              <a:rPr lang="en-US" sz="2200" i="1" dirty="0" err="1">
                <a:latin typeface="Times New Roman" pitchFamily="18" charset="0"/>
              </a:rPr>
              <a:t>trực</a:t>
            </a:r>
            <a:r>
              <a:rPr lang="en-US" sz="2200" i="1" dirty="0">
                <a:latin typeface="Times New Roman" pitchFamily="18" charset="0"/>
              </a:rPr>
              <a:t> </a:t>
            </a:r>
            <a:r>
              <a:rPr lang="en-US" sz="2200" i="1" dirty="0" err="1">
                <a:latin typeface="Times New Roman" pitchFamily="18" charset="0"/>
              </a:rPr>
              <a:t>tâm</a:t>
            </a:r>
            <a:r>
              <a:rPr lang="en-US" sz="2200" i="1" dirty="0">
                <a:latin typeface="Times New Roman" pitchFamily="18" charset="0"/>
              </a:rPr>
              <a:t> </a:t>
            </a:r>
            <a:r>
              <a:rPr lang="en-US" sz="2200" i="1" dirty="0" err="1">
                <a:latin typeface="Times New Roman" pitchFamily="18" charset="0"/>
              </a:rPr>
              <a:t>của</a:t>
            </a:r>
            <a:r>
              <a:rPr lang="en-US" sz="2200" i="1" dirty="0">
                <a:latin typeface="Times New Roman" pitchFamily="18" charset="0"/>
              </a:rPr>
              <a:t> tam </a:t>
            </a:r>
            <a:r>
              <a:rPr lang="en-US" sz="2200" i="1" dirty="0" err="1">
                <a:latin typeface="Times New Roman" pitchFamily="18" charset="0"/>
              </a:rPr>
              <a:t>giác</a:t>
            </a:r>
            <a:r>
              <a:rPr lang="en-US" sz="2200" i="1" dirty="0">
                <a:latin typeface="Times New Roman" pitchFamily="18" charset="0"/>
              </a:rPr>
              <a:t> </a:t>
            </a:r>
            <a:r>
              <a:rPr lang="en-US" sz="2200" i="1" dirty="0" err="1">
                <a:latin typeface="Times New Roman" pitchFamily="18" charset="0"/>
              </a:rPr>
              <a:t>đó</a:t>
            </a:r>
            <a:r>
              <a:rPr lang="en-US" sz="2200" i="1" dirty="0">
                <a:latin typeface="Times New Roman" pitchFamily="18" charset="0"/>
              </a:rPr>
              <a:t>).</a:t>
            </a:r>
          </a:p>
        </p:txBody>
      </p:sp>
    </p:spTree>
    <p:extLst>
      <p:ext uri="{BB962C8B-B14F-4D97-AF65-F5344CB8AC3E}">
        <p14:creationId xmlns:p14="http://schemas.microsoft.com/office/powerpoint/2010/main" val="30098856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7715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771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771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3" dur="80"/>
                                        <p:tgtEl>
                                          <p:spTgt spid="17718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4" dur="80"/>
                                        <p:tgtEl>
                                          <p:spTgt spid="17718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" dur="80"/>
                                        <p:tgtEl>
                                          <p:spTgt spid="17718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080"/>
                            </p:stCondLst>
                            <p:childTnLst>
                              <p:par>
                                <p:cTn id="17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9" dur="80"/>
                                        <p:tgtEl>
                                          <p:spTgt spid="17718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0" dur="80"/>
                                        <p:tgtEl>
                                          <p:spTgt spid="17718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" dur="80"/>
                                        <p:tgtEl>
                                          <p:spTgt spid="17718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160"/>
                            </p:stCondLst>
                            <p:childTnLst>
                              <p:par>
                                <p:cTn id="23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5" dur="80"/>
                                        <p:tgtEl>
                                          <p:spTgt spid="17718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6" dur="80"/>
                                        <p:tgtEl>
                                          <p:spTgt spid="17718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7" dur="80"/>
                                        <p:tgtEl>
                                          <p:spTgt spid="17718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17718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771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771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2160"/>
                            </p:stCondLst>
                            <p:childTnLst>
                              <p:par>
                                <p:cTn id="34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6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4160"/>
                            </p:stCondLst>
                            <p:childTnLst>
                              <p:par>
                                <p:cTn id="38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17718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771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771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5160"/>
                            </p:stCondLst>
                            <p:childTnLst>
                              <p:par>
                                <p:cTn id="47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17718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771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771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1771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1771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177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4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7180" grpId="0"/>
      <p:bldP spid="177181" grpId="0"/>
      <p:bldP spid="177183" grpId="0"/>
      <p:bldP spid="177185" grpId="0"/>
      <p:bldP spid="177186" grpId="0"/>
      <p:bldP spid="177187" grpId="0"/>
      <p:bldP spid="177188" grpId="0"/>
      <p:bldP spid="8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xmlns="" id="{509CE730-30F4-4CBF-BBD5-54458BF8C04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E0D746-CBB9-47B3-BFA3-FD50E7A0C15F}" type="slidenum">
              <a:rPr lang="en-US" smtClean="0"/>
              <a:t>12</a:t>
            </a:fld>
            <a:endParaRPr lang="en-US"/>
          </a:p>
        </p:txBody>
      </p:sp>
      <p:pic>
        <p:nvPicPr>
          <p:cNvPr id="5122" name="Picture 2">
            <a:extLst>
              <a:ext uri="{FF2B5EF4-FFF2-40B4-BE49-F238E27FC236}">
                <a16:creationId xmlns:a16="http://schemas.microsoft.com/office/drawing/2014/main" xmlns="" id="{1843352C-A607-4F66-820F-9E1B192DCF8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8082" y="1474853"/>
            <a:ext cx="3108959" cy="287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hought Bubble: Cloud 3">
            <a:extLst>
              <a:ext uri="{FF2B5EF4-FFF2-40B4-BE49-F238E27FC236}">
                <a16:creationId xmlns:a16="http://schemas.microsoft.com/office/drawing/2014/main" xmlns="" id="{3F19C0FE-72C1-4AA4-B44A-C610552F2F41}"/>
              </a:ext>
            </a:extLst>
          </p:cNvPr>
          <p:cNvSpPr/>
          <p:nvPr/>
        </p:nvSpPr>
        <p:spPr>
          <a:xfrm>
            <a:off x="3779520" y="497841"/>
            <a:ext cx="4419600" cy="1300480"/>
          </a:xfrm>
          <a:prstGeom prst="cloudCallout">
            <a:avLst>
              <a:gd name="adj1" fmla="val -53692"/>
              <a:gd name="adj2" fmla="val 90909"/>
            </a:avLst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8" rIns="91436" bIns="45718" rtlCol="0" anchor="ctr"/>
          <a:lstStyle/>
          <a:p>
            <a:pPr algn="ctr"/>
            <a:r>
              <a:rPr lang="en-US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ị trí trực tâm nằm ở đâu so với tam giác nhọn ABC?</a:t>
            </a:r>
          </a:p>
        </p:txBody>
      </p:sp>
      <p:sp>
        <p:nvSpPr>
          <p:cNvPr id="7" name="Scroll: Horizontal 6">
            <a:extLst>
              <a:ext uri="{FF2B5EF4-FFF2-40B4-BE49-F238E27FC236}">
                <a16:creationId xmlns:a16="http://schemas.microsoft.com/office/drawing/2014/main" xmlns="" id="{A4AD913C-B599-4046-8A6B-C934202FD567}"/>
              </a:ext>
            </a:extLst>
          </p:cNvPr>
          <p:cNvSpPr/>
          <p:nvPr/>
        </p:nvSpPr>
        <p:spPr>
          <a:xfrm>
            <a:off x="4521200" y="2722880"/>
            <a:ext cx="4419600" cy="762000"/>
          </a:xfrm>
          <a:prstGeom prst="horizontalScroll">
            <a:avLst/>
          </a:prstGeom>
          <a:solidFill>
            <a:schemeClr val="accent4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8" rIns="91436" bIns="45718" rtlCol="0" anchor="ctr"/>
          <a:lstStyle/>
          <a:p>
            <a:pPr algn="ctr"/>
            <a:r>
              <a:rPr lang="nl-NL" sz="220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ực tâm nằm bên trong tam giác.</a:t>
            </a:r>
            <a:endParaRPr lang="en-US" sz="2200">
              <a:solidFill>
                <a:srgbClr val="0070C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86547702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7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xmlns="" id="{509CE730-30F4-4CBF-BBD5-54458BF8C04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E0D746-CBB9-47B3-BFA3-FD50E7A0C15F}" type="slidenum">
              <a:rPr lang="en-US" smtClean="0"/>
              <a:t>13</a:t>
            </a:fld>
            <a:endParaRPr lang="en-US"/>
          </a:p>
        </p:txBody>
      </p:sp>
      <p:sp>
        <p:nvSpPr>
          <p:cNvPr id="4" name="Thought Bubble: Cloud 3">
            <a:extLst>
              <a:ext uri="{FF2B5EF4-FFF2-40B4-BE49-F238E27FC236}">
                <a16:creationId xmlns:a16="http://schemas.microsoft.com/office/drawing/2014/main" xmlns="" id="{3F19C0FE-72C1-4AA4-B44A-C610552F2F41}"/>
              </a:ext>
            </a:extLst>
          </p:cNvPr>
          <p:cNvSpPr/>
          <p:nvPr/>
        </p:nvSpPr>
        <p:spPr>
          <a:xfrm>
            <a:off x="3362961" y="314961"/>
            <a:ext cx="4592320" cy="1300480"/>
          </a:xfrm>
          <a:prstGeom prst="cloudCallout">
            <a:avLst>
              <a:gd name="adj1" fmla="val -53692"/>
              <a:gd name="adj2" fmla="val 90909"/>
            </a:avLst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8" rIns="91436" bIns="45718" rtlCol="0" anchor="ctr"/>
          <a:lstStyle/>
          <a:p>
            <a:pPr algn="ctr"/>
            <a:r>
              <a:rPr lang="en-US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ị trí trực tâm nằm ở đâu so với tam giác vuông ABC?</a:t>
            </a:r>
          </a:p>
        </p:txBody>
      </p:sp>
      <p:sp>
        <p:nvSpPr>
          <p:cNvPr id="7" name="Scroll: Horizontal 6">
            <a:extLst>
              <a:ext uri="{FF2B5EF4-FFF2-40B4-BE49-F238E27FC236}">
                <a16:creationId xmlns:a16="http://schemas.microsoft.com/office/drawing/2014/main" xmlns="" id="{A4AD913C-B599-4046-8A6B-C934202FD567}"/>
              </a:ext>
            </a:extLst>
          </p:cNvPr>
          <p:cNvSpPr/>
          <p:nvPr/>
        </p:nvSpPr>
        <p:spPr>
          <a:xfrm>
            <a:off x="4521200" y="2722880"/>
            <a:ext cx="4419600" cy="762000"/>
          </a:xfrm>
          <a:prstGeom prst="horizontalScroll">
            <a:avLst/>
          </a:prstGeom>
          <a:solidFill>
            <a:schemeClr val="accent4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8" rIns="91436" bIns="45718" rtlCol="0" anchor="ctr"/>
          <a:lstStyle/>
          <a:p>
            <a:pPr algn="ctr"/>
            <a:r>
              <a:rPr lang="nl-NL" sz="220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ực tâm trùng với đỉnh góc vuông.</a:t>
            </a:r>
            <a:endParaRPr lang="en-US" sz="220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146" name="Picture 2">
            <a:extLst>
              <a:ext uri="{FF2B5EF4-FFF2-40B4-BE49-F238E27FC236}">
                <a16:creationId xmlns:a16="http://schemas.microsoft.com/office/drawing/2014/main" xmlns="" id="{877434C6-61D9-4DBA-97A5-1252F597E61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9883" y="1615442"/>
            <a:ext cx="4459246" cy="31518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608440630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7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xmlns="" id="{509CE730-30F4-4CBF-BBD5-54458BF8C04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E0D746-CBB9-47B3-BFA3-FD50E7A0C15F}" type="slidenum">
              <a:rPr lang="en-US" smtClean="0"/>
              <a:t>14</a:t>
            </a:fld>
            <a:endParaRPr lang="en-US"/>
          </a:p>
        </p:txBody>
      </p:sp>
      <p:sp>
        <p:nvSpPr>
          <p:cNvPr id="4" name="Thought Bubble: Cloud 3">
            <a:extLst>
              <a:ext uri="{FF2B5EF4-FFF2-40B4-BE49-F238E27FC236}">
                <a16:creationId xmlns:a16="http://schemas.microsoft.com/office/drawing/2014/main" xmlns="" id="{3F19C0FE-72C1-4AA4-B44A-C610552F2F41}"/>
              </a:ext>
            </a:extLst>
          </p:cNvPr>
          <p:cNvSpPr/>
          <p:nvPr/>
        </p:nvSpPr>
        <p:spPr>
          <a:xfrm>
            <a:off x="3362961" y="314961"/>
            <a:ext cx="4592320" cy="1300480"/>
          </a:xfrm>
          <a:prstGeom prst="cloudCallout">
            <a:avLst>
              <a:gd name="adj1" fmla="val -53692"/>
              <a:gd name="adj2" fmla="val 90909"/>
            </a:avLst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8" rIns="91436" bIns="45718" rtlCol="0" anchor="ctr"/>
          <a:lstStyle/>
          <a:p>
            <a:pPr algn="ctr"/>
            <a:r>
              <a:rPr lang="en-US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ị trí trực tâm nằm ở đâu so với tam giác tù ABC?</a:t>
            </a:r>
          </a:p>
        </p:txBody>
      </p:sp>
      <p:sp>
        <p:nvSpPr>
          <p:cNvPr id="7" name="Scroll: Horizontal 6">
            <a:extLst>
              <a:ext uri="{FF2B5EF4-FFF2-40B4-BE49-F238E27FC236}">
                <a16:creationId xmlns:a16="http://schemas.microsoft.com/office/drawing/2014/main" xmlns="" id="{A4AD913C-B599-4046-8A6B-C934202FD567}"/>
              </a:ext>
            </a:extLst>
          </p:cNvPr>
          <p:cNvSpPr/>
          <p:nvPr/>
        </p:nvSpPr>
        <p:spPr>
          <a:xfrm>
            <a:off x="4572000" y="2429351"/>
            <a:ext cx="4419600" cy="762000"/>
          </a:xfrm>
          <a:prstGeom prst="horizontalScroll">
            <a:avLst/>
          </a:prstGeom>
          <a:solidFill>
            <a:schemeClr val="accent4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8" rIns="91436" bIns="45718" rtlCol="0" anchor="ctr"/>
          <a:lstStyle/>
          <a:p>
            <a:pPr algn="ctr"/>
            <a:r>
              <a:rPr lang="nl-NL" sz="220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ực tâm nằm ngoài tam giác.</a:t>
            </a:r>
            <a:endParaRPr lang="en-US" sz="220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170" name="Picture 2">
            <a:extLst>
              <a:ext uri="{FF2B5EF4-FFF2-40B4-BE49-F238E27FC236}">
                <a16:creationId xmlns:a16="http://schemas.microsoft.com/office/drawing/2014/main" xmlns="" id="{4042EA91-462D-4EB7-B360-4822D2966B7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4543" y="1744823"/>
            <a:ext cx="5176837" cy="34801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853252004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7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xmlns="" id="{9C1CED1E-ECC1-418D-B065-6A543A7455A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E0D746-CBB9-47B3-BFA3-FD50E7A0C15F}" type="slidenum">
              <a:rPr lang="en-US" smtClean="0"/>
              <a:t>15</a:t>
            </a:fld>
            <a:endParaRPr lang="en-US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D49F49D2-54B2-411A-8390-923F3C0097C1}"/>
              </a:ext>
            </a:extLst>
          </p:cNvPr>
          <p:cNvSpPr/>
          <p:nvPr/>
        </p:nvSpPr>
        <p:spPr>
          <a:xfrm>
            <a:off x="2123442" y="102394"/>
            <a:ext cx="5049520" cy="58928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8" rIns="91436" bIns="45718" rtlCol="0" anchor="ctr"/>
          <a:lstStyle/>
          <a:p>
            <a:pPr algn="ctr"/>
            <a:r>
              <a:rPr lang="en-US" sz="2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THỰC HÀNH</a:t>
            </a: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xmlns="" id="{B64729E3-90A4-487D-92BA-EE5F1185C4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762912"/>
            <a:ext cx="7384522" cy="11079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36" tIns="45718" rIns="91436" bIns="45718" numCol="1" anchor="ctr" anchorCtr="0" compatLnSpc="1">
            <a:prstTxWarp prst="textNoShape">
              <a:avLst/>
            </a:prstTxWarp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200" b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ực hành 2 – SGK/Tr78: </a:t>
            </a:r>
            <a:endParaRPr lang="en-US" altLang="en-US" sz="22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2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o tam giác LMN có hai đường cao LP và MQ cắt nhau tại S. 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2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ứng minh: NS vuông góc với ML.</a:t>
            </a:r>
            <a:endParaRPr lang="en-US" altLang="en-US" sz="2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193" name="Picture 1">
            <a:extLst>
              <a:ext uri="{FF2B5EF4-FFF2-40B4-BE49-F238E27FC236}">
                <a16:creationId xmlns:a16="http://schemas.microsoft.com/office/drawing/2014/main" xmlns="" id="{A54E0840-981E-4F42-801A-A14E90443D9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69304" y="2292971"/>
            <a:ext cx="4074696" cy="259011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xmlns="" id="{D26920E7-CA5A-48F2-9325-C34B369CE306}"/>
              </a:ext>
            </a:extLst>
          </p:cNvPr>
          <p:cNvSpPr txBox="1"/>
          <p:nvPr/>
        </p:nvSpPr>
        <p:spPr>
          <a:xfrm>
            <a:off x="111762" y="3857047"/>
            <a:ext cx="4729480" cy="369332"/>
          </a:xfrm>
          <a:prstGeom prst="rect">
            <a:avLst/>
          </a:prstGeom>
          <a:noFill/>
        </p:spPr>
        <p:txBody>
          <a:bodyPr wrap="square" lIns="91436" tIns="45718" rIns="91436" bIns="45718">
            <a:spAutoFit/>
          </a:bodyPr>
          <a:lstStyle/>
          <a:p>
            <a:r>
              <a:rPr lang="en-US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ậy NS vuông góc với ML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xmlns="" id="{641B8C1C-6333-453A-9F9A-1C6468873FD1}"/>
              </a:ext>
            </a:extLst>
          </p:cNvPr>
          <p:cNvSpPr txBox="1"/>
          <p:nvPr/>
        </p:nvSpPr>
        <p:spPr>
          <a:xfrm>
            <a:off x="111760" y="2379721"/>
            <a:ext cx="4612640" cy="646331"/>
          </a:xfrm>
          <a:prstGeom prst="rect">
            <a:avLst/>
          </a:prstGeom>
          <a:noFill/>
        </p:spPr>
        <p:txBody>
          <a:bodyPr wrap="square" lIns="91436" tIns="45718" rIns="91436" bIns="45718">
            <a:spAutoFit/>
          </a:bodyPr>
          <a:lstStyle/>
          <a:p>
            <a:r>
              <a:rPr lang="en-US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ong tam giác LMN, có: </a:t>
            </a:r>
          </a:p>
          <a:p>
            <a:r>
              <a:rPr lang="en-US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P và MQ là hai đường cao. 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xmlns="" id="{77A2D318-27D0-4CED-8B1A-061564D50ED0}"/>
              </a:ext>
            </a:extLst>
          </p:cNvPr>
          <p:cNvSpPr txBox="1"/>
          <p:nvPr/>
        </p:nvSpPr>
        <p:spPr>
          <a:xfrm>
            <a:off x="111760" y="3026050"/>
            <a:ext cx="4612640" cy="369332"/>
          </a:xfrm>
          <a:prstGeom prst="rect">
            <a:avLst/>
          </a:prstGeom>
          <a:noFill/>
        </p:spPr>
        <p:txBody>
          <a:bodyPr wrap="square" lIns="91436" tIns="45718" rIns="91436" bIns="45718">
            <a:spAutoFit/>
          </a:bodyPr>
          <a:lstStyle/>
          <a:p>
            <a:r>
              <a:rPr lang="en-US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o đó, S là trực tâm của tam giác.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xmlns="" id="{4CF451A4-7E78-44FF-B4BA-4A9EB99DBE2D}"/>
              </a:ext>
            </a:extLst>
          </p:cNvPr>
          <p:cNvSpPr txBox="1"/>
          <p:nvPr/>
        </p:nvSpPr>
        <p:spPr>
          <a:xfrm>
            <a:off x="111760" y="3448111"/>
            <a:ext cx="5689600" cy="369332"/>
          </a:xfrm>
          <a:prstGeom prst="rect">
            <a:avLst/>
          </a:prstGeom>
          <a:noFill/>
        </p:spPr>
        <p:txBody>
          <a:bodyPr wrap="square" lIns="91436" tIns="45718" rIns="91436" bIns="45718">
            <a:spAutoFit/>
          </a:bodyPr>
          <a:lstStyle/>
          <a:p>
            <a:r>
              <a:rPr lang="en-US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uy ra, NS chính là đường cao còn lại của tam giác LMN.</a:t>
            </a:r>
          </a:p>
        </p:txBody>
      </p:sp>
    </p:spTree>
    <p:extLst>
      <p:ext uri="{BB962C8B-B14F-4D97-AF65-F5344CB8AC3E}">
        <p14:creationId xmlns:p14="http://schemas.microsoft.com/office/powerpoint/2010/main" val="1493970106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819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1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1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9" grpId="0"/>
      <p:bldP spid="11" grpId="0"/>
      <p:bldP spid="13" grpId="0"/>
      <p:bldP spid="1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xmlns="" id="{E5BEB086-52E5-44A6-82D4-130974768A8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E0D746-CBB9-47B3-BFA3-FD50E7A0C15F}" type="slidenum">
              <a:rPr lang="en-US" smtClean="0"/>
              <a:t>16</a:t>
            </a:fld>
            <a:endParaRPr lang="en-US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CB43593B-2643-4592-B6BE-510A7CF7DB51}"/>
              </a:ext>
            </a:extLst>
          </p:cNvPr>
          <p:cNvSpPr/>
          <p:nvPr/>
        </p:nvSpPr>
        <p:spPr>
          <a:xfrm>
            <a:off x="2123442" y="102394"/>
            <a:ext cx="5049520" cy="58928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8" rIns="91436" bIns="45718" rtlCol="0" anchor="ctr"/>
          <a:lstStyle/>
          <a:p>
            <a:pPr algn="ctr"/>
            <a:r>
              <a:rPr lang="en-US" sz="2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VẬN DỤNG</a:t>
            </a: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xmlns="" id="{8876C044-9407-4533-A13D-0F5FE519F1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145" y="860764"/>
            <a:ext cx="9117856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36" tIns="45718" rIns="91436" bIns="45718" numCol="1" anchor="ctr" anchorCtr="0" compatLnSpc="1">
            <a:prstTxWarp prst="textNoShape">
              <a:avLst/>
            </a:prstTxWarp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200" b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ận dụng 2 – SGK/Tr78: </a:t>
            </a:r>
            <a:r>
              <a:rPr lang="en-US" altLang="en-US" sz="22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o tam giác ABC có đường cao AD, BE, CF đồng quy tại trực tâm H. Tìm trực tâm của tam giác HBC, HAB, HAC.</a:t>
            </a:r>
            <a:endParaRPr lang="en-US" altLang="en-US" sz="2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9217" name="Picture 1">
            <a:extLst>
              <a:ext uri="{FF2B5EF4-FFF2-40B4-BE49-F238E27FC236}">
                <a16:creationId xmlns:a16="http://schemas.microsoft.com/office/drawing/2014/main" xmlns="" id="{140DD877-BB39-4D50-B8A0-E124FDE24D4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38603" y="1822366"/>
            <a:ext cx="3268717" cy="23442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xmlns="" id="{E6B2965E-CBBB-4A76-8326-3E27454AEA04}"/>
              </a:ext>
            </a:extLst>
          </p:cNvPr>
          <p:cNvSpPr txBox="1"/>
          <p:nvPr/>
        </p:nvSpPr>
        <p:spPr>
          <a:xfrm>
            <a:off x="73575" y="2779037"/>
            <a:ext cx="4619296" cy="430887"/>
          </a:xfrm>
          <a:prstGeom prst="rect">
            <a:avLst/>
          </a:prstGeom>
          <a:noFill/>
        </p:spPr>
        <p:txBody>
          <a:bodyPr wrap="square" lIns="91436" tIns="45718" rIns="91436" bIns="45718">
            <a:spAutoFit/>
          </a:bodyPr>
          <a:lstStyle/>
          <a:p>
            <a:r>
              <a:rPr lang="en-US" sz="220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ực tâm của tam giác HAC là đỉnh B.</a:t>
            </a:r>
            <a:endParaRPr lang="en-US" sz="2200">
              <a:solidFill>
                <a:srgbClr val="0070C0"/>
              </a:solidFill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xmlns="" id="{124BF3FB-AB8C-423C-8FB0-ABAF3A075EE8}"/>
              </a:ext>
            </a:extLst>
          </p:cNvPr>
          <p:cNvSpPr txBox="1"/>
          <p:nvPr/>
        </p:nvSpPr>
        <p:spPr>
          <a:xfrm>
            <a:off x="115264" y="2277410"/>
            <a:ext cx="4745420" cy="430887"/>
          </a:xfrm>
          <a:prstGeom prst="rect">
            <a:avLst/>
          </a:prstGeom>
          <a:noFill/>
        </p:spPr>
        <p:txBody>
          <a:bodyPr wrap="square" lIns="91436" tIns="45718" rIns="91436" bIns="45718">
            <a:spAutoFit/>
          </a:bodyPr>
          <a:lstStyle/>
          <a:p>
            <a:r>
              <a:rPr lang="en-US" sz="220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ực tâm của tam giác HBC là đỉnh A.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xmlns="" id="{311DFB55-3FFF-48FE-99A0-FD551E818E28}"/>
              </a:ext>
            </a:extLst>
          </p:cNvPr>
          <p:cNvSpPr txBox="1"/>
          <p:nvPr/>
        </p:nvSpPr>
        <p:spPr>
          <a:xfrm>
            <a:off x="73573" y="3297854"/>
            <a:ext cx="4745420" cy="430887"/>
          </a:xfrm>
          <a:prstGeom prst="rect">
            <a:avLst/>
          </a:prstGeom>
          <a:noFill/>
        </p:spPr>
        <p:txBody>
          <a:bodyPr wrap="square" lIns="91436" tIns="45718" rIns="91436" bIns="45718">
            <a:spAutoFit/>
          </a:bodyPr>
          <a:lstStyle/>
          <a:p>
            <a:r>
              <a:rPr lang="en-US" sz="220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ực tâm của tam giác HAB là đỉnh C.</a:t>
            </a:r>
          </a:p>
        </p:txBody>
      </p:sp>
    </p:spTree>
    <p:extLst>
      <p:ext uri="{BB962C8B-B14F-4D97-AF65-F5344CB8AC3E}">
        <p14:creationId xmlns:p14="http://schemas.microsoft.com/office/powerpoint/2010/main" val="1097511095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92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92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92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9" grpId="0"/>
      <p:bldP spid="11" grpId="0"/>
      <p:bldP spid="13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7405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129" name="Google Shape;74129;p68"/>
          <p:cNvSpPr txBox="1">
            <a:spLocks noGrp="1"/>
          </p:cNvSpPr>
          <p:nvPr>
            <p:ph type="title"/>
          </p:nvPr>
        </p:nvSpPr>
        <p:spPr>
          <a:xfrm>
            <a:off x="1184999" y="238326"/>
            <a:ext cx="8671197" cy="564300"/>
          </a:xfrm>
          <a:prstGeom prst="rect">
            <a:avLst/>
          </a:prstGeom>
        </p:spPr>
        <p:txBody>
          <a:bodyPr spcFirstLastPara="1" wrap="square" lIns="91421" tIns="91421" rIns="91421" bIns="91421" anchor="ctr" anchorCtr="0">
            <a:noAutofit/>
          </a:bodyPr>
          <a:lstStyle/>
          <a:p>
            <a:pPr lvl="0"/>
            <a:r>
              <a:rPr lang="en-US" sz="36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ỚNG DẪN HỌC BÀI VỀ NHÀ</a:t>
            </a:r>
            <a:endParaRPr sz="36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74324" name="Google Shape;74324;p68"/>
          <p:cNvGrpSpPr/>
          <p:nvPr/>
        </p:nvGrpSpPr>
        <p:grpSpPr>
          <a:xfrm flipH="1">
            <a:off x="178940" y="662592"/>
            <a:ext cx="1082275" cy="2274775"/>
            <a:chOff x="5422025" y="2694125"/>
            <a:chExt cx="1495275" cy="2274775"/>
          </a:xfrm>
        </p:grpSpPr>
        <p:sp>
          <p:nvSpPr>
            <p:cNvPr id="74325" name="Google Shape;74325;p68"/>
            <p:cNvSpPr/>
            <p:nvPr/>
          </p:nvSpPr>
          <p:spPr>
            <a:xfrm>
              <a:off x="6682900" y="4032100"/>
              <a:ext cx="228850" cy="409825"/>
            </a:xfrm>
            <a:custGeom>
              <a:avLst/>
              <a:gdLst/>
              <a:ahLst/>
              <a:cxnLst/>
              <a:rect l="l" t="t" r="r" b="b"/>
              <a:pathLst>
                <a:path w="9154" h="16393" extrusionOk="0">
                  <a:moveTo>
                    <a:pt x="3471" y="1"/>
                  </a:moveTo>
                  <a:cubicBezTo>
                    <a:pt x="3048" y="1"/>
                    <a:pt x="2565" y="280"/>
                    <a:pt x="2108" y="913"/>
                  </a:cubicBezTo>
                  <a:cubicBezTo>
                    <a:pt x="1413" y="1880"/>
                    <a:pt x="940" y="3338"/>
                    <a:pt x="693" y="4498"/>
                  </a:cubicBezTo>
                  <a:cubicBezTo>
                    <a:pt x="0" y="7740"/>
                    <a:pt x="180" y="11277"/>
                    <a:pt x="1548" y="14315"/>
                  </a:cubicBezTo>
                  <a:cubicBezTo>
                    <a:pt x="1905" y="15106"/>
                    <a:pt x="2393" y="15919"/>
                    <a:pt x="3197" y="16246"/>
                  </a:cubicBezTo>
                  <a:cubicBezTo>
                    <a:pt x="3446" y="16347"/>
                    <a:pt x="3698" y="16393"/>
                    <a:pt x="3949" y="16393"/>
                  </a:cubicBezTo>
                  <a:cubicBezTo>
                    <a:pt x="5093" y="16393"/>
                    <a:pt x="6216" y="15443"/>
                    <a:pt x="6925" y="14447"/>
                  </a:cubicBezTo>
                  <a:cubicBezTo>
                    <a:pt x="7960" y="12993"/>
                    <a:pt x="8662" y="11308"/>
                    <a:pt x="8999" y="9555"/>
                  </a:cubicBezTo>
                  <a:cubicBezTo>
                    <a:pt x="9106" y="8998"/>
                    <a:pt x="9154" y="8355"/>
                    <a:pt x="8778" y="7930"/>
                  </a:cubicBezTo>
                  <a:cubicBezTo>
                    <a:pt x="8636" y="7768"/>
                    <a:pt x="8415" y="7692"/>
                    <a:pt x="8198" y="7692"/>
                  </a:cubicBezTo>
                  <a:cubicBezTo>
                    <a:pt x="8055" y="7692"/>
                    <a:pt x="7913" y="7725"/>
                    <a:pt x="7796" y="7787"/>
                  </a:cubicBezTo>
                  <a:lnTo>
                    <a:pt x="7796" y="7787"/>
                  </a:lnTo>
                  <a:cubicBezTo>
                    <a:pt x="8465" y="6624"/>
                    <a:pt x="8900" y="5327"/>
                    <a:pt x="9067" y="3995"/>
                  </a:cubicBezTo>
                  <a:cubicBezTo>
                    <a:pt x="9124" y="3544"/>
                    <a:pt x="9108" y="2998"/>
                    <a:pt x="8727" y="2750"/>
                  </a:cubicBezTo>
                  <a:cubicBezTo>
                    <a:pt x="8608" y="2673"/>
                    <a:pt x="8475" y="2640"/>
                    <a:pt x="8336" y="2640"/>
                  </a:cubicBezTo>
                  <a:cubicBezTo>
                    <a:pt x="8086" y="2640"/>
                    <a:pt x="7821" y="2748"/>
                    <a:pt x="7609" y="2893"/>
                  </a:cubicBezTo>
                  <a:cubicBezTo>
                    <a:pt x="7280" y="3120"/>
                    <a:pt x="7009" y="3432"/>
                    <a:pt x="6650" y="3606"/>
                  </a:cubicBezTo>
                  <a:cubicBezTo>
                    <a:pt x="7103" y="2826"/>
                    <a:pt x="7332" y="1918"/>
                    <a:pt x="7306" y="1015"/>
                  </a:cubicBezTo>
                  <a:cubicBezTo>
                    <a:pt x="7298" y="776"/>
                    <a:pt x="7268" y="523"/>
                    <a:pt x="7120" y="334"/>
                  </a:cubicBezTo>
                  <a:cubicBezTo>
                    <a:pt x="6984" y="159"/>
                    <a:pt x="6786" y="85"/>
                    <a:pt x="6574" y="85"/>
                  </a:cubicBezTo>
                  <a:cubicBezTo>
                    <a:pt x="6237" y="85"/>
                    <a:pt x="5863" y="271"/>
                    <a:pt x="5635" y="537"/>
                  </a:cubicBezTo>
                  <a:cubicBezTo>
                    <a:pt x="5262" y="973"/>
                    <a:pt x="5090" y="1555"/>
                    <a:pt x="4701" y="1977"/>
                  </a:cubicBezTo>
                  <a:cubicBezTo>
                    <a:pt x="4717" y="775"/>
                    <a:pt x="4176" y="1"/>
                    <a:pt x="3471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4326" name="Google Shape;74326;p68"/>
            <p:cNvSpPr/>
            <p:nvPr/>
          </p:nvSpPr>
          <p:spPr>
            <a:xfrm>
              <a:off x="5754850" y="4263375"/>
              <a:ext cx="396325" cy="610900"/>
            </a:xfrm>
            <a:custGeom>
              <a:avLst/>
              <a:gdLst/>
              <a:ahLst/>
              <a:cxnLst/>
              <a:rect l="l" t="t" r="r" b="b"/>
              <a:pathLst>
                <a:path w="15853" h="24436" extrusionOk="0">
                  <a:moveTo>
                    <a:pt x="8300" y="1"/>
                  </a:moveTo>
                  <a:cubicBezTo>
                    <a:pt x="6386" y="1"/>
                    <a:pt x="5614" y="1151"/>
                    <a:pt x="4903" y="3018"/>
                  </a:cubicBezTo>
                  <a:cubicBezTo>
                    <a:pt x="2978" y="8083"/>
                    <a:pt x="4354" y="13694"/>
                    <a:pt x="1518" y="18577"/>
                  </a:cubicBezTo>
                  <a:cubicBezTo>
                    <a:pt x="1077" y="19335"/>
                    <a:pt x="536" y="20064"/>
                    <a:pt x="269" y="20872"/>
                  </a:cubicBezTo>
                  <a:cubicBezTo>
                    <a:pt x="1" y="21681"/>
                    <a:pt x="48" y="22614"/>
                    <a:pt x="701" y="23264"/>
                  </a:cubicBezTo>
                  <a:cubicBezTo>
                    <a:pt x="1080" y="23642"/>
                    <a:pt x="1701" y="23863"/>
                    <a:pt x="2293" y="23863"/>
                  </a:cubicBezTo>
                  <a:cubicBezTo>
                    <a:pt x="2722" y="23863"/>
                    <a:pt x="3136" y="23747"/>
                    <a:pt x="3433" y="23490"/>
                  </a:cubicBezTo>
                  <a:cubicBezTo>
                    <a:pt x="4079" y="24143"/>
                    <a:pt x="5072" y="24436"/>
                    <a:pt x="6106" y="24436"/>
                  </a:cubicBezTo>
                  <a:cubicBezTo>
                    <a:pt x="7123" y="24436"/>
                    <a:pt x="8180" y="24153"/>
                    <a:pt x="8988" y="23653"/>
                  </a:cubicBezTo>
                  <a:cubicBezTo>
                    <a:pt x="10616" y="22646"/>
                    <a:pt x="11457" y="21032"/>
                    <a:pt x="12143" y="19470"/>
                  </a:cubicBezTo>
                  <a:cubicBezTo>
                    <a:pt x="13651" y="16039"/>
                    <a:pt x="14743" y="12489"/>
                    <a:pt x="15401" y="8889"/>
                  </a:cubicBezTo>
                  <a:cubicBezTo>
                    <a:pt x="15662" y="7464"/>
                    <a:pt x="15853" y="5994"/>
                    <a:pt x="15420" y="4595"/>
                  </a:cubicBezTo>
                  <a:cubicBezTo>
                    <a:pt x="14772" y="2496"/>
                    <a:pt x="12557" y="849"/>
                    <a:pt x="10027" y="238"/>
                  </a:cubicBezTo>
                  <a:cubicBezTo>
                    <a:pt x="9363" y="77"/>
                    <a:pt x="8793" y="1"/>
                    <a:pt x="830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4327" name="Google Shape;74327;p68"/>
            <p:cNvSpPr/>
            <p:nvPr/>
          </p:nvSpPr>
          <p:spPr>
            <a:xfrm>
              <a:off x="5559825" y="2699775"/>
              <a:ext cx="1188675" cy="1869200"/>
            </a:xfrm>
            <a:custGeom>
              <a:avLst/>
              <a:gdLst/>
              <a:ahLst/>
              <a:cxnLst/>
              <a:rect l="l" t="t" r="r" b="b"/>
              <a:pathLst>
                <a:path w="47547" h="74768" extrusionOk="0">
                  <a:moveTo>
                    <a:pt x="8718" y="1"/>
                  </a:moveTo>
                  <a:cubicBezTo>
                    <a:pt x="7301" y="1"/>
                    <a:pt x="5849" y="1152"/>
                    <a:pt x="6033" y="2559"/>
                  </a:cubicBezTo>
                  <a:cubicBezTo>
                    <a:pt x="6194" y="3801"/>
                    <a:pt x="7152" y="4083"/>
                    <a:pt x="8020" y="4725"/>
                  </a:cubicBezTo>
                  <a:cubicBezTo>
                    <a:pt x="9467" y="5795"/>
                    <a:pt x="8432" y="6342"/>
                    <a:pt x="7438" y="7802"/>
                  </a:cubicBezTo>
                  <a:cubicBezTo>
                    <a:pt x="5660" y="10415"/>
                    <a:pt x="3881" y="13026"/>
                    <a:pt x="2103" y="15639"/>
                  </a:cubicBezTo>
                  <a:cubicBezTo>
                    <a:pt x="1075" y="17149"/>
                    <a:pt x="1" y="18833"/>
                    <a:pt x="202" y="20649"/>
                  </a:cubicBezTo>
                  <a:cubicBezTo>
                    <a:pt x="317" y="21684"/>
                    <a:pt x="840" y="22626"/>
                    <a:pt x="1413" y="23498"/>
                  </a:cubicBezTo>
                  <a:cubicBezTo>
                    <a:pt x="2744" y="25525"/>
                    <a:pt x="4413" y="27294"/>
                    <a:pt x="6224" y="28894"/>
                  </a:cubicBezTo>
                  <a:cubicBezTo>
                    <a:pt x="7263" y="29813"/>
                    <a:pt x="8234" y="30897"/>
                    <a:pt x="9269" y="31885"/>
                  </a:cubicBezTo>
                  <a:cubicBezTo>
                    <a:pt x="9593" y="32194"/>
                    <a:pt x="9922" y="32492"/>
                    <a:pt x="10263" y="32775"/>
                  </a:cubicBezTo>
                  <a:cubicBezTo>
                    <a:pt x="10174" y="32930"/>
                    <a:pt x="10088" y="33088"/>
                    <a:pt x="10006" y="33247"/>
                  </a:cubicBezTo>
                  <a:cubicBezTo>
                    <a:pt x="8637" y="35870"/>
                    <a:pt x="9237" y="39669"/>
                    <a:pt x="9183" y="42608"/>
                  </a:cubicBezTo>
                  <a:cubicBezTo>
                    <a:pt x="9116" y="46387"/>
                    <a:pt x="9071" y="50166"/>
                    <a:pt x="9084" y="53944"/>
                  </a:cubicBezTo>
                  <a:cubicBezTo>
                    <a:pt x="9091" y="56342"/>
                    <a:pt x="9298" y="58728"/>
                    <a:pt x="9615" y="61106"/>
                  </a:cubicBezTo>
                  <a:cubicBezTo>
                    <a:pt x="10672" y="69018"/>
                    <a:pt x="15835" y="72796"/>
                    <a:pt x="22049" y="73972"/>
                  </a:cubicBezTo>
                  <a:cubicBezTo>
                    <a:pt x="24119" y="74363"/>
                    <a:pt x="26247" y="74292"/>
                    <a:pt x="28333" y="74585"/>
                  </a:cubicBezTo>
                  <a:cubicBezTo>
                    <a:pt x="29199" y="74707"/>
                    <a:pt x="30071" y="74768"/>
                    <a:pt x="30940" y="74768"/>
                  </a:cubicBezTo>
                  <a:cubicBezTo>
                    <a:pt x="36911" y="74768"/>
                    <a:pt x="42738" y="71887"/>
                    <a:pt x="45332" y="66140"/>
                  </a:cubicBezTo>
                  <a:cubicBezTo>
                    <a:pt x="47547" y="61227"/>
                    <a:pt x="46945" y="55260"/>
                    <a:pt x="44189" y="50632"/>
                  </a:cubicBezTo>
                  <a:cubicBezTo>
                    <a:pt x="42472" y="47750"/>
                    <a:pt x="40026" y="45388"/>
                    <a:pt x="37759" y="42916"/>
                  </a:cubicBezTo>
                  <a:cubicBezTo>
                    <a:pt x="37759" y="42562"/>
                    <a:pt x="36375" y="41066"/>
                    <a:pt x="36129" y="40646"/>
                  </a:cubicBezTo>
                  <a:cubicBezTo>
                    <a:pt x="35604" y="39743"/>
                    <a:pt x="35085" y="38832"/>
                    <a:pt x="34552" y="37931"/>
                  </a:cubicBezTo>
                  <a:cubicBezTo>
                    <a:pt x="33368" y="35925"/>
                    <a:pt x="32184" y="33920"/>
                    <a:pt x="31000" y="31914"/>
                  </a:cubicBezTo>
                  <a:cubicBezTo>
                    <a:pt x="30913" y="31765"/>
                    <a:pt x="30824" y="31617"/>
                    <a:pt x="30734" y="31469"/>
                  </a:cubicBezTo>
                  <a:cubicBezTo>
                    <a:pt x="31804" y="30831"/>
                    <a:pt x="32831" y="30126"/>
                    <a:pt x="33804" y="29358"/>
                  </a:cubicBezTo>
                  <a:cubicBezTo>
                    <a:pt x="36635" y="27122"/>
                    <a:pt x="41641" y="22120"/>
                    <a:pt x="38912" y="18334"/>
                  </a:cubicBezTo>
                  <a:cubicBezTo>
                    <a:pt x="37780" y="16762"/>
                    <a:pt x="36048" y="15756"/>
                    <a:pt x="34576" y="14496"/>
                  </a:cubicBezTo>
                  <a:cubicBezTo>
                    <a:pt x="33966" y="13976"/>
                    <a:pt x="33357" y="13113"/>
                    <a:pt x="33807" y="12450"/>
                  </a:cubicBezTo>
                  <a:cubicBezTo>
                    <a:pt x="34112" y="11998"/>
                    <a:pt x="34732" y="11936"/>
                    <a:pt x="35255" y="11787"/>
                  </a:cubicBezTo>
                  <a:cubicBezTo>
                    <a:pt x="36959" y="11301"/>
                    <a:pt x="38072" y="9366"/>
                    <a:pt x="37727" y="7627"/>
                  </a:cubicBezTo>
                  <a:cubicBezTo>
                    <a:pt x="37383" y="5888"/>
                    <a:pt x="35700" y="4546"/>
                    <a:pt x="33929" y="4495"/>
                  </a:cubicBezTo>
                  <a:cubicBezTo>
                    <a:pt x="33892" y="4493"/>
                    <a:pt x="33856" y="4493"/>
                    <a:pt x="33819" y="4493"/>
                  </a:cubicBezTo>
                  <a:cubicBezTo>
                    <a:pt x="32087" y="4493"/>
                    <a:pt x="30430" y="5658"/>
                    <a:pt x="29763" y="7261"/>
                  </a:cubicBezTo>
                  <a:cubicBezTo>
                    <a:pt x="25139" y="5452"/>
                    <a:pt x="20270" y="3618"/>
                    <a:pt x="15382" y="3618"/>
                  </a:cubicBezTo>
                  <a:cubicBezTo>
                    <a:pt x="14316" y="3618"/>
                    <a:pt x="13249" y="3705"/>
                    <a:pt x="12184" y="3899"/>
                  </a:cubicBezTo>
                  <a:cubicBezTo>
                    <a:pt x="11977" y="2255"/>
                    <a:pt x="11004" y="581"/>
                    <a:pt x="9419" y="102"/>
                  </a:cubicBezTo>
                  <a:cubicBezTo>
                    <a:pt x="9191" y="33"/>
                    <a:pt x="8955" y="1"/>
                    <a:pt x="871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4328" name="Google Shape;74328;p68"/>
            <p:cNvSpPr/>
            <p:nvPr/>
          </p:nvSpPr>
          <p:spPr>
            <a:xfrm>
              <a:off x="6178500" y="4058200"/>
              <a:ext cx="622950" cy="908900"/>
            </a:xfrm>
            <a:custGeom>
              <a:avLst/>
              <a:gdLst/>
              <a:ahLst/>
              <a:cxnLst/>
              <a:rect l="l" t="t" r="r" b="b"/>
              <a:pathLst>
                <a:path w="24918" h="36356" extrusionOk="0">
                  <a:moveTo>
                    <a:pt x="11580" y="1"/>
                  </a:moveTo>
                  <a:lnTo>
                    <a:pt x="11580" y="1"/>
                  </a:lnTo>
                  <a:cubicBezTo>
                    <a:pt x="6815" y="1269"/>
                    <a:pt x="3569" y="5890"/>
                    <a:pt x="2359" y="10670"/>
                  </a:cubicBezTo>
                  <a:cubicBezTo>
                    <a:pt x="1149" y="15449"/>
                    <a:pt x="1572" y="20466"/>
                    <a:pt x="1725" y="25396"/>
                  </a:cubicBezTo>
                  <a:cubicBezTo>
                    <a:pt x="1799" y="27758"/>
                    <a:pt x="1779" y="30243"/>
                    <a:pt x="633" y="32310"/>
                  </a:cubicBezTo>
                  <a:cubicBezTo>
                    <a:pt x="410" y="32712"/>
                    <a:pt x="140" y="33111"/>
                    <a:pt x="94" y="33567"/>
                  </a:cubicBezTo>
                  <a:cubicBezTo>
                    <a:pt x="0" y="34488"/>
                    <a:pt x="920" y="35284"/>
                    <a:pt x="1845" y="35318"/>
                  </a:cubicBezTo>
                  <a:cubicBezTo>
                    <a:pt x="1872" y="35319"/>
                    <a:pt x="1899" y="35319"/>
                    <a:pt x="1926" y="35319"/>
                  </a:cubicBezTo>
                  <a:cubicBezTo>
                    <a:pt x="2755" y="35319"/>
                    <a:pt x="3528" y="34864"/>
                    <a:pt x="4132" y="34281"/>
                  </a:cubicBezTo>
                  <a:lnTo>
                    <a:pt x="4132" y="34281"/>
                  </a:lnTo>
                  <a:cubicBezTo>
                    <a:pt x="3573" y="34977"/>
                    <a:pt x="4293" y="36250"/>
                    <a:pt x="5247" y="36346"/>
                  </a:cubicBezTo>
                  <a:cubicBezTo>
                    <a:pt x="5311" y="36353"/>
                    <a:pt x="5375" y="36356"/>
                    <a:pt x="5438" y="36356"/>
                  </a:cubicBezTo>
                  <a:cubicBezTo>
                    <a:pt x="6381" y="36356"/>
                    <a:pt x="7217" y="35657"/>
                    <a:pt x="7831" y="34918"/>
                  </a:cubicBezTo>
                  <a:lnTo>
                    <a:pt x="7831" y="34918"/>
                  </a:lnTo>
                  <a:cubicBezTo>
                    <a:pt x="7767" y="35195"/>
                    <a:pt x="7703" y="35473"/>
                    <a:pt x="7639" y="35751"/>
                  </a:cubicBezTo>
                  <a:cubicBezTo>
                    <a:pt x="7709" y="35759"/>
                    <a:pt x="7779" y="35763"/>
                    <a:pt x="7848" y="35763"/>
                  </a:cubicBezTo>
                  <a:cubicBezTo>
                    <a:pt x="8845" y="35763"/>
                    <a:pt x="9697" y="34925"/>
                    <a:pt x="10259" y="34068"/>
                  </a:cubicBezTo>
                  <a:cubicBezTo>
                    <a:pt x="10860" y="33153"/>
                    <a:pt x="11365" y="32094"/>
                    <a:pt x="12319" y="31556"/>
                  </a:cubicBezTo>
                  <a:cubicBezTo>
                    <a:pt x="13006" y="31170"/>
                    <a:pt x="13823" y="31118"/>
                    <a:pt x="14583" y="30909"/>
                  </a:cubicBezTo>
                  <a:cubicBezTo>
                    <a:pt x="16605" y="30355"/>
                    <a:pt x="18141" y="28731"/>
                    <a:pt x="19443" y="27088"/>
                  </a:cubicBezTo>
                  <a:cubicBezTo>
                    <a:pt x="20425" y="25851"/>
                    <a:pt x="21342" y="24556"/>
                    <a:pt x="22074" y="23156"/>
                  </a:cubicBezTo>
                  <a:cubicBezTo>
                    <a:pt x="24918" y="17706"/>
                    <a:pt x="24586" y="10734"/>
                    <a:pt x="21234" y="5579"/>
                  </a:cubicBezTo>
                  <a:cubicBezTo>
                    <a:pt x="19885" y="3506"/>
                    <a:pt x="18028" y="1683"/>
                    <a:pt x="15719" y="797"/>
                  </a:cubicBezTo>
                  <a:cubicBezTo>
                    <a:pt x="14801" y="444"/>
                    <a:pt x="13807" y="258"/>
                    <a:pt x="12819" y="258"/>
                  </a:cubicBezTo>
                  <a:cubicBezTo>
                    <a:pt x="11972" y="258"/>
                    <a:pt x="11129" y="395"/>
                    <a:pt x="10344" y="680"/>
                  </a:cubicBezTo>
                  <a:lnTo>
                    <a:pt x="10344" y="680"/>
                  </a:lnTo>
                  <a:lnTo>
                    <a:pt x="11580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4329" name="Google Shape;74329;p68"/>
            <p:cNvSpPr/>
            <p:nvPr/>
          </p:nvSpPr>
          <p:spPr>
            <a:xfrm>
              <a:off x="5906100" y="4303775"/>
              <a:ext cx="25" cy="25"/>
            </a:xfrm>
            <a:custGeom>
              <a:avLst/>
              <a:gdLst/>
              <a:ahLst/>
              <a:cxnLst/>
              <a:rect l="l" t="t" r="r" b="b"/>
              <a:pathLst>
                <a:path w="1" h="1" fill="none" extrusionOk="0">
                  <a:moveTo>
                    <a:pt x="0" y="1"/>
                  </a:moveTo>
                  <a:close/>
                </a:path>
              </a:pathLst>
            </a:custGeom>
            <a:noFill/>
            <a:ln w="152150" cap="flat" cmpd="sng">
              <a:solidFill>
                <a:srgbClr val="FFA9C1"/>
              </a:solidFill>
              <a:prstDash val="solid"/>
              <a:miter lim="1070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4330" name="Google Shape;74330;p68"/>
            <p:cNvSpPr/>
            <p:nvPr/>
          </p:nvSpPr>
          <p:spPr>
            <a:xfrm>
              <a:off x="6252725" y="3766925"/>
              <a:ext cx="25" cy="25"/>
            </a:xfrm>
            <a:custGeom>
              <a:avLst/>
              <a:gdLst/>
              <a:ahLst/>
              <a:cxnLst/>
              <a:rect l="l" t="t" r="r" b="b"/>
              <a:pathLst>
                <a:path w="1" h="1" fill="none" extrusionOk="0">
                  <a:moveTo>
                    <a:pt x="1" y="1"/>
                  </a:moveTo>
                  <a:close/>
                </a:path>
              </a:pathLst>
            </a:custGeom>
            <a:noFill/>
            <a:ln w="152150" cap="flat" cmpd="sng">
              <a:solidFill>
                <a:srgbClr val="FFA9C1"/>
              </a:solidFill>
              <a:prstDash val="solid"/>
              <a:miter lim="1070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4331" name="Google Shape;74331;p68"/>
            <p:cNvSpPr/>
            <p:nvPr/>
          </p:nvSpPr>
          <p:spPr>
            <a:xfrm>
              <a:off x="6438200" y="3750575"/>
              <a:ext cx="25" cy="25"/>
            </a:xfrm>
            <a:custGeom>
              <a:avLst/>
              <a:gdLst/>
              <a:ahLst/>
              <a:cxnLst/>
              <a:rect l="l" t="t" r="r" b="b"/>
              <a:pathLst>
                <a:path w="1" h="1" fill="none" extrusionOk="0">
                  <a:moveTo>
                    <a:pt x="1" y="1"/>
                  </a:moveTo>
                  <a:close/>
                </a:path>
              </a:pathLst>
            </a:custGeom>
            <a:solidFill>
              <a:srgbClr val="000000"/>
            </a:solidFill>
            <a:ln w="152150" cap="flat" cmpd="sng">
              <a:solidFill>
                <a:srgbClr val="FFA9C1"/>
              </a:solidFill>
              <a:prstDash val="solid"/>
              <a:miter lim="1070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4332" name="Google Shape;74332;p68"/>
            <p:cNvSpPr/>
            <p:nvPr/>
          </p:nvSpPr>
          <p:spPr>
            <a:xfrm>
              <a:off x="5422025" y="3267300"/>
              <a:ext cx="500025" cy="636175"/>
            </a:xfrm>
            <a:custGeom>
              <a:avLst/>
              <a:gdLst/>
              <a:ahLst/>
              <a:cxnLst/>
              <a:rect l="l" t="t" r="r" b="b"/>
              <a:pathLst>
                <a:path w="20001" h="25447" extrusionOk="0">
                  <a:moveTo>
                    <a:pt x="2380" y="1"/>
                  </a:moveTo>
                  <a:cubicBezTo>
                    <a:pt x="2296" y="1"/>
                    <a:pt x="2216" y="30"/>
                    <a:pt x="2145" y="98"/>
                  </a:cubicBezTo>
                  <a:cubicBezTo>
                    <a:pt x="2022" y="213"/>
                    <a:pt x="2002" y="400"/>
                    <a:pt x="1995" y="570"/>
                  </a:cubicBezTo>
                  <a:cubicBezTo>
                    <a:pt x="1964" y="1318"/>
                    <a:pt x="2039" y="2071"/>
                    <a:pt x="2214" y="2800"/>
                  </a:cubicBezTo>
                  <a:lnTo>
                    <a:pt x="2214" y="2800"/>
                  </a:lnTo>
                  <a:cubicBezTo>
                    <a:pt x="2076" y="2688"/>
                    <a:pt x="1900" y="2617"/>
                    <a:pt x="1725" y="2617"/>
                  </a:cubicBezTo>
                  <a:cubicBezTo>
                    <a:pt x="1659" y="2617"/>
                    <a:pt x="1592" y="2627"/>
                    <a:pt x="1528" y="2650"/>
                  </a:cubicBezTo>
                  <a:cubicBezTo>
                    <a:pt x="1016" y="2830"/>
                    <a:pt x="799" y="3473"/>
                    <a:pt x="911" y="4003"/>
                  </a:cubicBezTo>
                  <a:cubicBezTo>
                    <a:pt x="1025" y="4533"/>
                    <a:pt x="1380" y="4972"/>
                    <a:pt x="1727" y="5390"/>
                  </a:cubicBezTo>
                  <a:cubicBezTo>
                    <a:pt x="1374" y="5171"/>
                    <a:pt x="1021" y="4952"/>
                    <a:pt x="668" y="4735"/>
                  </a:cubicBezTo>
                  <a:cubicBezTo>
                    <a:pt x="1" y="5439"/>
                    <a:pt x="275" y="6582"/>
                    <a:pt x="618" y="7490"/>
                  </a:cubicBezTo>
                  <a:cubicBezTo>
                    <a:pt x="1386" y="9532"/>
                    <a:pt x="2294" y="11522"/>
                    <a:pt x="3329" y="13442"/>
                  </a:cubicBezTo>
                  <a:cubicBezTo>
                    <a:pt x="3197" y="13321"/>
                    <a:pt x="3037" y="13269"/>
                    <a:pt x="2871" y="13269"/>
                  </a:cubicBezTo>
                  <a:cubicBezTo>
                    <a:pt x="2434" y="13269"/>
                    <a:pt x="1956" y="13637"/>
                    <a:pt x="1841" y="14096"/>
                  </a:cubicBezTo>
                  <a:cubicBezTo>
                    <a:pt x="1683" y="14729"/>
                    <a:pt x="1975" y="15380"/>
                    <a:pt x="2272" y="15959"/>
                  </a:cubicBezTo>
                  <a:cubicBezTo>
                    <a:pt x="4108" y="19546"/>
                    <a:pt x="6624" y="23031"/>
                    <a:pt x="10304" y="24671"/>
                  </a:cubicBezTo>
                  <a:cubicBezTo>
                    <a:pt x="11379" y="25150"/>
                    <a:pt x="12577" y="25447"/>
                    <a:pt x="13750" y="25447"/>
                  </a:cubicBezTo>
                  <a:cubicBezTo>
                    <a:pt x="14703" y="25447"/>
                    <a:pt x="15640" y="25251"/>
                    <a:pt x="16483" y="24799"/>
                  </a:cubicBezTo>
                  <a:cubicBezTo>
                    <a:pt x="18065" y="23951"/>
                    <a:pt x="19122" y="22260"/>
                    <a:pt x="19354" y="20480"/>
                  </a:cubicBezTo>
                  <a:cubicBezTo>
                    <a:pt x="20000" y="15520"/>
                    <a:pt x="15123" y="14642"/>
                    <a:pt x="12065" y="11942"/>
                  </a:cubicBezTo>
                  <a:cubicBezTo>
                    <a:pt x="8428" y="8729"/>
                    <a:pt x="5606" y="4693"/>
                    <a:pt x="3107" y="563"/>
                  </a:cubicBezTo>
                  <a:cubicBezTo>
                    <a:pt x="2945" y="295"/>
                    <a:pt x="2645" y="1"/>
                    <a:pt x="238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4333" name="Google Shape;74333;p68"/>
            <p:cNvSpPr/>
            <p:nvPr/>
          </p:nvSpPr>
          <p:spPr>
            <a:xfrm>
              <a:off x="6167125" y="3491600"/>
              <a:ext cx="440125" cy="556275"/>
            </a:xfrm>
            <a:custGeom>
              <a:avLst/>
              <a:gdLst/>
              <a:ahLst/>
              <a:cxnLst/>
              <a:rect l="l" t="t" r="r" b="b"/>
              <a:pathLst>
                <a:path w="17605" h="22251" extrusionOk="0">
                  <a:moveTo>
                    <a:pt x="8388" y="0"/>
                  </a:moveTo>
                  <a:cubicBezTo>
                    <a:pt x="6337" y="633"/>
                    <a:pt x="4515" y="2269"/>
                    <a:pt x="2975" y="4862"/>
                  </a:cubicBezTo>
                  <a:cubicBezTo>
                    <a:pt x="459" y="9095"/>
                    <a:pt x="0" y="13625"/>
                    <a:pt x="1746" y="16978"/>
                  </a:cubicBezTo>
                  <a:cubicBezTo>
                    <a:pt x="3101" y="19581"/>
                    <a:pt x="5786" y="21481"/>
                    <a:pt x="8925" y="22059"/>
                  </a:cubicBezTo>
                  <a:cubicBezTo>
                    <a:pt x="9622" y="22187"/>
                    <a:pt x="10338" y="22250"/>
                    <a:pt x="11066" y="22250"/>
                  </a:cubicBezTo>
                  <a:cubicBezTo>
                    <a:pt x="13228" y="22250"/>
                    <a:pt x="15488" y="21692"/>
                    <a:pt x="17605" y="20615"/>
                  </a:cubicBezTo>
                  <a:lnTo>
                    <a:pt x="17083" y="19589"/>
                  </a:lnTo>
                  <a:cubicBezTo>
                    <a:pt x="15126" y="20584"/>
                    <a:pt x="13048" y="21100"/>
                    <a:pt x="11067" y="21100"/>
                  </a:cubicBezTo>
                  <a:cubicBezTo>
                    <a:pt x="10409" y="21100"/>
                    <a:pt x="9762" y="21043"/>
                    <a:pt x="9133" y="20928"/>
                  </a:cubicBezTo>
                  <a:cubicBezTo>
                    <a:pt x="6381" y="20421"/>
                    <a:pt x="3942" y="18706"/>
                    <a:pt x="2767" y="16447"/>
                  </a:cubicBezTo>
                  <a:cubicBezTo>
                    <a:pt x="1208" y="13449"/>
                    <a:pt x="1655" y="9338"/>
                    <a:pt x="3965" y="5451"/>
                  </a:cubicBezTo>
                  <a:cubicBezTo>
                    <a:pt x="5355" y="3111"/>
                    <a:pt x="6958" y="1647"/>
                    <a:pt x="8728" y="1101"/>
                  </a:cubicBezTo>
                  <a:lnTo>
                    <a:pt x="8388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4334" name="Google Shape;74334;p68"/>
            <p:cNvSpPr/>
            <p:nvPr/>
          </p:nvSpPr>
          <p:spPr>
            <a:xfrm>
              <a:off x="6316450" y="3427525"/>
              <a:ext cx="485825" cy="606525"/>
            </a:xfrm>
            <a:custGeom>
              <a:avLst/>
              <a:gdLst/>
              <a:ahLst/>
              <a:cxnLst/>
              <a:rect l="l" t="t" r="r" b="b"/>
              <a:pathLst>
                <a:path w="19433" h="24261" extrusionOk="0">
                  <a:moveTo>
                    <a:pt x="4253" y="1"/>
                  </a:moveTo>
                  <a:cubicBezTo>
                    <a:pt x="1" y="1"/>
                    <a:pt x="1233" y="3674"/>
                    <a:pt x="2460" y="6713"/>
                  </a:cubicBezTo>
                  <a:cubicBezTo>
                    <a:pt x="4189" y="11001"/>
                    <a:pt x="6099" y="15210"/>
                    <a:pt x="8177" y="19325"/>
                  </a:cubicBezTo>
                  <a:cubicBezTo>
                    <a:pt x="9163" y="21275"/>
                    <a:pt x="10366" y="23365"/>
                    <a:pt x="12367" y="24044"/>
                  </a:cubicBezTo>
                  <a:cubicBezTo>
                    <a:pt x="12804" y="24192"/>
                    <a:pt x="13250" y="24261"/>
                    <a:pt x="13695" y="24261"/>
                  </a:cubicBezTo>
                  <a:cubicBezTo>
                    <a:pt x="15573" y="24261"/>
                    <a:pt x="17445" y="23043"/>
                    <a:pt x="18726" y="21512"/>
                  </a:cubicBezTo>
                  <a:cubicBezTo>
                    <a:pt x="19008" y="21176"/>
                    <a:pt x="19282" y="20801"/>
                    <a:pt x="19349" y="20360"/>
                  </a:cubicBezTo>
                  <a:cubicBezTo>
                    <a:pt x="19432" y="19813"/>
                    <a:pt x="19186" y="19274"/>
                    <a:pt x="18946" y="18779"/>
                  </a:cubicBezTo>
                  <a:cubicBezTo>
                    <a:pt x="17461" y="15712"/>
                    <a:pt x="15973" y="12646"/>
                    <a:pt x="14487" y="9580"/>
                  </a:cubicBezTo>
                  <a:cubicBezTo>
                    <a:pt x="13443" y="7426"/>
                    <a:pt x="12383" y="5247"/>
                    <a:pt x="10855" y="3441"/>
                  </a:cubicBezTo>
                  <a:cubicBezTo>
                    <a:pt x="9325" y="1636"/>
                    <a:pt x="7250" y="215"/>
                    <a:pt x="4955" y="30"/>
                  </a:cubicBezTo>
                  <a:cubicBezTo>
                    <a:pt x="4706" y="10"/>
                    <a:pt x="4472" y="1"/>
                    <a:pt x="4253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4335" name="Google Shape;74335;p68"/>
            <p:cNvSpPr/>
            <p:nvPr/>
          </p:nvSpPr>
          <p:spPr>
            <a:xfrm>
              <a:off x="6354325" y="3427625"/>
              <a:ext cx="395700" cy="346975"/>
            </a:xfrm>
            <a:custGeom>
              <a:avLst/>
              <a:gdLst/>
              <a:ahLst/>
              <a:cxnLst/>
              <a:rect l="l" t="t" r="r" b="b"/>
              <a:pathLst>
                <a:path w="15828" h="13879" extrusionOk="0">
                  <a:moveTo>
                    <a:pt x="2982" y="1"/>
                  </a:moveTo>
                  <a:cubicBezTo>
                    <a:pt x="1281" y="1"/>
                    <a:pt x="387" y="498"/>
                    <a:pt x="1" y="1275"/>
                  </a:cubicBezTo>
                  <a:cubicBezTo>
                    <a:pt x="2165" y="1320"/>
                    <a:pt x="4338" y="2350"/>
                    <a:pt x="5801" y="3733"/>
                  </a:cubicBezTo>
                  <a:cubicBezTo>
                    <a:pt x="7285" y="5135"/>
                    <a:pt x="8313" y="6863"/>
                    <a:pt x="9170" y="8634"/>
                  </a:cubicBezTo>
                  <a:cubicBezTo>
                    <a:pt x="9623" y="9567"/>
                    <a:pt x="10046" y="10513"/>
                    <a:pt x="10474" y="11456"/>
                  </a:cubicBezTo>
                  <a:cubicBezTo>
                    <a:pt x="10472" y="11453"/>
                    <a:pt x="10472" y="11452"/>
                    <a:pt x="10472" y="11452"/>
                  </a:cubicBezTo>
                  <a:lnTo>
                    <a:pt x="10472" y="11452"/>
                  </a:lnTo>
                  <a:cubicBezTo>
                    <a:pt x="10472" y="11452"/>
                    <a:pt x="10614" y="11761"/>
                    <a:pt x="10675" y="11890"/>
                  </a:cubicBezTo>
                  <a:cubicBezTo>
                    <a:pt x="10770" y="12090"/>
                    <a:pt x="10868" y="12289"/>
                    <a:pt x="10967" y="12489"/>
                  </a:cubicBezTo>
                  <a:cubicBezTo>
                    <a:pt x="11066" y="12691"/>
                    <a:pt x="11165" y="12891"/>
                    <a:pt x="11287" y="13081"/>
                  </a:cubicBezTo>
                  <a:cubicBezTo>
                    <a:pt x="11343" y="13170"/>
                    <a:pt x="11407" y="13254"/>
                    <a:pt x="11465" y="13342"/>
                  </a:cubicBezTo>
                  <a:cubicBezTo>
                    <a:pt x="11556" y="13428"/>
                    <a:pt x="11691" y="13546"/>
                    <a:pt x="11702" y="13558"/>
                  </a:cubicBezTo>
                  <a:cubicBezTo>
                    <a:pt x="11721" y="13577"/>
                    <a:pt x="11735" y="13595"/>
                    <a:pt x="11748" y="13614"/>
                  </a:cubicBezTo>
                  <a:cubicBezTo>
                    <a:pt x="11852" y="13665"/>
                    <a:pt x="11970" y="13710"/>
                    <a:pt x="12048" y="13757"/>
                  </a:cubicBezTo>
                  <a:cubicBezTo>
                    <a:pt x="12053" y="13761"/>
                    <a:pt x="12056" y="13762"/>
                    <a:pt x="12062" y="13767"/>
                  </a:cubicBezTo>
                  <a:cubicBezTo>
                    <a:pt x="12125" y="13783"/>
                    <a:pt x="12183" y="13797"/>
                    <a:pt x="12199" y="13801"/>
                  </a:cubicBezTo>
                  <a:cubicBezTo>
                    <a:pt x="12233" y="13810"/>
                    <a:pt x="12356" y="13834"/>
                    <a:pt x="12468" y="13856"/>
                  </a:cubicBezTo>
                  <a:cubicBezTo>
                    <a:pt x="12612" y="13860"/>
                    <a:pt x="12902" y="13878"/>
                    <a:pt x="12991" y="13878"/>
                  </a:cubicBezTo>
                  <a:cubicBezTo>
                    <a:pt x="12993" y="13878"/>
                    <a:pt x="12995" y="13878"/>
                    <a:pt x="12998" y="13878"/>
                  </a:cubicBezTo>
                  <a:cubicBezTo>
                    <a:pt x="13065" y="13877"/>
                    <a:pt x="13133" y="13871"/>
                    <a:pt x="13200" y="13866"/>
                  </a:cubicBezTo>
                  <a:cubicBezTo>
                    <a:pt x="13600" y="13767"/>
                    <a:pt x="14002" y="13690"/>
                    <a:pt x="14399" y="13571"/>
                  </a:cubicBezTo>
                  <a:cubicBezTo>
                    <a:pt x="14406" y="13569"/>
                    <a:pt x="14411" y="13566"/>
                    <a:pt x="14416" y="13565"/>
                  </a:cubicBezTo>
                  <a:cubicBezTo>
                    <a:pt x="14514" y="13519"/>
                    <a:pt x="14614" y="13478"/>
                    <a:pt x="14711" y="13433"/>
                  </a:cubicBezTo>
                  <a:cubicBezTo>
                    <a:pt x="14907" y="13341"/>
                    <a:pt x="15100" y="13240"/>
                    <a:pt x="15287" y="13134"/>
                  </a:cubicBezTo>
                  <a:cubicBezTo>
                    <a:pt x="15462" y="13035"/>
                    <a:pt x="15630" y="12928"/>
                    <a:pt x="15798" y="12819"/>
                  </a:cubicBezTo>
                  <a:cubicBezTo>
                    <a:pt x="15808" y="12812"/>
                    <a:pt x="15818" y="12803"/>
                    <a:pt x="15828" y="12797"/>
                  </a:cubicBezTo>
                  <a:lnTo>
                    <a:pt x="14128" y="9580"/>
                  </a:lnTo>
                  <a:cubicBezTo>
                    <a:pt x="12992" y="7426"/>
                    <a:pt x="11837" y="5247"/>
                    <a:pt x="10172" y="3441"/>
                  </a:cubicBezTo>
                  <a:cubicBezTo>
                    <a:pt x="8506" y="1636"/>
                    <a:pt x="6246" y="215"/>
                    <a:pt x="3746" y="31"/>
                  </a:cubicBezTo>
                  <a:cubicBezTo>
                    <a:pt x="3475" y="11"/>
                    <a:pt x="3221" y="1"/>
                    <a:pt x="2982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4336" name="Google Shape;74336;p68"/>
            <p:cNvSpPr/>
            <p:nvPr/>
          </p:nvSpPr>
          <p:spPr>
            <a:xfrm>
              <a:off x="6240950" y="3187100"/>
              <a:ext cx="484925" cy="642350"/>
            </a:xfrm>
            <a:custGeom>
              <a:avLst/>
              <a:gdLst/>
              <a:ahLst/>
              <a:cxnLst/>
              <a:rect l="l" t="t" r="r" b="b"/>
              <a:pathLst>
                <a:path w="19397" h="25694" extrusionOk="0">
                  <a:moveTo>
                    <a:pt x="16334" y="0"/>
                  </a:moveTo>
                  <a:lnTo>
                    <a:pt x="16334" y="0"/>
                  </a:lnTo>
                  <a:cubicBezTo>
                    <a:pt x="15162" y="1446"/>
                    <a:pt x="14374" y="3157"/>
                    <a:pt x="13445" y="4771"/>
                  </a:cubicBezTo>
                  <a:cubicBezTo>
                    <a:pt x="11430" y="8271"/>
                    <a:pt x="8708" y="11359"/>
                    <a:pt x="5496" y="13809"/>
                  </a:cubicBezTo>
                  <a:cubicBezTo>
                    <a:pt x="2760" y="15900"/>
                    <a:pt x="0" y="17809"/>
                    <a:pt x="1530" y="21845"/>
                  </a:cubicBezTo>
                  <a:cubicBezTo>
                    <a:pt x="2340" y="23980"/>
                    <a:pt x="4471" y="25546"/>
                    <a:pt x="6750" y="25683"/>
                  </a:cubicBezTo>
                  <a:cubicBezTo>
                    <a:pt x="6869" y="25690"/>
                    <a:pt x="6989" y="25693"/>
                    <a:pt x="7108" y="25693"/>
                  </a:cubicBezTo>
                  <a:cubicBezTo>
                    <a:pt x="8796" y="25693"/>
                    <a:pt x="10436" y="25000"/>
                    <a:pt x="11871" y="24093"/>
                  </a:cubicBezTo>
                  <a:cubicBezTo>
                    <a:pt x="13721" y="22924"/>
                    <a:pt x="15335" y="21379"/>
                    <a:pt x="16583" y="19579"/>
                  </a:cubicBezTo>
                  <a:cubicBezTo>
                    <a:pt x="16401" y="19368"/>
                    <a:pt x="16121" y="19255"/>
                    <a:pt x="15843" y="19255"/>
                  </a:cubicBezTo>
                  <a:cubicBezTo>
                    <a:pt x="15680" y="19255"/>
                    <a:pt x="15519" y="19293"/>
                    <a:pt x="15378" y="19374"/>
                  </a:cubicBezTo>
                  <a:cubicBezTo>
                    <a:pt x="17858" y="15471"/>
                    <a:pt x="17209" y="10332"/>
                    <a:pt x="18981" y="6059"/>
                  </a:cubicBezTo>
                  <a:cubicBezTo>
                    <a:pt x="19161" y="5624"/>
                    <a:pt x="19370" y="5185"/>
                    <a:pt x="19384" y="4714"/>
                  </a:cubicBezTo>
                  <a:cubicBezTo>
                    <a:pt x="19397" y="4243"/>
                    <a:pt x="19151" y="3725"/>
                    <a:pt x="18699" y="3595"/>
                  </a:cubicBezTo>
                  <a:cubicBezTo>
                    <a:pt x="18648" y="3581"/>
                    <a:pt x="18597" y="3574"/>
                    <a:pt x="18545" y="3574"/>
                  </a:cubicBezTo>
                  <a:cubicBezTo>
                    <a:pt x="18343" y="3574"/>
                    <a:pt x="18140" y="3677"/>
                    <a:pt x="18006" y="3826"/>
                  </a:cubicBezTo>
                  <a:lnTo>
                    <a:pt x="18006" y="3826"/>
                  </a:lnTo>
                  <a:cubicBezTo>
                    <a:pt x="18096" y="3308"/>
                    <a:pt x="18142" y="2782"/>
                    <a:pt x="18144" y="2256"/>
                  </a:cubicBezTo>
                  <a:lnTo>
                    <a:pt x="18144" y="2256"/>
                  </a:lnTo>
                  <a:cubicBezTo>
                    <a:pt x="17417" y="2335"/>
                    <a:pt x="16739" y="2774"/>
                    <a:pt x="16359" y="3399"/>
                  </a:cubicBezTo>
                  <a:lnTo>
                    <a:pt x="16359" y="3399"/>
                  </a:lnTo>
                  <a:cubicBezTo>
                    <a:pt x="16900" y="2353"/>
                    <a:pt x="16894" y="1037"/>
                    <a:pt x="1633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4337" name="Google Shape;74337;p68"/>
            <p:cNvSpPr/>
            <p:nvPr/>
          </p:nvSpPr>
          <p:spPr>
            <a:xfrm>
              <a:off x="6592250" y="3798275"/>
              <a:ext cx="160125" cy="170250"/>
            </a:xfrm>
            <a:custGeom>
              <a:avLst/>
              <a:gdLst/>
              <a:ahLst/>
              <a:cxnLst/>
              <a:rect l="l" t="t" r="r" b="b"/>
              <a:pathLst>
                <a:path w="6405" h="6810" extrusionOk="0">
                  <a:moveTo>
                    <a:pt x="4359" y="1"/>
                  </a:moveTo>
                  <a:cubicBezTo>
                    <a:pt x="4315" y="36"/>
                    <a:pt x="4271" y="73"/>
                    <a:pt x="4226" y="107"/>
                  </a:cubicBezTo>
                  <a:cubicBezTo>
                    <a:pt x="2900" y="1146"/>
                    <a:pt x="1490" y="2097"/>
                    <a:pt x="0" y="2889"/>
                  </a:cubicBezTo>
                  <a:cubicBezTo>
                    <a:pt x="15" y="3173"/>
                    <a:pt x="77" y="3468"/>
                    <a:pt x="202" y="3779"/>
                  </a:cubicBezTo>
                  <a:cubicBezTo>
                    <a:pt x="744" y="5143"/>
                    <a:pt x="2436" y="6810"/>
                    <a:pt x="4052" y="6810"/>
                  </a:cubicBezTo>
                  <a:cubicBezTo>
                    <a:pt x="4546" y="6810"/>
                    <a:pt x="5034" y="6654"/>
                    <a:pt x="5479" y="6285"/>
                  </a:cubicBezTo>
                  <a:cubicBezTo>
                    <a:pt x="6165" y="5716"/>
                    <a:pt x="6404" y="4734"/>
                    <a:pt x="6279" y="3851"/>
                  </a:cubicBezTo>
                  <a:cubicBezTo>
                    <a:pt x="6153" y="2967"/>
                    <a:pt x="5719" y="2161"/>
                    <a:pt x="5252" y="1401"/>
                  </a:cubicBezTo>
                  <a:cubicBezTo>
                    <a:pt x="4970" y="943"/>
                    <a:pt x="4678" y="461"/>
                    <a:pt x="4359" y="1"/>
                  </a:cubicBezTo>
                  <a:close/>
                </a:path>
              </a:pathLst>
            </a:custGeom>
            <a:solidFill>
              <a:srgbClr val="FF96A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4338" name="Google Shape;74338;p68"/>
            <p:cNvSpPr/>
            <p:nvPr/>
          </p:nvSpPr>
          <p:spPr>
            <a:xfrm>
              <a:off x="5809150" y="3089275"/>
              <a:ext cx="270400" cy="242375"/>
            </a:xfrm>
            <a:custGeom>
              <a:avLst/>
              <a:gdLst/>
              <a:ahLst/>
              <a:cxnLst/>
              <a:rect l="l" t="t" r="r" b="b"/>
              <a:pathLst>
                <a:path w="10816" h="9695" extrusionOk="0">
                  <a:moveTo>
                    <a:pt x="4923" y="1"/>
                  </a:moveTo>
                  <a:cubicBezTo>
                    <a:pt x="3162" y="1"/>
                    <a:pt x="1503" y="310"/>
                    <a:pt x="1035" y="1373"/>
                  </a:cubicBezTo>
                  <a:cubicBezTo>
                    <a:pt x="1" y="3724"/>
                    <a:pt x="2921" y="7704"/>
                    <a:pt x="4555" y="9046"/>
                  </a:cubicBezTo>
                  <a:cubicBezTo>
                    <a:pt x="4965" y="9382"/>
                    <a:pt x="5485" y="9694"/>
                    <a:pt x="5988" y="9694"/>
                  </a:cubicBezTo>
                  <a:cubicBezTo>
                    <a:pt x="6145" y="9694"/>
                    <a:pt x="6300" y="9664"/>
                    <a:pt x="6450" y="9595"/>
                  </a:cubicBezTo>
                  <a:cubicBezTo>
                    <a:pt x="6722" y="9471"/>
                    <a:pt x="6926" y="9235"/>
                    <a:pt x="7115" y="9003"/>
                  </a:cubicBezTo>
                  <a:cubicBezTo>
                    <a:pt x="8617" y="7147"/>
                    <a:pt x="9768" y="5009"/>
                    <a:pt x="10489" y="2731"/>
                  </a:cubicBezTo>
                  <a:cubicBezTo>
                    <a:pt x="10681" y="2123"/>
                    <a:pt x="10815" y="1377"/>
                    <a:pt x="10377" y="912"/>
                  </a:cubicBezTo>
                  <a:cubicBezTo>
                    <a:pt x="10121" y="640"/>
                    <a:pt x="9735" y="545"/>
                    <a:pt x="9367" y="473"/>
                  </a:cubicBezTo>
                  <a:cubicBezTo>
                    <a:pt x="8473" y="298"/>
                    <a:pt x="6649" y="1"/>
                    <a:pt x="4923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4339" name="Google Shape;74339;p68"/>
            <p:cNvSpPr/>
            <p:nvPr/>
          </p:nvSpPr>
          <p:spPr>
            <a:xfrm>
              <a:off x="5755775" y="2725750"/>
              <a:ext cx="72975" cy="95900"/>
            </a:xfrm>
            <a:custGeom>
              <a:avLst/>
              <a:gdLst/>
              <a:ahLst/>
              <a:cxnLst/>
              <a:rect l="l" t="t" r="r" b="b"/>
              <a:pathLst>
                <a:path w="2919" h="3836" extrusionOk="0">
                  <a:moveTo>
                    <a:pt x="851" y="0"/>
                  </a:moveTo>
                  <a:cubicBezTo>
                    <a:pt x="450" y="0"/>
                    <a:pt x="110" y="386"/>
                    <a:pt x="57" y="790"/>
                  </a:cubicBezTo>
                  <a:cubicBezTo>
                    <a:pt x="0" y="1214"/>
                    <a:pt x="181" y="1635"/>
                    <a:pt x="405" y="1999"/>
                  </a:cubicBezTo>
                  <a:cubicBezTo>
                    <a:pt x="883" y="2779"/>
                    <a:pt x="1581" y="3422"/>
                    <a:pt x="2398" y="3836"/>
                  </a:cubicBezTo>
                  <a:lnTo>
                    <a:pt x="2410" y="3761"/>
                  </a:lnTo>
                  <a:cubicBezTo>
                    <a:pt x="2741" y="3670"/>
                    <a:pt x="2918" y="3287"/>
                    <a:pt x="2893" y="2946"/>
                  </a:cubicBezTo>
                  <a:cubicBezTo>
                    <a:pt x="2868" y="2604"/>
                    <a:pt x="2688" y="2295"/>
                    <a:pt x="2515" y="2000"/>
                  </a:cubicBezTo>
                  <a:cubicBezTo>
                    <a:pt x="2276" y="1597"/>
                    <a:pt x="2036" y="1194"/>
                    <a:pt x="1798" y="790"/>
                  </a:cubicBezTo>
                  <a:cubicBezTo>
                    <a:pt x="1588" y="436"/>
                    <a:pt x="1318" y="43"/>
                    <a:pt x="909" y="3"/>
                  </a:cubicBezTo>
                  <a:cubicBezTo>
                    <a:pt x="890" y="1"/>
                    <a:pt x="871" y="0"/>
                    <a:pt x="851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4340" name="Google Shape;74340;p68"/>
            <p:cNvSpPr/>
            <p:nvPr/>
          </p:nvSpPr>
          <p:spPr>
            <a:xfrm>
              <a:off x="6332475" y="2846100"/>
              <a:ext cx="129175" cy="104300"/>
            </a:xfrm>
            <a:custGeom>
              <a:avLst/>
              <a:gdLst/>
              <a:ahLst/>
              <a:cxnLst/>
              <a:rect l="l" t="t" r="r" b="b"/>
              <a:pathLst>
                <a:path w="5167" h="4172" extrusionOk="0">
                  <a:moveTo>
                    <a:pt x="1" y="2494"/>
                  </a:moveTo>
                  <a:lnTo>
                    <a:pt x="1" y="2494"/>
                  </a:lnTo>
                  <a:cubicBezTo>
                    <a:pt x="11" y="2595"/>
                    <a:pt x="30" y="2692"/>
                    <a:pt x="58" y="2787"/>
                  </a:cubicBezTo>
                  <a:lnTo>
                    <a:pt x="58" y="2787"/>
                  </a:lnTo>
                  <a:lnTo>
                    <a:pt x="1" y="2494"/>
                  </a:lnTo>
                  <a:close/>
                  <a:moveTo>
                    <a:pt x="3180" y="0"/>
                  </a:moveTo>
                  <a:cubicBezTo>
                    <a:pt x="3069" y="0"/>
                    <a:pt x="2957" y="10"/>
                    <a:pt x="2848" y="29"/>
                  </a:cubicBezTo>
                  <a:cubicBezTo>
                    <a:pt x="2190" y="146"/>
                    <a:pt x="1617" y="567"/>
                    <a:pt x="1192" y="1082"/>
                  </a:cubicBezTo>
                  <a:cubicBezTo>
                    <a:pt x="687" y="1694"/>
                    <a:pt x="365" y="2453"/>
                    <a:pt x="269" y="3240"/>
                  </a:cubicBezTo>
                  <a:lnTo>
                    <a:pt x="269" y="3240"/>
                  </a:lnTo>
                  <a:cubicBezTo>
                    <a:pt x="178" y="3100"/>
                    <a:pt x="106" y="2948"/>
                    <a:pt x="58" y="2787"/>
                  </a:cubicBezTo>
                  <a:lnTo>
                    <a:pt x="58" y="2787"/>
                  </a:lnTo>
                  <a:lnTo>
                    <a:pt x="240" y="3713"/>
                  </a:lnTo>
                  <a:cubicBezTo>
                    <a:pt x="240" y="3555"/>
                    <a:pt x="250" y="3397"/>
                    <a:pt x="269" y="3240"/>
                  </a:cubicBezTo>
                  <a:lnTo>
                    <a:pt x="269" y="3240"/>
                  </a:lnTo>
                  <a:cubicBezTo>
                    <a:pt x="578" y="3713"/>
                    <a:pt x="1109" y="4054"/>
                    <a:pt x="1674" y="4144"/>
                  </a:cubicBezTo>
                  <a:cubicBezTo>
                    <a:pt x="1793" y="4162"/>
                    <a:pt x="1911" y="4171"/>
                    <a:pt x="2029" y="4171"/>
                  </a:cubicBezTo>
                  <a:cubicBezTo>
                    <a:pt x="2746" y="4171"/>
                    <a:pt x="3455" y="3845"/>
                    <a:pt x="3992" y="3360"/>
                  </a:cubicBezTo>
                  <a:cubicBezTo>
                    <a:pt x="4726" y="2695"/>
                    <a:pt x="5167" y="1532"/>
                    <a:pt x="4617" y="707"/>
                  </a:cubicBezTo>
                  <a:cubicBezTo>
                    <a:pt x="4307" y="244"/>
                    <a:pt x="3741" y="0"/>
                    <a:pt x="3180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4341" name="Google Shape;74341;p68"/>
            <p:cNvSpPr/>
            <p:nvPr/>
          </p:nvSpPr>
          <p:spPr>
            <a:xfrm>
              <a:off x="5788100" y="3647625"/>
              <a:ext cx="403425" cy="901200"/>
            </a:xfrm>
            <a:custGeom>
              <a:avLst/>
              <a:gdLst/>
              <a:ahLst/>
              <a:cxnLst/>
              <a:rect l="l" t="t" r="r" b="b"/>
              <a:pathLst>
                <a:path w="16137" h="36048" extrusionOk="0">
                  <a:moveTo>
                    <a:pt x="182" y="0"/>
                  </a:moveTo>
                  <a:lnTo>
                    <a:pt x="45" y="17852"/>
                  </a:lnTo>
                  <a:cubicBezTo>
                    <a:pt x="23" y="20621"/>
                    <a:pt x="1" y="23482"/>
                    <a:pt x="828" y="26194"/>
                  </a:cubicBezTo>
                  <a:cubicBezTo>
                    <a:pt x="1783" y="29328"/>
                    <a:pt x="3917" y="32132"/>
                    <a:pt x="6684" y="33888"/>
                  </a:cubicBezTo>
                  <a:cubicBezTo>
                    <a:pt x="8903" y="35296"/>
                    <a:pt x="11559" y="36048"/>
                    <a:pt x="14196" y="36048"/>
                  </a:cubicBezTo>
                  <a:cubicBezTo>
                    <a:pt x="14846" y="36048"/>
                    <a:pt x="15497" y="36003"/>
                    <a:pt x="16137" y="35906"/>
                  </a:cubicBezTo>
                  <a:lnTo>
                    <a:pt x="16102" y="35662"/>
                  </a:lnTo>
                  <a:cubicBezTo>
                    <a:pt x="15471" y="35754"/>
                    <a:pt x="14832" y="35799"/>
                    <a:pt x="14192" y="35799"/>
                  </a:cubicBezTo>
                  <a:cubicBezTo>
                    <a:pt x="11602" y="35799"/>
                    <a:pt x="8994" y="35059"/>
                    <a:pt x="6815" y="33677"/>
                  </a:cubicBezTo>
                  <a:cubicBezTo>
                    <a:pt x="4098" y="31953"/>
                    <a:pt x="2001" y="29199"/>
                    <a:pt x="1063" y="26121"/>
                  </a:cubicBezTo>
                  <a:cubicBezTo>
                    <a:pt x="248" y="23445"/>
                    <a:pt x="270" y="20604"/>
                    <a:pt x="291" y="17854"/>
                  </a:cubicBezTo>
                  <a:lnTo>
                    <a:pt x="428" y="1"/>
                  </a:lnTo>
                  <a:lnTo>
                    <a:pt x="18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4342" name="Google Shape;74342;p68"/>
            <p:cNvSpPr/>
            <p:nvPr/>
          </p:nvSpPr>
          <p:spPr>
            <a:xfrm>
              <a:off x="6168125" y="4124375"/>
              <a:ext cx="586325" cy="844525"/>
            </a:xfrm>
            <a:custGeom>
              <a:avLst/>
              <a:gdLst/>
              <a:ahLst/>
              <a:cxnLst/>
              <a:rect l="l" t="t" r="r" b="b"/>
              <a:pathLst>
                <a:path w="23453" h="33781" extrusionOk="0">
                  <a:moveTo>
                    <a:pt x="5257" y="29945"/>
                  </a:moveTo>
                  <a:lnTo>
                    <a:pt x="5257" y="29945"/>
                  </a:lnTo>
                  <a:cubicBezTo>
                    <a:pt x="5072" y="30445"/>
                    <a:pt x="4785" y="30908"/>
                    <a:pt x="4426" y="31300"/>
                  </a:cubicBezTo>
                  <a:cubicBezTo>
                    <a:pt x="4431" y="31259"/>
                    <a:pt x="4437" y="31216"/>
                    <a:pt x="4445" y="31172"/>
                  </a:cubicBezTo>
                  <a:cubicBezTo>
                    <a:pt x="4507" y="30773"/>
                    <a:pt x="4693" y="30234"/>
                    <a:pt x="5012" y="30025"/>
                  </a:cubicBezTo>
                  <a:cubicBezTo>
                    <a:pt x="5091" y="29974"/>
                    <a:pt x="5171" y="29947"/>
                    <a:pt x="5257" y="29945"/>
                  </a:cubicBezTo>
                  <a:close/>
                  <a:moveTo>
                    <a:pt x="8214" y="30792"/>
                  </a:moveTo>
                  <a:cubicBezTo>
                    <a:pt x="8120" y="31203"/>
                    <a:pt x="7959" y="31598"/>
                    <a:pt x="7741" y="31958"/>
                  </a:cubicBezTo>
                  <a:cubicBezTo>
                    <a:pt x="7798" y="31540"/>
                    <a:pt x="7964" y="31133"/>
                    <a:pt x="8214" y="30792"/>
                  </a:cubicBezTo>
                  <a:close/>
                  <a:moveTo>
                    <a:pt x="6781" y="0"/>
                  </a:moveTo>
                  <a:cubicBezTo>
                    <a:pt x="4855" y="2072"/>
                    <a:pt x="3520" y="4868"/>
                    <a:pt x="2812" y="8311"/>
                  </a:cubicBezTo>
                  <a:cubicBezTo>
                    <a:pt x="2184" y="11355"/>
                    <a:pt x="2118" y="14504"/>
                    <a:pt x="2054" y="17549"/>
                  </a:cubicBezTo>
                  <a:lnTo>
                    <a:pt x="1950" y="22498"/>
                  </a:lnTo>
                  <a:cubicBezTo>
                    <a:pt x="1920" y="23864"/>
                    <a:pt x="1891" y="25278"/>
                    <a:pt x="1641" y="26642"/>
                  </a:cubicBezTo>
                  <a:cubicBezTo>
                    <a:pt x="1479" y="27537"/>
                    <a:pt x="1219" y="28419"/>
                    <a:pt x="873" y="29259"/>
                  </a:cubicBezTo>
                  <a:cubicBezTo>
                    <a:pt x="485" y="30204"/>
                    <a:pt x="1" y="31381"/>
                    <a:pt x="684" y="32214"/>
                  </a:cubicBezTo>
                  <a:cubicBezTo>
                    <a:pt x="1008" y="32607"/>
                    <a:pt x="1491" y="32765"/>
                    <a:pt x="1995" y="32765"/>
                  </a:cubicBezTo>
                  <a:cubicBezTo>
                    <a:pt x="2384" y="32765"/>
                    <a:pt x="2785" y="32672"/>
                    <a:pt x="3136" y="32520"/>
                  </a:cubicBezTo>
                  <a:cubicBezTo>
                    <a:pt x="3490" y="32367"/>
                    <a:pt x="3820" y="32166"/>
                    <a:pt x="4119" y="31925"/>
                  </a:cubicBezTo>
                  <a:lnTo>
                    <a:pt x="4119" y="31925"/>
                  </a:lnTo>
                  <a:cubicBezTo>
                    <a:pt x="4102" y="32578"/>
                    <a:pt x="4234" y="33249"/>
                    <a:pt x="4810" y="33598"/>
                  </a:cubicBezTo>
                  <a:cubicBezTo>
                    <a:pt x="5021" y="33727"/>
                    <a:pt x="5254" y="33780"/>
                    <a:pt x="5491" y="33780"/>
                  </a:cubicBezTo>
                  <a:cubicBezTo>
                    <a:pt x="5944" y="33780"/>
                    <a:pt x="6410" y="33584"/>
                    <a:pt x="6766" y="33340"/>
                  </a:cubicBezTo>
                  <a:cubicBezTo>
                    <a:pt x="7059" y="33141"/>
                    <a:pt x="7322" y="32904"/>
                    <a:pt x="7551" y="32638"/>
                  </a:cubicBezTo>
                  <a:cubicBezTo>
                    <a:pt x="7651" y="32948"/>
                    <a:pt x="7857" y="33199"/>
                    <a:pt x="8174" y="33250"/>
                  </a:cubicBezTo>
                  <a:cubicBezTo>
                    <a:pt x="8213" y="33257"/>
                    <a:pt x="8253" y="33260"/>
                    <a:pt x="8291" y="33260"/>
                  </a:cubicBezTo>
                  <a:cubicBezTo>
                    <a:pt x="8442" y="33260"/>
                    <a:pt x="8580" y="33216"/>
                    <a:pt x="8678" y="33180"/>
                  </a:cubicBezTo>
                  <a:cubicBezTo>
                    <a:pt x="9634" y="32826"/>
                    <a:pt x="10141" y="31919"/>
                    <a:pt x="10632" y="31041"/>
                  </a:cubicBezTo>
                  <a:cubicBezTo>
                    <a:pt x="11002" y="30379"/>
                    <a:pt x="11385" y="29697"/>
                    <a:pt x="11955" y="29249"/>
                  </a:cubicBezTo>
                  <a:cubicBezTo>
                    <a:pt x="12538" y="28790"/>
                    <a:pt x="13293" y="28601"/>
                    <a:pt x="14025" y="28418"/>
                  </a:cubicBezTo>
                  <a:cubicBezTo>
                    <a:pt x="14282" y="28353"/>
                    <a:pt x="14546" y="28286"/>
                    <a:pt x="14803" y="28209"/>
                  </a:cubicBezTo>
                  <a:cubicBezTo>
                    <a:pt x="16942" y="27561"/>
                    <a:pt x="18947" y="25925"/>
                    <a:pt x="20452" y="23605"/>
                  </a:cubicBezTo>
                  <a:cubicBezTo>
                    <a:pt x="21800" y="21527"/>
                    <a:pt x="22640" y="19163"/>
                    <a:pt x="23453" y="16880"/>
                  </a:cubicBezTo>
                  <a:lnTo>
                    <a:pt x="23219" y="16797"/>
                  </a:lnTo>
                  <a:cubicBezTo>
                    <a:pt x="22412" y="19069"/>
                    <a:pt x="21579" y="21416"/>
                    <a:pt x="20245" y="23471"/>
                  </a:cubicBezTo>
                  <a:cubicBezTo>
                    <a:pt x="18771" y="25743"/>
                    <a:pt x="16814" y="27341"/>
                    <a:pt x="14731" y="27973"/>
                  </a:cubicBezTo>
                  <a:cubicBezTo>
                    <a:pt x="14480" y="28049"/>
                    <a:pt x="14217" y="28115"/>
                    <a:pt x="13963" y="28179"/>
                  </a:cubicBezTo>
                  <a:cubicBezTo>
                    <a:pt x="13208" y="28369"/>
                    <a:pt x="12426" y="28564"/>
                    <a:pt x="11802" y="29056"/>
                  </a:cubicBezTo>
                  <a:cubicBezTo>
                    <a:pt x="11192" y="29533"/>
                    <a:pt x="10797" y="30239"/>
                    <a:pt x="10416" y="30921"/>
                  </a:cubicBezTo>
                  <a:cubicBezTo>
                    <a:pt x="9925" y="31798"/>
                    <a:pt x="9462" y="32627"/>
                    <a:pt x="8591" y="32949"/>
                  </a:cubicBezTo>
                  <a:cubicBezTo>
                    <a:pt x="8474" y="32993"/>
                    <a:pt x="8376" y="33015"/>
                    <a:pt x="8290" y="33015"/>
                  </a:cubicBezTo>
                  <a:cubicBezTo>
                    <a:pt x="8263" y="33015"/>
                    <a:pt x="8237" y="33012"/>
                    <a:pt x="8212" y="33008"/>
                  </a:cubicBezTo>
                  <a:cubicBezTo>
                    <a:pt x="7938" y="32964"/>
                    <a:pt x="7794" y="32685"/>
                    <a:pt x="7746" y="32394"/>
                  </a:cubicBezTo>
                  <a:cubicBezTo>
                    <a:pt x="8175" y="31812"/>
                    <a:pt x="8452" y="31118"/>
                    <a:pt x="8530" y="30397"/>
                  </a:cubicBezTo>
                  <a:lnTo>
                    <a:pt x="8565" y="30059"/>
                  </a:lnTo>
                  <a:lnTo>
                    <a:pt x="8321" y="30295"/>
                  </a:lnTo>
                  <a:cubicBezTo>
                    <a:pt x="7859" y="30740"/>
                    <a:pt x="7556" y="31364"/>
                    <a:pt x="7488" y="32002"/>
                  </a:cubicBezTo>
                  <a:cubicBezTo>
                    <a:pt x="7476" y="32109"/>
                    <a:pt x="7476" y="32220"/>
                    <a:pt x="7487" y="32328"/>
                  </a:cubicBezTo>
                  <a:cubicBezTo>
                    <a:pt x="7245" y="32640"/>
                    <a:pt x="6956" y="32914"/>
                    <a:pt x="6627" y="33138"/>
                  </a:cubicBezTo>
                  <a:cubicBezTo>
                    <a:pt x="6307" y="33356"/>
                    <a:pt x="5891" y="33534"/>
                    <a:pt x="5496" y="33534"/>
                  </a:cubicBezTo>
                  <a:cubicBezTo>
                    <a:pt x="5300" y="33534"/>
                    <a:pt x="5110" y="33491"/>
                    <a:pt x="4940" y="33387"/>
                  </a:cubicBezTo>
                  <a:cubicBezTo>
                    <a:pt x="4495" y="33119"/>
                    <a:pt x="4313" y="32575"/>
                    <a:pt x="4382" y="31697"/>
                  </a:cubicBezTo>
                  <a:cubicBezTo>
                    <a:pt x="4911" y="31199"/>
                    <a:pt x="5318" y="30571"/>
                    <a:pt x="5542" y="29880"/>
                  </a:cubicBezTo>
                  <a:lnTo>
                    <a:pt x="5582" y="29756"/>
                  </a:lnTo>
                  <a:lnTo>
                    <a:pt x="5455" y="29724"/>
                  </a:lnTo>
                  <a:cubicBezTo>
                    <a:pt x="5391" y="29707"/>
                    <a:pt x="5328" y="29699"/>
                    <a:pt x="5267" y="29699"/>
                  </a:cubicBezTo>
                  <a:cubicBezTo>
                    <a:pt x="5130" y="29699"/>
                    <a:pt x="5000" y="29740"/>
                    <a:pt x="4876" y="29820"/>
                  </a:cubicBezTo>
                  <a:cubicBezTo>
                    <a:pt x="4493" y="30072"/>
                    <a:pt x="4276" y="30664"/>
                    <a:pt x="4201" y="31134"/>
                  </a:cubicBezTo>
                  <a:cubicBezTo>
                    <a:pt x="4178" y="31275"/>
                    <a:pt x="4157" y="31427"/>
                    <a:pt x="4142" y="31582"/>
                  </a:cubicBezTo>
                  <a:cubicBezTo>
                    <a:pt x="3815" y="31876"/>
                    <a:pt x="3444" y="32118"/>
                    <a:pt x="3040" y="32292"/>
                  </a:cubicBezTo>
                  <a:cubicBezTo>
                    <a:pt x="2717" y="32432"/>
                    <a:pt x="2348" y="32519"/>
                    <a:pt x="1995" y="32519"/>
                  </a:cubicBezTo>
                  <a:cubicBezTo>
                    <a:pt x="1559" y="32519"/>
                    <a:pt x="1147" y="32386"/>
                    <a:pt x="876" y="32055"/>
                  </a:cubicBezTo>
                  <a:cubicBezTo>
                    <a:pt x="286" y="31337"/>
                    <a:pt x="740" y="30236"/>
                    <a:pt x="1104" y="29351"/>
                  </a:cubicBezTo>
                  <a:cubicBezTo>
                    <a:pt x="1455" y="28494"/>
                    <a:pt x="1719" y="27596"/>
                    <a:pt x="1885" y="26685"/>
                  </a:cubicBezTo>
                  <a:cubicBezTo>
                    <a:pt x="2138" y="25302"/>
                    <a:pt x="2167" y="23878"/>
                    <a:pt x="2197" y="22502"/>
                  </a:cubicBezTo>
                  <a:lnTo>
                    <a:pt x="2301" y="17554"/>
                  </a:lnTo>
                  <a:cubicBezTo>
                    <a:pt x="2365" y="14520"/>
                    <a:pt x="2432" y="11382"/>
                    <a:pt x="3054" y="8361"/>
                  </a:cubicBezTo>
                  <a:cubicBezTo>
                    <a:pt x="3752" y="4963"/>
                    <a:pt x="5068" y="2207"/>
                    <a:pt x="6962" y="169"/>
                  </a:cubicBezTo>
                  <a:lnTo>
                    <a:pt x="6781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4343" name="Google Shape;74343;p68"/>
            <p:cNvSpPr/>
            <p:nvPr/>
          </p:nvSpPr>
          <p:spPr>
            <a:xfrm>
              <a:off x="6287000" y="4446625"/>
              <a:ext cx="22525" cy="100625"/>
            </a:xfrm>
            <a:custGeom>
              <a:avLst/>
              <a:gdLst/>
              <a:ahLst/>
              <a:cxnLst/>
              <a:rect l="l" t="t" r="r" b="b"/>
              <a:pathLst>
                <a:path w="901" h="4025" extrusionOk="0">
                  <a:moveTo>
                    <a:pt x="673" y="0"/>
                  </a:moveTo>
                  <a:cubicBezTo>
                    <a:pt x="147" y="1256"/>
                    <a:pt x="0" y="2686"/>
                    <a:pt x="258" y="4024"/>
                  </a:cubicBezTo>
                  <a:lnTo>
                    <a:pt x="500" y="3978"/>
                  </a:lnTo>
                  <a:cubicBezTo>
                    <a:pt x="250" y="2686"/>
                    <a:pt x="393" y="1308"/>
                    <a:pt x="901" y="94"/>
                  </a:cubicBezTo>
                  <a:lnTo>
                    <a:pt x="673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4344" name="Google Shape;74344;p68"/>
            <p:cNvSpPr/>
            <p:nvPr/>
          </p:nvSpPr>
          <p:spPr>
            <a:xfrm>
              <a:off x="6330025" y="4473950"/>
              <a:ext cx="13400" cy="50250"/>
            </a:xfrm>
            <a:custGeom>
              <a:avLst/>
              <a:gdLst/>
              <a:ahLst/>
              <a:cxnLst/>
              <a:rect l="l" t="t" r="r" b="b"/>
              <a:pathLst>
                <a:path w="536" h="2010" extrusionOk="0">
                  <a:moveTo>
                    <a:pt x="296" y="0"/>
                  </a:moveTo>
                  <a:cubicBezTo>
                    <a:pt x="132" y="654"/>
                    <a:pt x="32" y="1325"/>
                    <a:pt x="0" y="1998"/>
                  </a:cubicBezTo>
                  <a:lnTo>
                    <a:pt x="247" y="2009"/>
                  </a:lnTo>
                  <a:cubicBezTo>
                    <a:pt x="278" y="1354"/>
                    <a:pt x="375" y="698"/>
                    <a:pt x="536" y="60"/>
                  </a:cubicBezTo>
                  <a:lnTo>
                    <a:pt x="29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4345" name="Google Shape;74345;p68"/>
            <p:cNvSpPr/>
            <p:nvPr/>
          </p:nvSpPr>
          <p:spPr>
            <a:xfrm>
              <a:off x="6311650" y="4581325"/>
              <a:ext cx="12050" cy="50700"/>
            </a:xfrm>
            <a:custGeom>
              <a:avLst/>
              <a:gdLst/>
              <a:ahLst/>
              <a:cxnLst/>
              <a:rect l="l" t="t" r="r" b="b"/>
              <a:pathLst>
                <a:path w="482" h="2028" extrusionOk="0">
                  <a:moveTo>
                    <a:pt x="243" y="1"/>
                  </a:moveTo>
                  <a:cubicBezTo>
                    <a:pt x="71" y="663"/>
                    <a:pt x="1" y="1345"/>
                    <a:pt x="32" y="2028"/>
                  </a:cubicBezTo>
                  <a:lnTo>
                    <a:pt x="277" y="2017"/>
                  </a:lnTo>
                  <a:cubicBezTo>
                    <a:pt x="248" y="1358"/>
                    <a:pt x="317" y="701"/>
                    <a:pt x="481" y="63"/>
                  </a:cubicBezTo>
                  <a:lnTo>
                    <a:pt x="243" y="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4346" name="Google Shape;74346;p68"/>
            <p:cNvSpPr/>
            <p:nvPr/>
          </p:nvSpPr>
          <p:spPr>
            <a:xfrm>
              <a:off x="6285425" y="4678825"/>
              <a:ext cx="8475" cy="29700"/>
            </a:xfrm>
            <a:custGeom>
              <a:avLst/>
              <a:gdLst/>
              <a:ahLst/>
              <a:cxnLst/>
              <a:rect l="l" t="t" r="r" b="b"/>
              <a:pathLst>
                <a:path w="339" h="1188" extrusionOk="0">
                  <a:moveTo>
                    <a:pt x="92" y="1"/>
                  </a:moveTo>
                  <a:lnTo>
                    <a:pt x="0" y="1168"/>
                  </a:lnTo>
                  <a:lnTo>
                    <a:pt x="246" y="1187"/>
                  </a:lnTo>
                  <a:lnTo>
                    <a:pt x="339" y="20"/>
                  </a:lnTo>
                  <a:lnTo>
                    <a:pt x="92" y="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4347" name="Google Shape;74347;p68"/>
            <p:cNvSpPr/>
            <p:nvPr/>
          </p:nvSpPr>
          <p:spPr>
            <a:xfrm>
              <a:off x="6334525" y="4687550"/>
              <a:ext cx="12650" cy="26375"/>
            </a:xfrm>
            <a:custGeom>
              <a:avLst/>
              <a:gdLst/>
              <a:ahLst/>
              <a:cxnLst/>
              <a:rect l="l" t="t" r="r" b="b"/>
              <a:pathLst>
                <a:path w="506" h="1055" extrusionOk="0">
                  <a:moveTo>
                    <a:pt x="268" y="1"/>
                  </a:moveTo>
                  <a:lnTo>
                    <a:pt x="0" y="990"/>
                  </a:lnTo>
                  <a:lnTo>
                    <a:pt x="238" y="1055"/>
                  </a:lnTo>
                  <a:lnTo>
                    <a:pt x="506" y="65"/>
                  </a:lnTo>
                  <a:lnTo>
                    <a:pt x="268" y="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4348" name="Google Shape;74348;p68"/>
            <p:cNvSpPr/>
            <p:nvPr/>
          </p:nvSpPr>
          <p:spPr>
            <a:xfrm>
              <a:off x="5745875" y="4422725"/>
              <a:ext cx="364675" cy="455250"/>
            </a:xfrm>
            <a:custGeom>
              <a:avLst/>
              <a:gdLst/>
              <a:ahLst/>
              <a:cxnLst/>
              <a:rect l="l" t="t" r="r" b="b"/>
              <a:pathLst>
                <a:path w="14587" h="18210" extrusionOk="0">
                  <a:moveTo>
                    <a:pt x="6072" y="15526"/>
                  </a:moveTo>
                  <a:lnTo>
                    <a:pt x="6072" y="15526"/>
                  </a:lnTo>
                  <a:cubicBezTo>
                    <a:pt x="5959" y="15815"/>
                    <a:pt x="5811" y="16087"/>
                    <a:pt x="5627" y="16337"/>
                  </a:cubicBezTo>
                  <a:cubicBezTo>
                    <a:pt x="5732" y="16046"/>
                    <a:pt x="5882" y="15769"/>
                    <a:pt x="6072" y="15526"/>
                  </a:cubicBezTo>
                  <a:close/>
                  <a:moveTo>
                    <a:pt x="3353" y="15789"/>
                  </a:moveTo>
                  <a:lnTo>
                    <a:pt x="3353" y="15789"/>
                  </a:lnTo>
                  <a:cubicBezTo>
                    <a:pt x="3213" y="15997"/>
                    <a:pt x="3055" y="16191"/>
                    <a:pt x="2881" y="16371"/>
                  </a:cubicBezTo>
                  <a:cubicBezTo>
                    <a:pt x="2906" y="16238"/>
                    <a:pt x="2967" y="16107"/>
                    <a:pt x="3061" y="15997"/>
                  </a:cubicBezTo>
                  <a:cubicBezTo>
                    <a:pt x="3144" y="15896"/>
                    <a:pt x="3246" y="15825"/>
                    <a:pt x="3353" y="15789"/>
                  </a:cubicBezTo>
                  <a:close/>
                  <a:moveTo>
                    <a:pt x="4436" y="1"/>
                  </a:moveTo>
                  <a:cubicBezTo>
                    <a:pt x="4272" y="299"/>
                    <a:pt x="4207" y="638"/>
                    <a:pt x="4155" y="960"/>
                  </a:cubicBezTo>
                  <a:cubicBezTo>
                    <a:pt x="3960" y="2179"/>
                    <a:pt x="3873" y="3428"/>
                    <a:pt x="3790" y="4637"/>
                  </a:cubicBezTo>
                  <a:cubicBezTo>
                    <a:pt x="3726" y="5560"/>
                    <a:pt x="3660" y="6516"/>
                    <a:pt x="3545" y="7449"/>
                  </a:cubicBezTo>
                  <a:cubicBezTo>
                    <a:pt x="3222" y="10076"/>
                    <a:pt x="2552" y="11987"/>
                    <a:pt x="1436" y="13465"/>
                  </a:cubicBezTo>
                  <a:cubicBezTo>
                    <a:pt x="1334" y="13599"/>
                    <a:pt x="1226" y="13735"/>
                    <a:pt x="1120" y="13866"/>
                  </a:cubicBezTo>
                  <a:cubicBezTo>
                    <a:pt x="706" y="14383"/>
                    <a:pt x="277" y="14917"/>
                    <a:pt x="120" y="15575"/>
                  </a:cubicBezTo>
                  <a:cubicBezTo>
                    <a:pt x="0" y="16081"/>
                    <a:pt x="142" y="16688"/>
                    <a:pt x="471" y="17085"/>
                  </a:cubicBezTo>
                  <a:cubicBezTo>
                    <a:pt x="703" y="17365"/>
                    <a:pt x="1006" y="17517"/>
                    <a:pt x="1330" y="17517"/>
                  </a:cubicBezTo>
                  <a:cubicBezTo>
                    <a:pt x="1347" y="17517"/>
                    <a:pt x="1364" y="17517"/>
                    <a:pt x="1381" y="17516"/>
                  </a:cubicBezTo>
                  <a:cubicBezTo>
                    <a:pt x="1670" y="17503"/>
                    <a:pt x="1929" y="17375"/>
                    <a:pt x="2124" y="17263"/>
                  </a:cubicBezTo>
                  <a:cubicBezTo>
                    <a:pt x="2323" y="17149"/>
                    <a:pt x="2514" y="17018"/>
                    <a:pt x="2692" y="16873"/>
                  </a:cubicBezTo>
                  <a:cubicBezTo>
                    <a:pt x="2883" y="17330"/>
                    <a:pt x="3391" y="17644"/>
                    <a:pt x="3946" y="17644"/>
                  </a:cubicBezTo>
                  <a:cubicBezTo>
                    <a:pt x="3980" y="17644"/>
                    <a:pt x="4013" y="17642"/>
                    <a:pt x="4047" y="17640"/>
                  </a:cubicBezTo>
                  <a:cubicBezTo>
                    <a:pt x="4519" y="17608"/>
                    <a:pt x="4921" y="17380"/>
                    <a:pt x="5225" y="17129"/>
                  </a:cubicBezTo>
                  <a:lnTo>
                    <a:pt x="5225" y="17129"/>
                  </a:lnTo>
                  <a:cubicBezTo>
                    <a:pt x="5224" y="17247"/>
                    <a:pt x="5240" y="17375"/>
                    <a:pt x="5291" y="17493"/>
                  </a:cubicBezTo>
                  <a:cubicBezTo>
                    <a:pt x="5386" y="17705"/>
                    <a:pt x="5588" y="17870"/>
                    <a:pt x="5907" y="17996"/>
                  </a:cubicBezTo>
                  <a:cubicBezTo>
                    <a:pt x="6284" y="18144"/>
                    <a:pt x="6669" y="18210"/>
                    <a:pt x="7052" y="18210"/>
                  </a:cubicBezTo>
                  <a:cubicBezTo>
                    <a:pt x="8252" y="18210"/>
                    <a:pt x="9427" y="17562"/>
                    <a:pt x="10196" y="16763"/>
                  </a:cubicBezTo>
                  <a:cubicBezTo>
                    <a:pt x="11288" y="15627"/>
                    <a:pt x="11888" y="14087"/>
                    <a:pt x="12418" y="12730"/>
                  </a:cubicBezTo>
                  <a:lnTo>
                    <a:pt x="14586" y="7169"/>
                  </a:lnTo>
                  <a:lnTo>
                    <a:pt x="14356" y="7079"/>
                  </a:lnTo>
                  <a:lnTo>
                    <a:pt x="12188" y="12640"/>
                  </a:lnTo>
                  <a:cubicBezTo>
                    <a:pt x="11667" y="13976"/>
                    <a:pt x="11077" y="15491"/>
                    <a:pt x="10018" y="16593"/>
                  </a:cubicBezTo>
                  <a:cubicBezTo>
                    <a:pt x="9290" y="17351"/>
                    <a:pt x="8181" y="17966"/>
                    <a:pt x="7055" y="17966"/>
                  </a:cubicBezTo>
                  <a:cubicBezTo>
                    <a:pt x="6700" y="17966"/>
                    <a:pt x="6344" y="17905"/>
                    <a:pt x="5998" y="17769"/>
                  </a:cubicBezTo>
                  <a:cubicBezTo>
                    <a:pt x="5741" y="17667"/>
                    <a:pt x="5585" y="17545"/>
                    <a:pt x="5517" y="17395"/>
                  </a:cubicBezTo>
                  <a:cubicBezTo>
                    <a:pt x="5460" y="17266"/>
                    <a:pt x="5467" y="17111"/>
                    <a:pt x="5482" y="16977"/>
                  </a:cubicBezTo>
                  <a:cubicBezTo>
                    <a:pt x="5485" y="16945"/>
                    <a:pt x="5489" y="16913"/>
                    <a:pt x="5494" y="16882"/>
                  </a:cubicBezTo>
                  <a:cubicBezTo>
                    <a:pt x="5501" y="16873"/>
                    <a:pt x="5510" y="16867"/>
                    <a:pt x="5516" y="16859"/>
                  </a:cubicBezTo>
                  <a:cubicBezTo>
                    <a:pt x="5985" y="16363"/>
                    <a:pt x="6314" y="15749"/>
                    <a:pt x="6467" y="15084"/>
                  </a:cubicBezTo>
                  <a:lnTo>
                    <a:pt x="6553" y="14709"/>
                  </a:lnTo>
                  <a:lnTo>
                    <a:pt x="6265" y="14964"/>
                  </a:lnTo>
                  <a:cubicBezTo>
                    <a:pt x="5740" y="15427"/>
                    <a:pt x="5381" y="16074"/>
                    <a:pt x="5262" y="16764"/>
                  </a:cubicBezTo>
                  <a:cubicBezTo>
                    <a:pt x="4975" y="17048"/>
                    <a:pt x="4547" y="17358"/>
                    <a:pt x="4031" y="17395"/>
                  </a:cubicBezTo>
                  <a:cubicBezTo>
                    <a:pt x="4007" y="17396"/>
                    <a:pt x="3982" y="17397"/>
                    <a:pt x="3958" y="17397"/>
                  </a:cubicBezTo>
                  <a:cubicBezTo>
                    <a:pt x="3525" y="17397"/>
                    <a:pt x="3027" y="17150"/>
                    <a:pt x="2892" y="16702"/>
                  </a:cubicBezTo>
                  <a:cubicBezTo>
                    <a:pt x="3208" y="16412"/>
                    <a:pt x="3481" y="16076"/>
                    <a:pt x="3699" y="15703"/>
                  </a:cubicBezTo>
                  <a:lnTo>
                    <a:pt x="3793" y="15539"/>
                  </a:lnTo>
                  <a:lnTo>
                    <a:pt x="3606" y="15518"/>
                  </a:lnTo>
                  <a:cubicBezTo>
                    <a:pt x="3576" y="15514"/>
                    <a:pt x="3547" y="15512"/>
                    <a:pt x="3518" y="15512"/>
                  </a:cubicBezTo>
                  <a:cubicBezTo>
                    <a:pt x="3279" y="15512"/>
                    <a:pt x="3048" y="15629"/>
                    <a:pt x="2873" y="15838"/>
                  </a:cubicBezTo>
                  <a:cubicBezTo>
                    <a:pt x="2686" y="16060"/>
                    <a:pt x="2597" y="16343"/>
                    <a:pt x="2625" y="16610"/>
                  </a:cubicBezTo>
                  <a:cubicBezTo>
                    <a:pt x="2432" y="16776"/>
                    <a:pt x="2225" y="16924"/>
                    <a:pt x="2003" y="17049"/>
                  </a:cubicBezTo>
                  <a:cubicBezTo>
                    <a:pt x="1832" y="17146"/>
                    <a:pt x="1606" y="17259"/>
                    <a:pt x="1371" y="17270"/>
                  </a:cubicBezTo>
                  <a:cubicBezTo>
                    <a:pt x="1359" y="17270"/>
                    <a:pt x="1347" y="17270"/>
                    <a:pt x="1336" y="17270"/>
                  </a:cubicBezTo>
                  <a:cubicBezTo>
                    <a:pt x="1016" y="17270"/>
                    <a:pt x="793" y="17087"/>
                    <a:pt x="661" y="16929"/>
                  </a:cubicBezTo>
                  <a:cubicBezTo>
                    <a:pt x="377" y="16589"/>
                    <a:pt x="257" y="16068"/>
                    <a:pt x="360" y="15633"/>
                  </a:cubicBezTo>
                  <a:cubicBezTo>
                    <a:pt x="503" y="15028"/>
                    <a:pt x="915" y="14516"/>
                    <a:pt x="1312" y="14022"/>
                  </a:cubicBezTo>
                  <a:cubicBezTo>
                    <a:pt x="1419" y="13889"/>
                    <a:pt x="1529" y="13752"/>
                    <a:pt x="1633" y="13615"/>
                  </a:cubicBezTo>
                  <a:cubicBezTo>
                    <a:pt x="2776" y="12102"/>
                    <a:pt x="3462" y="10152"/>
                    <a:pt x="3790" y="7480"/>
                  </a:cubicBezTo>
                  <a:cubicBezTo>
                    <a:pt x="3904" y="6540"/>
                    <a:pt x="3972" y="5581"/>
                    <a:pt x="4036" y="4654"/>
                  </a:cubicBezTo>
                  <a:cubicBezTo>
                    <a:pt x="4119" y="3450"/>
                    <a:pt x="4204" y="2207"/>
                    <a:pt x="4399" y="1000"/>
                  </a:cubicBezTo>
                  <a:cubicBezTo>
                    <a:pt x="4449" y="686"/>
                    <a:pt x="4506" y="382"/>
                    <a:pt x="4652" y="120"/>
                  </a:cubicBezTo>
                  <a:lnTo>
                    <a:pt x="4436" y="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4349" name="Google Shape;74349;p68"/>
            <p:cNvSpPr/>
            <p:nvPr/>
          </p:nvSpPr>
          <p:spPr>
            <a:xfrm>
              <a:off x="5856125" y="4595925"/>
              <a:ext cx="22025" cy="73125"/>
            </a:xfrm>
            <a:custGeom>
              <a:avLst/>
              <a:gdLst/>
              <a:ahLst/>
              <a:cxnLst/>
              <a:rect l="l" t="t" r="r" b="b"/>
              <a:pathLst>
                <a:path w="881" h="2925" extrusionOk="0">
                  <a:moveTo>
                    <a:pt x="634" y="0"/>
                  </a:moveTo>
                  <a:cubicBezTo>
                    <a:pt x="628" y="968"/>
                    <a:pt x="409" y="1943"/>
                    <a:pt x="1" y="2821"/>
                  </a:cubicBezTo>
                  <a:lnTo>
                    <a:pt x="225" y="2925"/>
                  </a:lnTo>
                  <a:cubicBezTo>
                    <a:pt x="648" y="2015"/>
                    <a:pt x="875" y="1005"/>
                    <a:pt x="880" y="1"/>
                  </a:cubicBezTo>
                  <a:lnTo>
                    <a:pt x="634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4350" name="Google Shape;74350;p68"/>
            <p:cNvSpPr/>
            <p:nvPr/>
          </p:nvSpPr>
          <p:spPr>
            <a:xfrm>
              <a:off x="5840225" y="4723075"/>
              <a:ext cx="17125" cy="31425"/>
            </a:xfrm>
            <a:custGeom>
              <a:avLst/>
              <a:gdLst/>
              <a:ahLst/>
              <a:cxnLst/>
              <a:rect l="l" t="t" r="r" b="b"/>
              <a:pathLst>
                <a:path w="685" h="1257" extrusionOk="0">
                  <a:moveTo>
                    <a:pt x="455" y="1"/>
                  </a:moveTo>
                  <a:lnTo>
                    <a:pt x="1" y="1167"/>
                  </a:lnTo>
                  <a:lnTo>
                    <a:pt x="230" y="1257"/>
                  </a:lnTo>
                  <a:lnTo>
                    <a:pt x="684" y="90"/>
                  </a:lnTo>
                  <a:lnTo>
                    <a:pt x="455" y="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4351" name="Google Shape;74351;p68"/>
            <p:cNvSpPr/>
            <p:nvPr/>
          </p:nvSpPr>
          <p:spPr>
            <a:xfrm>
              <a:off x="5891450" y="4651000"/>
              <a:ext cx="24200" cy="55800"/>
            </a:xfrm>
            <a:custGeom>
              <a:avLst/>
              <a:gdLst/>
              <a:ahLst/>
              <a:cxnLst/>
              <a:rect l="l" t="t" r="r" b="b"/>
              <a:pathLst>
                <a:path w="968" h="2232" extrusionOk="0">
                  <a:moveTo>
                    <a:pt x="735" y="0"/>
                  </a:moveTo>
                  <a:lnTo>
                    <a:pt x="0" y="2152"/>
                  </a:lnTo>
                  <a:lnTo>
                    <a:pt x="234" y="2232"/>
                  </a:lnTo>
                  <a:lnTo>
                    <a:pt x="967" y="79"/>
                  </a:lnTo>
                  <a:lnTo>
                    <a:pt x="735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4352" name="Google Shape;74352;p68"/>
            <p:cNvSpPr/>
            <p:nvPr/>
          </p:nvSpPr>
          <p:spPr>
            <a:xfrm>
              <a:off x="5928275" y="4608075"/>
              <a:ext cx="12050" cy="27700"/>
            </a:xfrm>
            <a:custGeom>
              <a:avLst/>
              <a:gdLst/>
              <a:ahLst/>
              <a:cxnLst/>
              <a:rect l="l" t="t" r="r" b="b"/>
              <a:pathLst>
                <a:path w="482" h="1108" extrusionOk="0">
                  <a:moveTo>
                    <a:pt x="352" y="0"/>
                  </a:moveTo>
                  <a:lnTo>
                    <a:pt x="120" y="82"/>
                  </a:lnTo>
                  <a:cubicBezTo>
                    <a:pt x="221" y="374"/>
                    <a:pt x="177" y="713"/>
                    <a:pt x="1" y="966"/>
                  </a:cubicBezTo>
                  <a:lnTo>
                    <a:pt x="204" y="1108"/>
                  </a:lnTo>
                  <a:cubicBezTo>
                    <a:pt x="425" y="789"/>
                    <a:pt x="482" y="365"/>
                    <a:pt x="352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4353" name="Google Shape;74353;p68"/>
            <p:cNvSpPr/>
            <p:nvPr/>
          </p:nvSpPr>
          <p:spPr>
            <a:xfrm>
              <a:off x="5423000" y="3253400"/>
              <a:ext cx="365100" cy="632675"/>
            </a:xfrm>
            <a:custGeom>
              <a:avLst/>
              <a:gdLst/>
              <a:ahLst/>
              <a:cxnLst/>
              <a:rect l="l" t="t" r="r" b="b"/>
              <a:pathLst>
                <a:path w="14604" h="25307" extrusionOk="0">
                  <a:moveTo>
                    <a:pt x="3680" y="13067"/>
                  </a:moveTo>
                  <a:lnTo>
                    <a:pt x="3680" y="13067"/>
                  </a:lnTo>
                  <a:cubicBezTo>
                    <a:pt x="3910" y="13141"/>
                    <a:pt x="4130" y="13279"/>
                    <a:pt x="4300" y="13468"/>
                  </a:cubicBezTo>
                  <a:cubicBezTo>
                    <a:pt x="4483" y="13671"/>
                    <a:pt x="4585" y="13907"/>
                    <a:pt x="4594" y="14139"/>
                  </a:cubicBezTo>
                  <a:cubicBezTo>
                    <a:pt x="4277" y="13794"/>
                    <a:pt x="3972" y="13437"/>
                    <a:pt x="3680" y="13067"/>
                  </a:cubicBezTo>
                  <a:close/>
                  <a:moveTo>
                    <a:pt x="2439" y="1"/>
                  </a:moveTo>
                  <a:lnTo>
                    <a:pt x="2347" y="222"/>
                  </a:lnTo>
                  <a:cubicBezTo>
                    <a:pt x="1982" y="1100"/>
                    <a:pt x="1977" y="2108"/>
                    <a:pt x="2294" y="3000"/>
                  </a:cubicBezTo>
                  <a:cubicBezTo>
                    <a:pt x="2170" y="2940"/>
                    <a:pt x="2043" y="2910"/>
                    <a:pt x="1910" y="2910"/>
                  </a:cubicBezTo>
                  <a:cubicBezTo>
                    <a:pt x="1870" y="2910"/>
                    <a:pt x="1829" y="2913"/>
                    <a:pt x="1788" y="2919"/>
                  </a:cubicBezTo>
                  <a:cubicBezTo>
                    <a:pt x="1274" y="2984"/>
                    <a:pt x="960" y="3498"/>
                    <a:pt x="927" y="3947"/>
                  </a:cubicBezTo>
                  <a:cubicBezTo>
                    <a:pt x="890" y="4420"/>
                    <a:pt x="1087" y="4862"/>
                    <a:pt x="1282" y="5233"/>
                  </a:cubicBezTo>
                  <a:cubicBezTo>
                    <a:pt x="1327" y="5315"/>
                    <a:pt x="1372" y="5399"/>
                    <a:pt x="1419" y="5480"/>
                  </a:cubicBezTo>
                  <a:cubicBezTo>
                    <a:pt x="1258" y="5384"/>
                    <a:pt x="1076" y="5306"/>
                    <a:pt x="880" y="5306"/>
                  </a:cubicBezTo>
                  <a:cubicBezTo>
                    <a:pt x="858" y="5306"/>
                    <a:pt x="836" y="5307"/>
                    <a:pt x="813" y="5309"/>
                  </a:cubicBezTo>
                  <a:cubicBezTo>
                    <a:pt x="395" y="5346"/>
                    <a:pt x="117" y="5741"/>
                    <a:pt x="58" y="6111"/>
                  </a:cubicBezTo>
                  <a:cubicBezTo>
                    <a:pt x="0" y="6474"/>
                    <a:pt x="104" y="6834"/>
                    <a:pt x="217" y="7171"/>
                  </a:cubicBezTo>
                  <a:cubicBezTo>
                    <a:pt x="881" y="9174"/>
                    <a:pt x="1879" y="11077"/>
                    <a:pt x="3143" y="12773"/>
                  </a:cubicBezTo>
                  <a:cubicBezTo>
                    <a:pt x="3134" y="12774"/>
                    <a:pt x="3126" y="12776"/>
                    <a:pt x="3118" y="12777"/>
                  </a:cubicBezTo>
                  <a:cubicBezTo>
                    <a:pt x="2164" y="12918"/>
                    <a:pt x="1547" y="13844"/>
                    <a:pt x="1431" y="14683"/>
                  </a:cubicBezTo>
                  <a:cubicBezTo>
                    <a:pt x="1329" y="15426"/>
                    <a:pt x="1515" y="16258"/>
                    <a:pt x="1998" y="17227"/>
                  </a:cubicBezTo>
                  <a:cubicBezTo>
                    <a:pt x="3108" y="19454"/>
                    <a:pt x="5129" y="21436"/>
                    <a:pt x="8171" y="23287"/>
                  </a:cubicBezTo>
                  <a:cubicBezTo>
                    <a:pt x="9702" y="24218"/>
                    <a:pt x="11741" y="25289"/>
                    <a:pt x="13942" y="25306"/>
                  </a:cubicBezTo>
                  <a:lnTo>
                    <a:pt x="13944" y="25060"/>
                  </a:lnTo>
                  <a:cubicBezTo>
                    <a:pt x="11806" y="25043"/>
                    <a:pt x="9804" y="23990"/>
                    <a:pt x="8300" y="23076"/>
                  </a:cubicBezTo>
                  <a:cubicBezTo>
                    <a:pt x="5298" y="21252"/>
                    <a:pt x="3309" y="19301"/>
                    <a:pt x="2218" y="17116"/>
                  </a:cubicBezTo>
                  <a:cubicBezTo>
                    <a:pt x="1758" y="16195"/>
                    <a:pt x="1581" y="15410"/>
                    <a:pt x="1676" y="14717"/>
                  </a:cubicBezTo>
                  <a:cubicBezTo>
                    <a:pt x="1779" y="13970"/>
                    <a:pt x="2320" y="13147"/>
                    <a:pt x="3154" y="13022"/>
                  </a:cubicBezTo>
                  <a:cubicBezTo>
                    <a:pt x="3203" y="13014"/>
                    <a:pt x="3254" y="13009"/>
                    <a:pt x="3304" y="13009"/>
                  </a:cubicBezTo>
                  <a:cubicBezTo>
                    <a:pt x="3310" y="13009"/>
                    <a:pt x="3316" y="13009"/>
                    <a:pt x="3321" y="13009"/>
                  </a:cubicBezTo>
                  <a:cubicBezTo>
                    <a:pt x="3722" y="13531"/>
                    <a:pt x="4149" y="14030"/>
                    <a:pt x="4599" y="14507"/>
                  </a:cubicBezTo>
                  <a:lnTo>
                    <a:pt x="4752" y="14668"/>
                  </a:lnTo>
                  <a:lnTo>
                    <a:pt x="4809" y="14452"/>
                  </a:lnTo>
                  <a:cubicBezTo>
                    <a:pt x="4909" y="14061"/>
                    <a:pt x="4792" y="13641"/>
                    <a:pt x="4484" y="13302"/>
                  </a:cubicBezTo>
                  <a:cubicBezTo>
                    <a:pt x="4211" y="12999"/>
                    <a:pt x="3830" y="12808"/>
                    <a:pt x="3450" y="12769"/>
                  </a:cubicBezTo>
                  <a:cubicBezTo>
                    <a:pt x="2149" y="11058"/>
                    <a:pt x="1126" y="9128"/>
                    <a:pt x="451" y="7093"/>
                  </a:cubicBezTo>
                  <a:cubicBezTo>
                    <a:pt x="344" y="6772"/>
                    <a:pt x="253" y="6458"/>
                    <a:pt x="301" y="6149"/>
                  </a:cubicBezTo>
                  <a:cubicBezTo>
                    <a:pt x="344" y="5881"/>
                    <a:pt x="546" y="5582"/>
                    <a:pt x="836" y="5555"/>
                  </a:cubicBezTo>
                  <a:cubicBezTo>
                    <a:pt x="849" y="5554"/>
                    <a:pt x="863" y="5554"/>
                    <a:pt x="876" y="5554"/>
                  </a:cubicBezTo>
                  <a:cubicBezTo>
                    <a:pt x="1068" y="5554"/>
                    <a:pt x="1259" y="5665"/>
                    <a:pt x="1424" y="5778"/>
                  </a:cubicBezTo>
                  <a:cubicBezTo>
                    <a:pt x="1543" y="5859"/>
                    <a:pt x="1657" y="5945"/>
                    <a:pt x="1768" y="6037"/>
                  </a:cubicBezTo>
                  <a:cubicBezTo>
                    <a:pt x="2100" y="6522"/>
                    <a:pt x="2484" y="6969"/>
                    <a:pt x="2913" y="7373"/>
                  </a:cubicBezTo>
                  <a:lnTo>
                    <a:pt x="3550" y="7973"/>
                  </a:lnTo>
                  <a:lnTo>
                    <a:pt x="3105" y="7220"/>
                  </a:lnTo>
                  <a:cubicBezTo>
                    <a:pt x="2803" y="6711"/>
                    <a:pt x="2410" y="6251"/>
                    <a:pt x="1955" y="5870"/>
                  </a:cubicBezTo>
                  <a:cubicBezTo>
                    <a:pt x="1791" y="5628"/>
                    <a:pt x="1640" y="5377"/>
                    <a:pt x="1502" y="5117"/>
                  </a:cubicBezTo>
                  <a:cubicBezTo>
                    <a:pt x="1323" y="4779"/>
                    <a:pt x="1143" y="4376"/>
                    <a:pt x="1174" y="3965"/>
                  </a:cubicBezTo>
                  <a:cubicBezTo>
                    <a:pt x="1201" y="3608"/>
                    <a:pt x="1450" y="3211"/>
                    <a:pt x="1821" y="3163"/>
                  </a:cubicBezTo>
                  <a:cubicBezTo>
                    <a:pt x="1849" y="3159"/>
                    <a:pt x="1876" y="3158"/>
                    <a:pt x="1904" y="3158"/>
                  </a:cubicBezTo>
                  <a:cubicBezTo>
                    <a:pt x="2104" y="3158"/>
                    <a:pt x="2296" y="3251"/>
                    <a:pt x="2485" y="3441"/>
                  </a:cubicBezTo>
                  <a:cubicBezTo>
                    <a:pt x="2621" y="3713"/>
                    <a:pt x="2790" y="3969"/>
                    <a:pt x="2990" y="4201"/>
                  </a:cubicBezTo>
                  <a:lnTo>
                    <a:pt x="3632" y="4939"/>
                  </a:lnTo>
                  <a:lnTo>
                    <a:pt x="3194" y="4065"/>
                  </a:lnTo>
                  <a:cubicBezTo>
                    <a:pt x="3032" y="3740"/>
                    <a:pt x="2864" y="3486"/>
                    <a:pt x="2688" y="3299"/>
                  </a:cubicBezTo>
                  <a:cubicBezTo>
                    <a:pt x="2273" y="2454"/>
                    <a:pt x="2191" y="1444"/>
                    <a:pt x="2489" y="549"/>
                  </a:cubicBezTo>
                  <a:lnTo>
                    <a:pt x="2489" y="549"/>
                  </a:lnTo>
                  <a:cubicBezTo>
                    <a:pt x="5593" y="5561"/>
                    <a:pt x="9125" y="11187"/>
                    <a:pt x="14472" y="14584"/>
                  </a:cubicBezTo>
                  <a:lnTo>
                    <a:pt x="14604" y="14375"/>
                  </a:lnTo>
                  <a:cubicBezTo>
                    <a:pt x="9230" y="10961"/>
                    <a:pt x="5689" y="5246"/>
                    <a:pt x="2566" y="205"/>
                  </a:cubicBezTo>
                  <a:lnTo>
                    <a:pt x="2439" y="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4354" name="Google Shape;74354;p68"/>
            <p:cNvSpPr/>
            <p:nvPr/>
          </p:nvSpPr>
          <p:spPr>
            <a:xfrm>
              <a:off x="5582525" y="3634625"/>
              <a:ext cx="41725" cy="34450"/>
            </a:xfrm>
            <a:custGeom>
              <a:avLst/>
              <a:gdLst/>
              <a:ahLst/>
              <a:cxnLst/>
              <a:rect l="l" t="t" r="r" b="b"/>
              <a:pathLst>
                <a:path w="1669" h="1378" extrusionOk="0">
                  <a:moveTo>
                    <a:pt x="195" y="1"/>
                  </a:moveTo>
                  <a:lnTo>
                    <a:pt x="1" y="153"/>
                  </a:lnTo>
                  <a:cubicBezTo>
                    <a:pt x="414" y="681"/>
                    <a:pt x="956" y="1105"/>
                    <a:pt x="1568" y="1378"/>
                  </a:cubicBezTo>
                  <a:lnTo>
                    <a:pt x="1668" y="1153"/>
                  </a:lnTo>
                  <a:cubicBezTo>
                    <a:pt x="1093" y="895"/>
                    <a:pt x="583" y="497"/>
                    <a:pt x="195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4355" name="Google Shape;74355;p68"/>
            <p:cNvSpPr/>
            <p:nvPr/>
          </p:nvSpPr>
          <p:spPr>
            <a:xfrm>
              <a:off x="5590750" y="3590325"/>
              <a:ext cx="31275" cy="29475"/>
            </a:xfrm>
            <a:custGeom>
              <a:avLst/>
              <a:gdLst/>
              <a:ahLst/>
              <a:cxnLst/>
              <a:rect l="l" t="t" r="r" b="b"/>
              <a:pathLst>
                <a:path w="1251" h="1179" extrusionOk="0">
                  <a:moveTo>
                    <a:pt x="213" y="0"/>
                  </a:moveTo>
                  <a:lnTo>
                    <a:pt x="0" y="129"/>
                  </a:lnTo>
                  <a:cubicBezTo>
                    <a:pt x="271" y="573"/>
                    <a:pt x="675" y="946"/>
                    <a:pt x="1140" y="1178"/>
                  </a:cubicBezTo>
                  <a:lnTo>
                    <a:pt x="1250" y="956"/>
                  </a:lnTo>
                  <a:cubicBezTo>
                    <a:pt x="827" y="745"/>
                    <a:pt x="458" y="404"/>
                    <a:pt x="213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4356" name="Google Shape;74356;p68"/>
            <p:cNvSpPr/>
            <p:nvPr/>
          </p:nvSpPr>
          <p:spPr>
            <a:xfrm>
              <a:off x="5555200" y="3493475"/>
              <a:ext cx="34250" cy="35125"/>
            </a:xfrm>
            <a:custGeom>
              <a:avLst/>
              <a:gdLst/>
              <a:ahLst/>
              <a:cxnLst/>
              <a:rect l="l" t="t" r="r" b="b"/>
              <a:pathLst>
                <a:path w="1370" h="1405" extrusionOk="0">
                  <a:moveTo>
                    <a:pt x="177" y="0"/>
                  </a:moveTo>
                  <a:lnTo>
                    <a:pt x="0" y="171"/>
                  </a:lnTo>
                  <a:lnTo>
                    <a:pt x="1193" y="1405"/>
                  </a:lnTo>
                  <a:lnTo>
                    <a:pt x="1370" y="1234"/>
                  </a:lnTo>
                  <a:lnTo>
                    <a:pt x="177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4357" name="Google Shape;74357;p68"/>
            <p:cNvSpPr/>
            <p:nvPr/>
          </p:nvSpPr>
          <p:spPr>
            <a:xfrm>
              <a:off x="5822450" y="3538625"/>
              <a:ext cx="299325" cy="444725"/>
            </a:xfrm>
            <a:custGeom>
              <a:avLst/>
              <a:gdLst/>
              <a:ahLst/>
              <a:cxnLst/>
              <a:rect l="l" t="t" r="r" b="b"/>
              <a:pathLst>
                <a:path w="11973" h="17789" extrusionOk="0">
                  <a:moveTo>
                    <a:pt x="2650" y="5849"/>
                  </a:moveTo>
                  <a:cubicBezTo>
                    <a:pt x="2645" y="6080"/>
                    <a:pt x="2574" y="6326"/>
                    <a:pt x="2439" y="6589"/>
                  </a:cubicBezTo>
                  <a:cubicBezTo>
                    <a:pt x="2504" y="6339"/>
                    <a:pt x="2574" y="6093"/>
                    <a:pt x="2650" y="5849"/>
                  </a:cubicBezTo>
                  <a:close/>
                  <a:moveTo>
                    <a:pt x="6781" y="9809"/>
                  </a:moveTo>
                  <a:lnTo>
                    <a:pt x="6781" y="9809"/>
                  </a:lnTo>
                  <a:cubicBezTo>
                    <a:pt x="6931" y="10264"/>
                    <a:pt x="6798" y="10812"/>
                    <a:pt x="6621" y="11342"/>
                  </a:cubicBezTo>
                  <a:cubicBezTo>
                    <a:pt x="6563" y="11516"/>
                    <a:pt x="6503" y="11690"/>
                    <a:pt x="6442" y="11863"/>
                  </a:cubicBezTo>
                  <a:cubicBezTo>
                    <a:pt x="6392" y="11160"/>
                    <a:pt x="6508" y="10455"/>
                    <a:pt x="6781" y="9809"/>
                  </a:cubicBezTo>
                  <a:close/>
                  <a:moveTo>
                    <a:pt x="1536" y="1"/>
                  </a:moveTo>
                  <a:cubicBezTo>
                    <a:pt x="529" y="2289"/>
                    <a:pt x="1" y="4819"/>
                    <a:pt x="9" y="7319"/>
                  </a:cubicBezTo>
                  <a:cubicBezTo>
                    <a:pt x="10" y="7912"/>
                    <a:pt x="177" y="8281"/>
                    <a:pt x="506" y="8410"/>
                  </a:cubicBezTo>
                  <a:cubicBezTo>
                    <a:pt x="585" y="8442"/>
                    <a:pt x="664" y="8455"/>
                    <a:pt x="742" y="8455"/>
                  </a:cubicBezTo>
                  <a:cubicBezTo>
                    <a:pt x="1075" y="8455"/>
                    <a:pt x="1388" y="8203"/>
                    <a:pt x="1609" y="7994"/>
                  </a:cubicBezTo>
                  <a:cubicBezTo>
                    <a:pt x="1691" y="7917"/>
                    <a:pt x="1805" y="7808"/>
                    <a:pt x="1934" y="7674"/>
                  </a:cubicBezTo>
                  <a:lnTo>
                    <a:pt x="1934" y="7674"/>
                  </a:lnTo>
                  <a:cubicBezTo>
                    <a:pt x="1332" y="10758"/>
                    <a:pt x="1514" y="13988"/>
                    <a:pt x="2487" y="16983"/>
                  </a:cubicBezTo>
                  <a:cubicBezTo>
                    <a:pt x="2570" y="17238"/>
                    <a:pt x="2670" y="17501"/>
                    <a:pt x="2900" y="17660"/>
                  </a:cubicBezTo>
                  <a:cubicBezTo>
                    <a:pt x="3023" y="17746"/>
                    <a:pt x="3157" y="17789"/>
                    <a:pt x="3298" y="17789"/>
                  </a:cubicBezTo>
                  <a:cubicBezTo>
                    <a:pt x="3357" y="17789"/>
                    <a:pt x="3416" y="17781"/>
                    <a:pt x="3478" y="17763"/>
                  </a:cubicBezTo>
                  <a:cubicBezTo>
                    <a:pt x="3925" y="17655"/>
                    <a:pt x="4329" y="17165"/>
                    <a:pt x="4538" y="16779"/>
                  </a:cubicBezTo>
                  <a:cubicBezTo>
                    <a:pt x="5262" y="15440"/>
                    <a:pt x="5896" y="14043"/>
                    <a:pt x="6431" y="12614"/>
                  </a:cubicBezTo>
                  <a:cubicBezTo>
                    <a:pt x="6500" y="12699"/>
                    <a:pt x="6580" y="12762"/>
                    <a:pt x="6675" y="12805"/>
                  </a:cubicBezTo>
                  <a:cubicBezTo>
                    <a:pt x="6757" y="12841"/>
                    <a:pt x="6843" y="12859"/>
                    <a:pt x="6931" y="12859"/>
                  </a:cubicBezTo>
                  <a:cubicBezTo>
                    <a:pt x="7224" y="12859"/>
                    <a:pt x="7543" y="12662"/>
                    <a:pt x="7827" y="12295"/>
                  </a:cubicBezTo>
                  <a:cubicBezTo>
                    <a:pt x="8138" y="11889"/>
                    <a:pt x="8396" y="11441"/>
                    <a:pt x="8593" y="10967"/>
                  </a:cubicBezTo>
                  <a:cubicBezTo>
                    <a:pt x="8615" y="11077"/>
                    <a:pt x="8642" y="11185"/>
                    <a:pt x="8674" y="11292"/>
                  </a:cubicBezTo>
                  <a:cubicBezTo>
                    <a:pt x="8720" y="11441"/>
                    <a:pt x="8784" y="11607"/>
                    <a:pt x="8921" y="11718"/>
                  </a:cubicBezTo>
                  <a:cubicBezTo>
                    <a:pt x="9027" y="11803"/>
                    <a:pt x="9147" y="11838"/>
                    <a:pt x="9271" y="11838"/>
                  </a:cubicBezTo>
                  <a:cubicBezTo>
                    <a:pt x="9502" y="11838"/>
                    <a:pt x="9747" y="11717"/>
                    <a:pt x="9937" y="11565"/>
                  </a:cubicBezTo>
                  <a:cubicBezTo>
                    <a:pt x="11122" y="10627"/>
                    <a:pt x="11473" y="9038"/>
                    <a:pt x="11646" y="7758"/>
                  </a:cubicBezTo>
                  <a:cubicBezTo>
                    <a:pt x="11973" y="5352"/>
                    <a:pt x="11916" y="2920"/>
                    <a:pt x="11477" y="530"/>
                  </a:cubicBezTo>
                  <a:lnTo>
                    <a:pt x="11234" y="575"/>
                  </a:lnTo>
                  <a:cubicBezTo>
                    <a:pt x="11668" y="2938"/>
                    <a:pt x="11726" y="5343"/>
                    <a:pt x="11402" y="7725"/>
                  </a:cubicBezTo>
                  <a:cubicBezTo>
                    <a:pt x="11234" y="8957"/>
                    <a:pt x="10900" y="10488"/>
                    <a:pt x="9783" y="11371"/>
                  </a:cubicBezTo>
                  <a:cubicBezTo>
                    <a:pt x="9637" y="11487"/>
                    <a:pt x="9442" y="11590"/>
                    <a:pt x="9273" y="11590"/>
                  </a:cubicBezTo>
                  <a:cubicBezTo>
                    <a:pt x="9200" y="11590"/>
                    <a:pt x="9132" y="11571"/>
                    <a:pt x="9075" y="11525"/>
                  </a:cubicBezTo>
                  <a:cubicBezTo>
                    <a:pt x="8990" y="11457"/>
                    <a:pt x="8942" y="11334"/>
                    <a:pt x="8909" y="11221"/>
                  </a:cubicBezTo>
                  <a:cubicBezTo>
                    <a:pt x="8833" y="10973"/>
                    <a:pt x="8791" y="10710"/>
                    <a:pt x="8781" y="10448"/>
                  </a:cubicBezTo>
                  <a:cubicBezTo>
                    <a:pt x="8921" y="9994"/>
                    <a:pt x="9009" y="9524"/>
                    <a:pt x="9036" y="9052"/>
                  </a:cubicBezTo>
                  <a:lnTo>
                    <a:pt x="9075" y="8346"/>
                  </a:lnTo>
                  <a:lnTo>
                    <a:pt x="8798" y="8997"/>
                  </a:lnTo>
                  <a:cubicBezTo>
                    <a:pt x="8609" y="9439"/>
                    <a:pt x="8522" y="9930"/>
                    <a:pt x="8533" y="10414"/>
                  </a:cubicBezTo>
                  <a:cubicBezTo>
                    <a:pt x="8335" y="11039"/>
                    <a:pt x="8029" y="11629"/>
                    <a:pt x="7631" y="12146"/>
                  </a:cubicBezTo>
                  <a:cubicBezTo>
                    <a:pt x="7445" y="12389"/>
                    <a:pt x="7178" y="12614"/>
                    <a:pt x="6931" y="12614"/>
                  </a:cubicBezTo>
                  <a:cubicBezTo>
                    <a:pt x="6878" y="12614"/>
                    <a:pt x="6826" y="12604"/>
                    <a:pt x="6776" y="12581"/>
                  </a:cubicBezTo>
                  <a:cubicBezTo>
                    <a:pt x="6666" y="12532"/>
                    <a:pt x="6592" y="12435"/>
                    <a:pt x="6542" y="12319"/>
                  </a:cubicBezTo>
                  <a:cubicBezTo>
                    <a:pt x="6650" y="12020"/>
                    <a:pt x="6755" y="11719"/>
                    <a:pt x="6854" y="11418"/>
                  </a:cubicBezTo>
                  <a:cubicBezTo>
                    <a:pt x="7079" y="10738"/>
                    <a:pt x="7240" y="10030"/>
                    <a:pt x="6885" y="9449"/>
                  </a:cubicBezTo>
                  <a:lnTo>
                    <a:pt x="6769" y="9257"/>
                  </a:lnTo>
                  <a:lnTo>
                    <a:pt x="6670" y="9458"/>
                  </a:lnTo>
                  <a:cubicBezTo>
                    <a:pt x="6295" y="10216"/>
                    <a:pt x="6134" y="11062"/>
                    <a:pt x="6199" y="11904"/>
                  </a:cubicBezTo>
                  <a:cubicBezTo>
                    <a:pt x="6212" y="12063"/>
                    <a:pt x="6237" y="12202"/>
                    <a:pt x="6278" y="12323"/>
                  </a:cubicBezTo>
                  <a:cubicBezTo>
                    <a:pt x="5730" y="13814"/>
                    <a:pt x="5073" y="15270"/>
                    <a:pt x="4321" y="16665"/>
                  </a:cubicBezTo>
                  <a:cubicBezTo>
                    <a:pt x="4121" y="17035"/>
                    <a:pt x="3765" y="17443"/>
                    <a:pt x="3420" y="17526"/>
                  </a:cubicBezTo>
                  <a:cubicBezTo>
                    <a:pt x="3379" y="17536"/>
                    <a:pt x="3340" y="17541"/>
                    <a:pt x="3302" y="17541"/>
                  </a:cubicBezTo>
                  <a:cubicBezTo>
                    <a:pt x="3209" y="17541"/>
                    <a:pt x="3123" y="17513"/>
                    <a:pt x="3041" y="17456"/>
                  </a:cubicBezTo>
                  <a:cubicBezTo>
                    <a:pt x="2876" y="17341"/>
                    <a:pt x="2794" y="17122"/>
                    <a:pt x="2724" y="16906"/>
                  </a:cubicBezTo>
                  <a:cubicBezTo>
                    <a:pt x="1720" y="13814"/>
                    <a:pt x="1569" y="10466"/>
                    <a:pt x="2268" y="7296"/>
                  </a:cubicBezTo>
                  <a:cubicBezTo>
                    <a:pt x="2694" y="6760"/>
                    <a:pt x="3083" y="6026"/>
                    <a:pt x="2800" y="5297"/>
                  </a:cubicBezTo>
                  <a:lnTo>
                    <a:pt x="2677" y="4980"/>
                  </a:lnTo>
                  <a:lnTo>
                    <a:pt x="2568" y="5301"/>
                  </a:lnTo>
                  <a:cubicBezTo>
                    <a:pt x="2359" y="5917"/>
                    <a:pt x="2182" y="6545"/>
                    <a:pt x="2040" y="7179"/>
                  </a:cubicBezTo>
                  <a:cubicBezTo>
                    <a:pt x="1874" y="7382"/>
                    <a:pt x="1675" y="7594"/>
                    <a:pt x="1440" y="7815"/>
                  </a:cubicBezTo>
                  <a:cubicBezTo>
                    <a:pt x="1252" y="7991"/>
                    <a:pt x="990" y="8207"/>
                    <a:pt x="742" y="8207"/>
                  </a:cubicBezTo>
                  <a:cubicBezTo>
                    <a:pt x="694" y="8207"/>
                    <a:pt x="645" y="8199"/>
                    <a:pt x="598" y="8180"/>
                  </a:cubicBezTo>
                  <a:cubicBezTo>
                    <a:pt x="373" y="8090"/>
                    <a:pt x="258" y="7801"/>
                    <a:pt x="257" y="7318"/>
                  </a:cubicBezTo>
                  <a:cubicBezTo>
                    <a:pt x="249" y="4852"/>
                    <a:pt x="770" y="2356"/>
                    <a:pt x="1762" y="100"/>
                  </a:cubicBezTo>
                  <a:lnTo>
                    <a:pt x="1536" y="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4358" name="Google Shape;74358;p68"/>
            <p:cNvSpPr/>
            <p:nvPr/>
          </p:nvSpPr>
          <p:spPr>
            <a:xfrm>
              <a:off x="5843025" y="3955550"/>
              <a:ext cx="44600" cy="65275"/>
            </a:xfrm>
            <a:custGeom>
              <a:avLst/>
              <a:gdLst/>
              <a:ahLst/>
              <a:cxnLst/>
              <a:rect l="l" t="t" r="r" b="b"/>
              <a:pathLst>
                <a:path w="1784" h="2611" extrusionOk="0">
                  <a:moveTo>
                    <a:pt x="246" y="0"/>
                  </a:moveTo>
                  <a:lnTo>
                    <a:pt x="0" y="3"/>
                  </a:lnTo>
                  <a:cubicBezTo>
                    <a:pt x="15" y="1097"/>
                    <a:pt x="690" y="2145"/>
                    <a:pt x="1678" y="2611"/>
                  </a:cubicBezTo>
                  <a:lnTo>
                    <a:pt x="1783" y="2388"/>
                  </a:lnTo>
                  <a:cubicBezTo>
                    <a:pt x="877" y="1961"/>
                    <a:pt x="259" y="1001"/>
                    <a:pt x="246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4359" name="Google Shape;74359;p68"/>
            <p:cNvSpPr/>
            <p:nvPr/>
          </p:nvSpPr>
          <p:spPr>
            <a:xfrm>
              <a:off x="6063475" y="3903100"/>
              <a:ext cx="25575" cy="49750"/>
            </a:xfrm>
            <a:custGeom>
              <a:avLst/>
              <a:gdLst/>
              <a:ahLst/>
              <a:cxnLst/>
              <a:rect l="l" t="t" r="r" b="b"/>
              <a:pathLst>
                <a:path w="1023" h="1990" extrusionOk="0">
                  <a:moveTo>
                    <a:pt x="782" y="0"/>
                  </a:moveTo>
                  <a:cubicBezTo>
                    <a:pt x="613" y="657"/>
                    <a:pt x="351" y="1283"/>
                    <a:pt x="1" y="1863"/>
                  </a:cubicBezTo>
                  <a:lnTo>
                    <a:pt x="212" y="1990"/>
                  </a:lnTo>
                  <a:cubicBezTo>
                    <a:pt x="575" y="1390"/>
                    <a:pt x="847" y="741"/>
                    <a:pt x="1022" y="62"/>
                  </a:cubicBezTo>
                  <a:lnTo>
                    <a:pt x="78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4360" name="Google Shape;74360;p68"/>
            <p:cNvSpPr/>
            <p:nvPr/>
          </p:nvSpPr>
          <p:spPr>
            <a:xfrm>
              <a:off x="6378125" y="3182675"/>
              <a:ext cx="344600" cy="648400"/>
            </a:xfrm>
            <a:custGeom>
              <a:avLst/>
              <a:gdLst/>
              <a:ahLst/>
              <a:cxnLst/>
              <a:rect l="l" t="t" r="r" b="b"/>
              <a:pathLst>
                <a:path w="13784" h="25936" extrusionOk="0">
                  <a:moveTo>
                    <a:pt x="11125" y="0"/>
                  </a:moveTo>
                  <a:lnTo>
                    <a:pt x="10954" y="77"/>
                  </a:lnTo>
                  <a:cubicBezTo>
                    <a:pt x="10370" y="338"/>
                    <a:pt x="10040" y="959"/>
                    <a:pt x="9775" y="1457"/>
                  </a:cubicBezTo>
                  <a:cubicBezTo>
                    <a:pt x="7234" y="6246"/>
                    <a:pt x="3946" y="10557"/>
                    <a:pt x="1" y="14274"/>
                  </a:cubicBezTo>
                  <a:lnTo>
                    <a:pt x="170" y="14454"/>
                  </a:lnTo>
                  <a:cubicBezTo>
                    <a:pt x="4133" y="10719"/>
                    <a:pt x="7438" y="6385"/>
                    <a:pt x="9992" y="1573"/>
                  </a:cubicBezTo>
                  <a:cubicBezTo>
                    <a:pt x="10221" y="1141"/>
                    <a:pt x="10477" y="659"/>
                    <a:pt x="10884" y="396"/>
                  </a:cubicBezTo>
                  <a:lnTo>
                    <a:pt x="10884" y="396"/>
                  </a:lnTo>
                  <a:cubicBezTo>
                    <a:pt x="10900" y="1610"/>
                    <a:pt x="10868" y="2784"/>
                    <a:pt x="10552" y="3806"/>
                  </a:cubicBezTo>
                  <a:cubicBezTo>
                    <a:pt x="10227" y="4297"/>
                    <a:pt x="9951" y="4818"/>
                    <a:pt x="9727" y="5360"/>
                  </a:cubicBezTo>
                  <a:lnTo>
                    <a:pt x="9422" y="6101"/>
                  </a:lnTo>
                  <a:lnTo>
                    <a:pt x="9936" y="5486"/>
                  </a:lnTo>
                  <a:cubicBezTo>
                    <a:pt x="10329" y="5015"/>
                    <a:pt x="10597" y="4485"/>
                    <a:pt x="10778" y="3911"/>
                  </a:cubicBezTo>
                  <a:cubicBezTo>
                    <a:pt x="11212" y="3256"/>
                    <a:pt x="11735" y="2658"/>
                    <a:pt x="12327" y="2141"/>
                  </a:cubicBezTo>
                  <a:cubicBezTo>
                    <a:pt x="12438" y="2043"/>
                    <a:pt x="12524" y="1997"/>
                    <a:pt x="12590" y="1997"/>
                  </a:cubicBezTo>
                  <a:cubicBezTo>
                    <a:pt x="12603" y="1997"/>
                    <a:pt x="12616" y="1999"/>
                    <a:pt x="12628" y="2003"/>
                  </a:cubicBezTo>
                  <a:cubicBezTo>
                    <a:pt x="12735" y="2038"/>
                    <a:pt x="12761" y="2226"/>
                    <a:pt x="12747" y="2388"/>
                  </a:cubicBezTo>
                  <a:cubicBezTo>
                    <a:pt x="12697" y="3019"/>
                    <a:pt x="12531" y="3634"/>
                    <a:pt x="12260" y="4201"/>
                  </a:cubicBezTo>
                  <a:cubicBezTo>
                    <a:pt x="12108" y="4417"/>
                    <a:pt x="11976" y="4646"/>
                    <a:pt x="11868" y="4887"/>
                  </a:cubicBezTo>
                  <a:lnTo>
                    <a:pt x="12082" y="5006"/>
                  </a:lnTo>
                  <a:cubicBezTo>
                    <a:pt x="12229" y="4789"/>
                    <a:pt x="12359" y="4561"/>
                    <a:pt x="12473" y="4327"/>
                  </a:cubicBezTo>
                  <a:cubicBezTo>
                    <a:pt x="12684" y="4031"/>
                    <a:pt x="12939" y="3767"/>
                    <a:pt x="13227" y="3542"/>
                  </a:cubicBezTo>
                  <a:cubicBezTo>
                    <a:pt x="13519" y="4053"/>
                    <a:pt x="13459" y="4712"/>
                    <a:pt x="13369" y="5347"/>
                  </a:cubicBezTo>
                  <a:cubicBezTo>
                    <a:pt x="12648" y="10466"/>
                    <a:pt x="11295" y="15489"/>
                    <a:pt x="9347" y="20277"/>
                  </a:cubicBezTo>
                  <a:lnTo>
                    <a:pt x="9568" y="20387"/>
                  </a:lnTo>
                  <a:cubicBezTo>
                    <a:pt x="9865" y="19886"/>
                    <a:pt x="10358" y="19494"/>
                    <a:pt x="10912" y="19307"/>
                  </a:cubicBezTo>
                  <a:lnTo>
                    <a:pt x="10912" y="19307"/>
                  </a:lnTo>
                  <a:cubicBezTo>
                    <a:pt x="10175" y="22144"/>
                    <a:pt x="7928" y="24536"/>
                    <a:pt x="5136" y="25437"/>
                  </a:cubicBezTo>
                  <a:cubicBezTo>
                    <a:pt x="4718" y="25572"/>
                    <a:pt x="4207" y="25689"/>
                    <a:pt x="3696" y="25689"/>
                  </a:cubicBezTo>
                  <a:cubicBezTo>
                    <a:pt x="3241" y="25689"/>
                    <a:pt x="2786" y="25596"/>
                    <a:pt x="2393" y="25342"/>
                  </a:cubicBezTo>
                  <a:lnTo>
                    <a:pt x="2259" y="25550"/>
                  </a:lnTo>
                  <a:cubicBezTo>
                    <a:pt x="2657" y="25807"/>
                    <a:pt x="3141" y="25936"/>
                    <a:pt x="3698" y="25936"/>
                  </a:cubicBezTo>
                  <a:cubicBezTo>
                    <a:pt x="4158" y="25936"/>
                    <a:pt x="4666" y="25848"/>
                    <a:pt x="5212" y="25669"/>
                  </a:cubicBezTo>
                  <a:cubicBezTo>
                    <a:pt x="8153" y="24720"/>
                    <a:pt x="10505" y="22164"/>
                    <a:pt x="11204" y="19155"/>
                  </a:cubicBezTo>
                  <a:lnTo>
                    <a:pt x="11249" y="18960"/>
                  </a:lnTo>
                  <a:lnTo>
                    <a:pt x="11249" y="18960"/>
                  </a:lnTo>
                  <a:lnTo>
                    <a:pt x="11055" y="19007"/>
                  </a:lnTo>
                  <a:cubicBezTo>
                    <a:pt x="10614" y="19114"/>
                    <a:pt x="10207" y="19333"/>
                    <a:pt x="9872" y="19634"/>
                  </a:cubicBezTo>
                  <a:cubicBezTo>
                    <a:pt x="11671" y="15048"/>
                    <a:pt x="12929" y="10257"/>
                    <a:pt x="13615" y="5379"/>
                  </a:cubicBezTo>
                  <a:cubicBezTo>
                    <a:pt x="13714" y="4682"/>
                    <a:pt x="13784" y="3888"/>
                    <a:pt x="13362" y="3290"/>
                  </a:cubicBezTo>
                  <a:lnTo>
                    <a:pt x="13289" y="3188"/>
                  </a:lnTo>
                  <a:lnTo>
                    <a:pt x="13187" y="3261"/>
                  </a:lnTo>
                  <a:cubicBezTo>
                    <a:pt x="13034" y="3374"/>
                    <a:pt x="12889" y="3496"/>
                    <a:pt x="12752" y="3627"/>
                  </a:cubicBezTo>
                  <a:cubicBezTo>
                    <a:pt x="12880" y="3232"/>
                    <a:pt x="12960" y="2822"/>
                    <a:pt x="12993" y="2408"/>
                  </a:cubicBezTo>
                  <a:cubicBezTo>
                    <a:pt x="13020" y="2070"/>
                    <a:pt x="12916" y="1836"/>
                    <a:pt x="12705" y="1767"/>
                  </a:cubicBezTo>
                  <a:cubicBezTo>
                    <a:pt x="12666" y="1755"/>
                    <a:pt x="12628" y="1749"/>
                    <a:pt x="12591" y="1749"/>
                  </a:cubicBezTo>
                  <a:cubicBezTo>
                    <a:pt x="12399" y="1749"/>
                    <a:pt x="12234" y="1894"/>
                    <a:pt x="12164" y="1954"/>
                  </a:cubicBezTo>
                  <a:cubicBezTo>
                    <a:pt x="11718" y="2346"/>
                    <a:pt x="11308" y="2782"/>
                    <a:pt x="10946" y="3254"/>
                  </a:cubicBezTo>
                  <a:cubicBezTo>
                    <a:pt x="11136" y="2301"/>
                    <a:pt x="11146" y="1256"/>
                    <a:pt x="11128" y="187"/>
                  </a:cubicBezTo>
                  <a:lnTo>
                    <a:pt x="11125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4361" name="Google Shape;74361;p68"/>
            <p:cNvSpPr/>
            <p:nvPr/>
          </p:nvSpPr>
          <p:spPr>
            <a:xfrm>
              <a:off x="6605050" y="3370875"/>
              <a:ext cx="28250" cy="58575"/>
            </a:xfrm>
            <a:custGeom>
              <a:avLst/>
              <a:gdLst/>
              <a:ahLst/>
              <a:cxnLst/>
              <a:rect l="l" t="t" r="r" b="b"/>
              <a:pathLst>
                <a:path w="1130" h="2343" extrusionOk="0">
                  <a:moveTo>
                    <a:pt x="886" y="1"/>
                  </a:moveTo>
                  <a:cubicBezTo>
                    <a:pt x="750" y="784"/>
                    <a:pt x="442" y="1546"/>
                    <a:pt x="0" y="2204"/>
                  </a:cubicBezTo>
                  <a:lnTo>
                    <a:pt x="205" y="2343"/>
                  </a:lnTo>
                  <a:cubicBezTo>
                    <a:pt x="666" y="1655"/>
                    <a:pt x="986" y="860"/>
                    <a:pt x="1130" y="43"/>
                  </a:cubicBezTo>
                  <a:lnTo>
                    <a:pt x="886" y="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4362" name="Google Shape;74362;p68"/>
            <p:cNvSpPr/>
            <p:nvPr/>
          </p:nvSpPr>
          <p:spPr>
            <a:xfrm>
              <a:off x="6638575" y="3388200"/>
              <a:ext cx="21300" cy="38500"/>
            </a:xfrm>
            <a:custGeom>
              <a:avLst/>
              <a:gdLst/>
              <a:ahLst/>
              <a:cxnLst/>
              <a:rect l="l" t="t" r="r" b="b"/>
              <a:pathLst>
                <a:path w="852" h="1540" extrusionOk="0">
                  <a:moveTo>
                    <a:pt x="625" y="0"/>
                  </a:moveTo>
                  <a:lnTo>
                    <a:pt x="1" y="1442"/>
                  </a:lnTo>
                  <a:lnTo>
                    <a:pt x="227" y="1539"/>
                  </a:lnTo>
                  <a:lnTo>
                    <a:pt x="851" y="98"/>
                  </a:lnTo>
                  <a:lnTo>
                    <a:pt x="625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4363" name="Google Shape;74363;p68"/>
            <p:cNvSpPr/>
            <p:nvPr/>
          </p:nvSpPr>
          <p:spPr>
            <a:xfrm>
              <a:off x="5869350" y="3073175"/>
              <a:ext cx="114525" cy="108975"/>
            </a:xfrm>
            <a:custGeom>
              <a:avLst/>
              <a:gdLst/>
              <a:ahLst/>
              <a:cxnLst/>
              <a:rect l="l" t="t" r="r" b="b"/>
              <a:pathLst>
                <a:path w="4581" h="4359" extrusionOk="0">
                  <a:moveTo>
                    <a:pt x="1965" y="0"/>
                  </a:moveTo>
                  <a:cubicBezTo>
                    <a:pt x="1403" y="0"/>
                    <a:pt x="898" y="105"/>
                    <a:pt x="631" y="421"/>
                  </a:cubicBezTo>
                  <a:cubicBezTo>
                    <a:pt x="1" y="1166"/>
                    <a:pt x="1078" y="3151"/>
                    <a:pt x="1533" y="3803"/>
                  </a:cubicBezTo>
                  <a:cubicBezTo>
                    <a:pt x="1722" y="4077"/>
                    <a:pt x="1998" y="4358"/>
                    <a:pt x="2318" y="4358"/>
                  </a:cubicBezTo>
                  <a:cubicBezTo>
                    <a:pt x="2346" y="4358"/>
                    <a:pt x="2374" y="4356"/>
                    <a:pt x="2403" y="4351"/>
                  </a:cubicBezTo>
                  <a:cubicBezTo>
                    <a:pt x="2648" y="4312"/>
                    <a:pt x="2831" y="4112"/>
                    <a:pt x="2984" y="3916"/>
                  </a:cubicBezTo>
                  <a:cubicBezTo>
                    <a:pt x="3709" y="2993"/>
                    <a:pt x="4239" y="1917"/>
                    <a:pt x="4531" y="781"/>
                  </a:cubicBezTo>
                  <a:cubicBezTo>
                    <a:pt x="4559" y="670"/>
                    <a:pt x="4581" y="541"/>
                    <a:pt x="4511" y="451"/>
                  </a:cubicBezTo>
                  <a:cubicBezTo>
                    <a:pt x="4456" y="380"/>
                    <a:pt x="4359" y="355"/>
                    <a:pt x="4269" y="337"/>
                  </a:cubicBezTo>
                  <a:cubicBezTo>
                    <a:pt x="3778" y="234"/>
                    <a:pt x="2807" y="0"/>
                    <a:pt x="1965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4364" name="Google Shape;74364;p68"/>
            <p:cNvSpPr/>
            <p:nvPr/>
          </p:nvSpPr>
          <p:spPr>
            <a:xfrm>
              <a:off x="5929250" y="3163800"/>
              <a:ext cx="19050" cy="81875"/>
            </a:xfrm>
            <a:custGeom>
              <a:avLst/>
              <a:gdLst/>
              <a:ahLst/>
              <a:cxnLst/>
              <a:rect l="l" t="t" r="r" b="b"/>
              <a:pathLst>
                <a:path w="762" h="3275" extrusionOk="0">
                  <a:moveTo>
                    <a:pt x="219" y="74"/>
                  </a:moveTo>
                  <a:cubicBezTo>
                    <a:pt x="235" y="74"/>
                    <a:pt x="251" y="79"/>
                    <a:pt x="266" y="85"/>
                  </a:cubicBezTo>
                  <a:lnTo>
                    <a:pt x="180" y="245"/>
                  </a:lnTo>
                  <a:cubicBezTo>
                    <a:pt x="156" y="239"/>
                    <a:pt x="133" y="224"/>
                    <a:pt x="121" y="203"/>
                  </a:cubicBezTo>
                  <a:cubicBezTo>
                    <a:pt x="100" y="165"/>
                    <a:pt x="123" y="125"/>
                    <a:pt x="140" y="107"/>
                  </a:cubicBezTo>
                  <a:cubicBezTo>
                    <a:pt x="161" y="86"/>
                    <a:pt x="189" y="74"/>
                    <a:pt x="219" y="74"/>
                  </a:cubicBezTo>
                  <a:close/>
                  <a:moveTo>
                    <a:pt x="201" y="1"/>
                  </a:moveTo>
                  <a:cubicBezTo>
                    <a:pt x="188" y="1"/>
                    <a:pt x="175" y="2"/>
                    <a:pt x="162" y="6"/>
                  </a:cubicBezTo>
                  <a:cubicBezTo>
                    <a:pt x="118" y="18"/>
                    <a:pt x="15" y="65"/>
                    <a:pt x="12" y="249"/>
                  </a:cubicBezTo>
                  <a:cubicBezTo>
                    <a:pt x="0" y="1284"/>
                    <a:pt x="31" y="2372"/>
                    <a:pt x="548" y="3274"/>
                  </a:cubicBezTo>
                  <a:lnTo>
                    <a:pt x="762" y="3152"/>
                  </a:lnTo>
                  <a:cubicBezTo>
                    <a:pt x="287" y="2323"/>
                    <a:pt x="250" y="1299"/>
                    <a:pt x="259" y="316"/>
                  </a:cubicBezTo>
                  <a:cubicBezTo>
                    <a:pt x="280" y="310"/>
                    <a:pt x="300" y="298"/>
                    <a:pt x="317" y="281"/>
                  </a:cubicBezTo>
                  <a:cubicBezTo>
                    <a:pt x="373" y="223"/>
                    <a:pt x="368" y="135"/>
                    <a:pt x="333" y="79"/>
                  </a:cubicBezTo>
                  <a:cubicBezTo>
                    <a:pt x="305" y="29"/>
                    <a:pt x="255" y="1"/>
                    <a:pt x="201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4365" name="Google Shape;74365;p68"/>
            <p:cNvSpPr/>
            <p:nvPr/>
          </p:nvSpPr>
          <p:spPr>
            <a:xfrm>
              <a:off x="5917600" y="3205075"/>
              <a:ext cx="63175" cy="39300"/>
            </a:xfrm>
            <a:custGeom>
              <a:avLst/>
              <a:gdLst/>
              <a:ahLst/>
              <a:cxnLst/>
              <a:rect l="l" t="t" r="r" b="b"/>
              <a:pathLst>
                <a:path w="2527" h="1572" extrusionOk="0">
                  <a:moveTo>
                    <a:pt x="2511" y="1"/>
                  </a:moveTo>
                  <a:lnTo>
                    <a:pt x="2264" y="7"/>
                  </a:lnTo>
                  <a:cubicBezTo>
                    <a:pt x="2276" y="494"/>
                    <a:pt x="1980" y="984"/>
                    <a:pt x="1542" y="1198"/>
                  </a:cubicBezTo>
                  <a:cubicBezTo>
                    <a:pt x="1370" y="1282"/>
                    <a:pt x="1178" y="1323"/>
                    <a:pt x="985" y="1323"/>
                  </a:cubicBezTo>
                  <a:cubicBezTo>
                    <a:pt x="687" y="1323"/>
                    <a:pt x="386" y="1224"/>
                    <a:pt x="157" y="1036"/>
                  </a:cubicBezTo>
                  <a:lnTo>
                    <a:pt x="1" y="1227"/>
                  </a:lnTo>
                  <a:cubicBezTo>
                    <a:pt x="278" y="1454"/>
                    <a:pt x="630" y="1572"/>
                    <a:pt x="984" y="1572"/>
                  </a:cubicBezTo>
                  <a:cubicBezTo>
                    <a:pt x="1212" y="1572"/>
                    <a:pt x="1442" y="1521"/>
                    <a:pt x="1650" y="1421"/>
                  </a:cubicBezTo>
                  <a:cubicBezTo>
                    <a:pt x="2180" y="1160"/>
                    <a:pt x="2527" y="591"/>
                    <a:pt x="2511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4366" name="Google Shape;74366;p68"/>
            <p:cNvSpPr/>
            <p:nvPr/>
          </p:nvSpPr>
          <p:spPr>
            <a:xfrm>
              <a:off x="5954900" y="2814525"/>
              <a:ext cx="21425" cy="35050"/>
            </a:xfrm>
            <a:custGeom>
              <a:avLst/>
              <a:gdLst/>
              <a:ahLst/>
              <a:cxnLst/>
              <a:rect l="l" t="t" r="r" b="b"/>
              <a:pathLst>
                <a:path w="857" h="1402" extrusionOk="0">
                  <a:moveTo>
                    <a:pt x="709" y="1"/>
                  </a:moveTo>
                  <a:cubicBezTo>
                    <a:pt x="276" y="323"/>
                    <a:pt x="4" y="859"/>
                    <a:pt x="0" y="1399"/>
                  </a:cubicBezTo>
                  <a:lnTo>
                    <a:pt x="247" y="1402"/>
                  </a:lnTo>
                  <a:cubicBezTo>
                    <a:pt x="250" y="937"/>
                    <a:pt x="484" y="476"/>
                    <a:pt x="857" y="199"/>
                  </a:cubicBezTo>
                  <a:lnTo>
                    <a:pt x="709" y="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4367" name="Google Shape;74367;p68"/>
            <p:cNvSpPr/>
            <p:nvPr/>
          </p:nvSpPr>
          <p:spPr>
            <a:xfrm>
              <a:off x="5978800" y="2815750"/>
              <a:ext cx="25450" cy="40150"/>
            </a:xfrm>
            <a:custGeom>
              <a:avLst/>
              <a:gdLst/>
              <a:ahLst/>
              <a:cxnLst/>
              <a:rect l="l" t="t" r="r" b="b"/>
              <a:pathLst>
                <a:path w="1018" h="1606" extrusionOk="0">
                  <a:moveTo>
                    <a:pt x="811" y="0"/>
                  </a:moveTo>
                  <a:cubicBezTo>
                    <a:pt x="504" y="479"/>
                    <a:pt x="231" y="985"/>
                    <a:pt x="1" y="1505"/>
                  </a:cubicBezTo>
                  <a:lnTo>
                    <a:pt x="228" y="1605"/>
                  </a:lnTo>
                  <a:cubicBezTo>
                    <a:pt x="453" y="1097"/>
                    <a:pt x="718" y="603"/>
                    <a:pt x="1018" y="134"/>
                  </a:cubicBezTo>
                  <a:lnTo>
                    <a:pt x="811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4368" name="Google Shape;74368;p68"/>
            <p:cNvSpPr/>
            <p:nvPr/>
          </p:nvSpPr>
          <p:spPr>
            <a:xfrm>
              <a:off x="5958275" y="2886925"/>
              <a:ext cx="15725" cy="37150"/>
            </a:xfrm>
            <a:custGeom>
              <a:avLst/>
              <a:gdLst/>
              <a:ahLst/>
              <a:cxnLst/>
              <a:rect l="l" t="t" r="r" b="b"/>
              <a:pathLst>
                <a:path w="629" h="1486" extrusionOk="0">
                  <a:moveTo>
                    <a:pt x="403" y="1"/>
                  </a:moveTo>
                  <a:cubicBezTo>
                    <a:pt x="199" y="463"/>
                    <a:pt x="65" y="954"/>
                    <a:pt x="0" y="1456"/>
                  </a:cubicBezTo>
                  <a:lnTo>
                    <a:pt x="245" y="1486"/>
                  </a:lnTo>
                  <a:cubicBezTo>
                    <a:pt x="305" y="1007"/>
                    <a:pt x="435" y="541"/>
                    <a:pt x="629" y="99"/>
                  </a:cubicBezTo>
                  <a:lnTo>
                    <a:pt x="403" y="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4369" name="Google Shape;74369;p68"/>
            <p:cNvSpPr/>
            <p:nvPr/>
          </p:nvSpPr>
          <p:spPr>
            <a:xfrm>
              <a:off x="6000150" y="2854325"/>
              <a:ext cx="22425" cy="46150"/>
            </a:xfrm>
            <a:custGeom>
              <a:avLst/>
              <a:gdLst/>
              <a:ahLst/>
              <a:cxnLst/>
              <a:rect l="l" t="t" r="r" b="b"/>
              <a:pathLst>
                <a:path w="897" h="1846" extrusionOk="0">
                  <a:moveTo>
                    <a:pt x="694" y="0"/>
                  </a:moveTo>
                  <a:cubicBezTo>
                    <a:pt x="319" y="537"/>
                    <a:pt x="78" y="1165"/>
                    <a:pt x="0" y="1815"/>
                  </a:cubicBezTo>
                  <a:lnTo>
                    <a:pt x="244" y="1845"/>
                  </a:lnTo>
                  <a:cubicBezTo>
                    <a:pt x="319" y="1233"/>
                    <a:pt x="544" y="644"/>
                    <a:pt x="896" y="143"/>
                  </a:cubicBezTo>
                  <a:lnTo>
                    <a:pt x="694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4370" name="Google Shape;74370;p68"/>
            <p:cNvSpPr/>
            <p:nvPr/>
          </p:nvSpPr>
          <p:spPr>
            <a:xfrm>
              <a:off x="6057825" y="2843925"/>
              <a:ext cx="13375" cy="24250"/>
            </a:xfrm>
            <a:custGeom>
              <a:avLst/>
              <a:gdLst/>
              <a:ahLst/>
              <a:cxnLst/>
              <a:rect l="l" t="t" r="r" b="b"/>
              <a:pathLst>
                <a:path w="535" h="970" extrusionOk="0">
                  <a:moveTo>
                    <a:pt x="339" y="1"/>
                  </a:moveTo>
                  <a:cubicBezTo>
                    <a:pt x="129" y="276"/>
                    <a:pt x="8" y="618"/>
                    <a:pt x="1" y="964"/>
                  </a:cubicBezTo>
                  <a:lnTo>
                    <a:pt x="247" y="970"/>
                  </a:lnTo>
                  <a:cubicBezTo>
                    <a:pt x="254" y="675"/>
                    <a:pt x="355" y="384"/>
                    <a:pt x="534" y="151"/>
                  </a:cubicBezTo>
                  <a:lnTo>
                    <a:pt x="339" y="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4371" name="Google Shape;74371;p68"/>
            <p:cNvSpPr/>
            <p:nvPr/>
          </p:nvSpPr>
          <p:spPr>
            <a:xfrm>
              <a:off x="6098550" y="2836650"/>
              <a:ext cx="15850" cy="27600"/>
            </a:xfrm>
            <a:custGeom>
              <a:avLst/>
              <a:gdLst/>
              <a:ahLst/>
              <a:cxnLst/>
              <a:rect l="l" t="t" r="r" b="b"/>
              <a:pathLst>
                <a:path w="634" h="1104" extrusionOk="0">
                  <a:moveTo>
                    <a:pt x="404" y="0"/>
                  </a:moveTo>
                  <a:lnTo>
                    <a:pt x="1" y="1012"/>
                  </a:lnTo>
                  <a:lnTo>
                    <a:pt x="230" y="1103"/>
                  </a:lnTo>
                  <a:lnTo>
                    <a:pt x="633" y="93"/>
                  </a:lnTo>
                  <a:lnTo>
                    <a:pt x="404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4372" name="Google Shape;74372;p68"/>
            <p:cNvSpPr/>
            <p:nvPr/>
          </p:nvSpPr>
          <p:spPr>
            <a:xfrm>
              <a:off x="6031600" y="2932300"/>
              <a:ext cx="11325" cy="28775"/>
            </a:xfrm>
            <a:custGeom>
              <a:avLst/>
              <a:gdLst/>
              <a:ahLst/>
              <a:cxnLst/>
              <a:rect l="l" t="t" r="r" b="b"/>
              <a:pathLst>
                <a:path w="453" h="1151" extrusionOk="0">
                  <a:moveTo>
                    <a:pt x="227" y="1"/>
                  </a:moveTo>
                  <a:cubicBezTo>
                    <a:pt x="65" y="360"/>
                    <a:pt x="0" y="758"/>
                    <a:pt x="40" y="1151"/>
                  </a:cubicBezTo>
                  <a:lnTo>
                    <a:pt x="285" y="1125"/>
                  </a:lnTo>
                  <a:cubicBezTo>
                    <a:pt x="249" y="776"/>
                    <a:pt x="307" y="423"/>
                    <a:pt x="452" y="102"/>
                  </a:cubicBezTo>
                  <a:lnTo>
                    <a:pt x="227" y="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4373" name="Google Shape;74373;p68"/>
            <p:cNvSpPr/>
            <p:nvPr/>
          </p:nvSpPr>
          <p:spPr>
            <a:xfrm>
              <a:off x="6080125" y="2899375"/>
              <a:ext cx="19175" cy="42450"/>
            </a:xfrm>
            <a:custGeom>
              <a:avLst/>
              <a:gdLst/>
              <a:ahLst/>
              <a:cxnLst/>
              <a:rect l="l" t="t" r="r" b="b"/>
              <a:pathLst>
                <a:path w="767" h="1698" extrusionOk="0">
                  <a:moveTo>
                    <a:pt x="532" y="0"/>
                  </a:moveTo>
                  <a:lnTo>
                    <a:pt x="1" y="1621"/>
                  </a:lnTo>
                  <a:lnTo>
                    <a:pt x="235" y="1698"/>
                  </a:lnTo>
                  <a:lnTo>
                    <a:pt x="766" y="77"/>
                  </a:lnTo>
                  <a:lnTo>
                    <a:pt x="53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4374" name="Google Shape;74374;p68"/>
            <p:cNvSpPr/>
            <p:nvPr/>
          </p:nvSpPr>
          <p:spPr>
            <a:xfrm>
              <a:off x="5909075" y="2864500"/>
              <a:ext cx="13850" cy="34050"/>
            </a:xfrm>
            <a:custGeom>
              <a:avLst/>
              <a:gdLst/>
              <a:ahLst/>
              <a:cxnLst/>
              <a:rect l="l" t="t" r="r" b="b"/>
              <a:pathLst>
                <a:path w="554" h="1362" extrusionOk="0">
                  <a:moveTo>
                    <a:pt x="336" y="0"/>
                  </a:moveTo>
                  <a:cubicBezTo>
                    <a:pt x="109" y="417"/>
                    <a:pt x="0" y="888"/>
                    <a:pt x="25" y="1361"/>
                  </a:cubicBezTo>
                  <a:lnTo>
                    <a:pt x="271" y="1349"/>
                  </a:lnTo>
                  <a:cubicBezTo>
                    <a:pt x="250" y="928"/>
                    <a:pt x="350" y="491"/>
                    <a:pt x="554" y="119"/>
                  </a:cubicBezTo>
                  <a:lnTo>
                    <a:pt x="33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4375" name="Google Shape;74375;p68"/>
            <p:cNvSpPr/>
            <p:nvPr/>
          </p:nvSpPr>
          <p:spPr>
            <a:xfrm>
              <a:off x="5933225" y="2958925"/>
              <a:ext cx="13200" cy="27400"/>
            </a:xfrm>
            <a:custGeom>
              <a:avLst/>
              <a:gdLst/>
              <a:ahLst/>
              <a:cxnLst/>
              <a:rect l="l" t="t" r="r" b="b"/>
              <a:pathLst>
                <a:path w="528" h="1096" extrusionOk="0">
                  <a:moveTo>
                    <a:pt x="310" y="0"/>
                  </a:moveTo>
                  <a:cubicBezTo>
                    <a:pt x="137" y="332"/>
                    <a:pt x="30" y="704"/>
                    <a:pt x="1" y="1076"/>
                  </a:cubicBezTo>
                  <a:lnTo>
                    <a:pt x="247" y="1096"/>
                  </a:lnTo>
                  <a:cubicBezTo>
                    <a:pt x="274" y="756"/>
                    <a:pt x="372" y="416"/>
                    <a:pt x="528" y="114"/>
                  </a:cubicBezTo>
                  <a:lnTo>
                    <a:pt x="31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4376" name="Google Shape;74376;p68"/>
            <p:cNvSpPr/>
            <p:nvPr/>
          </p:nvSpPr>
          <p:spPr>
            <a:xfrm>
              <a:off x="5560275" y="3196600"/>
              <a:ext cx="271525" cy="337850"/>
            </a:xfrm>
            <a:custGeom>
              <a:avLst/>
              <a:gdLst/>
              <a:ahLst/>
              <a:cxnLst/>
              <a:rect l="l" t="t" r="r" b="b"/>
              <a:pathLst>
                <a:path w="10861" h="13514" extrusionOk="0">
                  <a:moveTo>
                    <a:pt x="57" y="0"/>
                  </a:moveTo>
                  <a:cubicBezTo>
                    <a:pt x="1" y="1310"/>
                    <a:pt x="426" y="2717"/>
                    <a:pt x="1286" y="4073"/>
                  </a:cubicBezTo>
                  <a:cubicBezTo>
                    <a:pt x="2043" y="5264"/>
                    <a:pt x="3029" y="6284"/>
                    <a:pt x="4060" y="7309"/>
                  </a:cubicBezTo>
                  <a:cubicBezTo>
                    <a:pt x="6198" y="9437"/>
                    <a:pt x="8432" y="11525"/>
                    <a:pt x="10699" y="13513"/>
                  </a:cubicBezTo>
                  <a:lnTo>
                    <a:pt x="10860" y="13327"/>
                  </a:lnTo>
                  <a:cubicBezTo>
                    <a:pt x="8598" y="11342"/>
                    <a:pt x="6368" y="9258"/>
                    <a:pt x="4234" y="7134"/>
                  </a:cubicBezTo>
                  <a:cubicBezTo>
                    <a:pt x="3214" y="6119"/>
                    <a:pt x="2237" y="5111"/>
                    <a:pt x="1495" y="3940"/>
                  </a:cubicBezTo>
                  <a:cubicBezTo>
                    <a:pt x="913" y="3024"/>
                    <a:pt x="234" y="1600"/>
                    <a:pt x="303" y="11"/>
                  </a:cubicBezTo>
                  <a:lnTo>
                    <a:pt x="57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4377" name="Google Shape;74377;p68"/>
            <p:cNvSpPr/>
            <p:nvPr/>
          </p:nvSpPr>
          <p:spPr>
            <a:xfrm>
              <a:off x="5564100" y="2837050"/>
              <a:ext cx="225275" cy="343225"/>
            </a:xfrm>
            <a:custGeom>
              <a:avLst/>
              <a:gdLst/>
              <a:ahLst/>
              <a:cxnLst/>
              <a:rect l="l" t="t" r="r" b="b"/>
              <a:pathLst>
                <a:path w="9011" h="13729" extrusionOk="0">
                  <a:moveTo>
                    <a:pt x="8770" y="1"/>
                  </a:moveTo>
                  <a:cubicBezTo>
                    <a:pt x="8527" y="999"/>
                    <a:pt x="7914" y="1858"/>
                    <a:pt x="7253" y="2725"/>
                  </a:cubicBezTo>
                  <a:cubicBezTo>
                    <a:pt x="6750" y="3383"/>
                    <a:pt x="6225" y="4048"/>
                    <a:pt x="5717" y="4693"/>
                  </a:cubicBezTo>
                  <a:cubicBezTo>
                    <a:pt x="3537" y="7457"/>
                    <a:pt x="1283" y="10316"/>
                    <a:pt x="1" y="13641"/>
                  </a:cubicBezTo>
                  <a:lnTo>
                    <a:pt x="231" y="13729"/>
                  </a:lnTo>
                  <a:cubicBezTo>
                    <a:pt x="1498" y="10440"/>
                    <a:pt x="3741" y="7596"/>
                    <a:pt x="5910" y="4846"/>
                  </a:cubicBezTo>
                  <a:cubicBezTo>
                    <a:pt x="6419" y="4202"/>
                    <a:pt x="6944" y="3535"/>
                    <a:pt x="7448" y="2875"/>
                  </a:cubicBezTo>
                  <a:cubicBezTo>
                    <a:pt x="8126" y="1987"/>
                    <a:pt x="8754" y="1103"/>
                    <a:pt x="9010" y="59"/>
                  </a:cubicBezTo>
                  <a:lnTo>
                    <a:pt x="8770" y="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4378" name="Google Shape;74378;p68"/>
            <p:cNvSpPr/>
            <p:nvPr/>
          </p:nvSpPr>
          <p:spPr>
            <a:xfrm>
              <a:off x="6362900" y="3012350"/>
              <a:ext cx="201250" cy="442000"/>
            </a:xfrm>
            <a:custGeom>
              <a:avLst/>
              <a:gdLst/>
              <a:ahLst/>
              <a:cxnLst/>
              <a:rect l="l" t="t" r="r" b="b"/>
              <a:pathLst>
                <a:path w="8050" h="17680" extrusionOk="0">
                  <a:moveTo>
                    <a:pt x="1540" y="1"/>
                  </a:moveTo>
                  <a:cubicBezTo>
                    <a:pt x="1399" y="92"/>
                    <a:pt x="1310" y="230"/>
                    <a:pt x="1287" y="401"/>
                  </a:cubicBezTo>
                  <a:cubicBezTo>
                    <a:pt x="1242" y="736"/>
                    <a:pt x="1453" y="1145"/>
                    <a:pt x="1683" y="1400"/>
                  </a:cubicBezTo>
                  <a:cubicBezTo>
                    <a:pt x="2373" y="2170"/>
                    <a:pt x="3219" y="2791"/>
                    <a:pt x="4035" y="3391"/>
                  </a:cubicBezTo>
                  <a:cubicBezTo>
                    <a:pt x="4458" y="3701"/>
                    <a:pt x="4896" y="4023"/>
                    <a:pt x="5306" y="4360"/>
                  </a:cubicBezTo>
                  <a:cubicBezTo>
                    <a:pt x="6777" y="5571"/>
                    <a:pt x="7572" y="6838"/>
                    <a:pt x="7671" y="8122"/>
                  </a:cubicBezTo>
                  <a:cubicBezTo>
                    <a:pt x="7798" y="9784"/>
                    <a:pt x="6727" y="11315"/>
                    <a:pt x="5909" y="12323"/>
                  </a:cubicBezTo>
                  <a:cubicBezTo>
                    <a:pt x="4247" y="14373"/>
                    <a:pt x="2258" y="16103"/>
                    <a:pt x="0" y="17467"/>
                  </a:cubicBezTo>
                  <a:lnTo>
                    <a:pt x="127" y="17679"/>
                  </a:lnTo>
                  <a:cubicBezTo>
                    <a:pt x="2411" y="16300"/>
                    <a:pt x="4420" y="14550"/>
                    <a:pt x="6100" y="12481"/>
                  </a:cubicBezTo>
                  <a:cubicBezTo>
                    <a:pt x="6943" y="11442"/>
                    <a:pt x="8050" y="9855"/>
                    <a:pt x="7915" y="8104"/>
                  </a:cubicBezTo>
                  <a:cubicBezTo>
                    <a:pt x="7812" y="6751"/>
                    <a:pt x="6985" y="5429"/>
                    <a:pt x="5462" y="4172"/>
                  </a:cubicBezTo>
                  <a:cubicBezTo>
                    <a:pt x="5046" y="3829"/>
                    <a:pt x="4606" y="3507"/>
                    <a:pt x="4180" y="3193"/>
                  </a:cubicBezTo>
                  <a:cubicBezTo>
                    <a:pt x="3373" y="2600"/>
                    <a:pt x="2539" y="1987"/>
                    <a:pt x="1865" y="1236"/>
                  </a:cubicBezTo>
                  <a:cubicBezTo>
                    <a:pt x="1679" y="1030"/>
                    <a:pt x="1496" y="691"/>
                    <a:pt x="1532" y="434"/>
                  </a:cubicBezTo>
                  <a:cubicBezTo>
                    <a:pt x="1544" y="334"/>
                    <a:pt x="1592" y="260"/>
                    <a:pt x="1673" y="208"/>
                  </a:cubicBezTo>
                  <a:lnTo>
                    <a:pt x="1540" y="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4379" name="Google Shape;74379;p68"/>
            <p:cNvSpPr/>
            <p:nvPr/>
          </p:nvSpPr>
          <p:spPr>
            <a:xfrm>
              <a:off x="5866300" y="2788775"/>
              <a:ext cx="654700" cy="229400"/>
            </a:xfrm>
            <a:custGeom>
              <a:avLst/>
              <a:gdLst/>
              <a:ahLst/>
              <a:cxnLst/>
              <a:rect l="l" t="t" r="r" b="b"/>
              <a:pathLst>
                <a:path w="26188" h="9176" extrusionOk="0">
                  <a:moveTo>
                    <a:pt x="2781" y="0"/>
                  </a:moveTo>
                  <a:cubicBezTo>
                    <a:pt x="1851" y="0"/>
                    <a:pt x="922" y="47"/>
                    <a:pt x="1" y="143"/>
                  </a:cubicBezTo>
                  <a:lnTo>
                    <a:pt x="27" y="388"/>
                  </a:lnTo>
                  <a:cubicBezTo>
                    <a:pt x="941" y="293"/>
                    <a:pt x="1863" y="246"/>
                    <a:pt x="2786" y="246"/>
                  </a:cubicBezTo>
                  <a:cubicBezTo>
                    <a:pt x="7102" y="246"/>
                    <a:pt x="11454" y="1276"/>
                    <a:pt x="15282" y="3230"/>
                  </a:cubicBezTo>
                  <a:cubicBezTo>
                    <a:pt x="15979" y="3585"/>
                    <a:pt x="16764" y="4023"/>
                    <a:pt x="17259" y="4720"/>
                  </a:cubicBezTo>
                  <a:lnTo>
                    <a:pt x="17469" y="5016"/>
                  </a:lnTo>
                  <a:lnTo>
                    <a:pt x="17483" y="4654"/>
                  </a:lnTo>
                  <a:cubicBezTo>
                    <a:pt x="17499" y="4241"/>
                    <a:pt x="17559" y="3704"/>
                    <a:pt x="17658" y="3499"/>
                  </a:cubicBezTo>
                  <a:cubicBezTo>
                    <a:pt x="18362" y="2032"/>
                    <a:pt x="19948" y="1027"/>
                    <a:pt x="21542" y="1027"/>
                  </a:cubicBezTo>
                  <a:cubicBezTo>
                    <a:pt x="21578" y="1027"/>
                    <a:pt x="21614" y="1028"/>
                    <a:pt x="21650" y="1029"/>
                  </a:cubicBezTo>
                  <a:cubicBezTo>
                    <a:pt x="23313" y="1075"/>
                    <a:pt x="24889" y="2235"/>
                    <a:pt x="25398" y="3784"/>
                  </a:cubicBezTo>
                  <a:cubicBezTo>
                    <a:pt x="25918" y="5366"/>
                    <a:pt x="25284" y="7241"/>
                    <a:pt x="23924" y="8148"/>
                  </a:cubicBezTo>
                  <a:cubicBezTo>
                    <a:pt x="23004" y="8762"/>
                    <a:pt x="21888" y="8925"/>
                    <a:pt x="20689" y="8925"/>
                  </a:cubicBezTo>
                  <a:cubicBezTo>
                    <a:pt x="20179" y="8925"/>
                    <a:pt x="19654" y="8896"/>
                    <a:pt x="19123" y="8859"/>
                  </a:cubicBezTo>
                  <a:lnTo>
                    <a:pt x="19106" y="9105"/>
                  </a:lnTo>
                  <a:cubicBezTo>
                    <a:pt x="19588" y="9138"/>
                    <a:pt x="20129" y="9176"/>
                    <a:pt x="20690" y="9176"/>
                  </a:cubicBezTo>
                  <a:cubicBezTo>
                    <a:pt x="21831" y="9176"/>
                    <a:pt x="23062" y="9020"/>
                    <a:pt x="24063" y="8353"/>
                  </a:cubicBezTo>
                  <a:cubicBezTo>
                    <a:pt x="25511" y="7386"/>
                    <a:pt x="26188" y="5389"/>
                    <a:pt x="25634" y="3707"/>
                  </a:cubicBezTo>
                  <a:cubicBezTo>
                    <a:pt x="25093" y="2062"/>
                    <a:pt x="23422" y="832"/>
                    <a:pt x="21659" y="782"/>
                  </a:cubicBezTo>
                  <a:cubicBezTo>
                    <a:pt x="21623" y="781"/>
                    <a:pt x="21586" y="781"/>
                    <a:pt x="21550" y="781"/>
                  </a:cubicBezTo>
                  <a:cubicBezTo>
                    <a:pt x="19863" y="781"/>
                    <a:pt x="18181" y="1842"/>
                    <a:pt x="17436" y="3393"/>
                  </a:cubicBezTo>
                  <a:cubicBezTo>
                    <a:pt x="17332" y="3612"/>
                    <a:pt x="17280" y="4023"/>
                    <a:pt x="17257" y="4320"/>
                  </a:cubicBezTo>
                  <a:cubicBezTo>
                    <a:pt x="16735" y="3725"/>
                    <a:pt x="16028" y="3334"/>
                    <a:pt x="15394" y="3011"/>
                  </a:cubicBezTo>
                  <a:cubicBezTo>
                    <a:pt x="11530" y="1039"/>
                    <a:pt x="7137" y="0"/>
                    <a:pt x="2781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4380" name="Google Shape;74380;p68"/>
            <p:cNvSpPr/>
            <p:nvPr/>
          </p:nvSpPr>
          <p:spPr>
            <a:xfrm>
              <a:off x="5694450" y="2694125"/>
              <a:ext cx="167925" cy="154525"/>
            </a:xfrm>
            <a:custGeom>
              <a:avLst/>
              <a:gdLst/>
              <a:ahLst/>
              <a:cxnLst/>
              <a:rect l="l" t="t" r="r" b="b"/>
              <a:pathLst>
                <a:path w="6717" h="6181" extrusionOk="0">
                  <a:moveTo>
                    <a:pt x="3046" y="1"/>
                  </a:moveTo>
                  <a:cubicBezTo>
                    <a:pt x="2580" y="1"/>
                    <a:pt x="2100" y="141"/>
                    <a:pt x="1672" y="411"/>
                  </a:cubicBezTo>
                  <a:cubicBezTo>
                    <a:pt x="1153" y="738"/>
                    <a:pt x="713" y="1248"/>
                    <a:pt x="399" y="1887"/>
                  </a:cubicBezTo>
                  <a:cubicBezTo>
                    <a:pt x="231" y="2230"/>
                    <a:pt x="1" y="2874"/>
                    <a:pt x="348" y="3355"/>
                  </a:cubicBezTo>
                  <a:cubicBezTo>
                    <a:pt x="442" y="3487"/>
                    <a:pt x="571" y="3586"/>
                    <a:pt x="685" y="3675"/>
                  </a:cubicBezTo>
                  <a:cubicBezTo>
                    <a:pt x="1046" y="3956"/>
                    <a:pt x="1688" y="4451"/>
                    <a:pt x="2308" y="4928"/>
                  </a:cubicBezTo>
                  <a:cubicBezTo>
                    <a:pt x="2928" y="5405"/>
                    <a:pt x="3568" y="5898"/>
                    <a:pt x="3929" y="6180"/>
                  </a:cubicBezTo>
                  <a:lnTo>
                    <a:pt x="4081" y="5984"/>
                  </a:lnTo>
                  <a:cubicBezTo>
                    <a:pt x="3719" y="5703"/>
                    <a:pt x="3079" y="5209"/>
                    <a:pt x="2459" y="4731"/>
                  </a:cubicBezTo>
                  <a:cubicBezTo>
                    <a:pt x="1839" y="4255"/>
                    <a:pt x="1197" y="3761"/>
                    <a:pt x="837" y="3479"/>
                  </a:cubicBezTo>
                  <a:cubicBezTo>
                    <a:pt x="731" y="3398"/>
                    <a:pt x="623" y="3312"/>
                    <a:pt x="548" y="3210"/>
                  </a:cubicBezTo>
                  <a:cubicBezTo>
                    <a:pt x="276" y="2833"/>
                    <a:pt x="478" y="2286"/>
                    <a:pt x="622" y="1994"/>
                  </a:cubicBezTo>
                  <a:cubicBezTo>
                    <a:pt x="916" y="1397"/>
                    <a:pt x="1324" y="921"/>
                    <a:pt x="1802" y="619"/>
                  </a:cubicBezTo>
                  <a:cubicBezTo>
                    <a:pt x="2191" y="374"/>
                    <a:pt x="2625" y="246"/>
                    <a:pt x="3045" y="246"/>
                  </a:cubicBezTo>
                  <a:cubicBezTo>
                    <a:pt x="3210" y="246"/>
                    <a:pt x="3372" y="266"/>
                    <a:pt x="3528" y="305"/>
                  </a:cubicBezTo>
                  <a:cubicBezTo>
                    <a:pt x="3917" y="406"/>
                    <a:pt x="4306" y="636"/>
                    <a:pt x="4715" y="1011"/>
                  </a:cubicBezTo>
                  <a:cubicBezTo>
                    <a:pt x="5758" y="1965"/>
                    <a:pt x="6398" y="3323"/>
                    <a:pt x="6470" y="4736"/>
                  </a:cubicBezTo>
                  <a:lnTo>
                    <a:pt x="6716" y="4723"/>
                  </a:lnTo>
                  <a:cubicBezTo>
                    <a:pt x="6641" y="3247"/>
                    <a:pt x="5972" y="1828"/>
                    <a:pt x="4883" y="829"/>
                  </a:cubicBezTo>
                  <a:cubicBezTo>
                    <a:pt x="4442" y="426"/>
                    <a:pt x="4019" y="178"/>
                    <a:pt x="3589" y="68"/>
                  </a:cubicBezTo>
                  <a:cubicBezTo>
                    <a:pt x="3413" y="23"/>
                    <a:pt x="3231" y="1"/>
                    <a:pt x="3046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4381" name="Google Shape;74381;p68"/>
            <p:cNvSpPr/>
            <p:nvPr/>
          </p:nvSpPr>
          <p:spPr>
            <a:xfrm>
              <a:off x="6710725" y="4036075"/>
              <a:ext cx="206575" cy="407400"/>
            </a:xfrm>
            <a:custGeom>
              <a:avLst/>
              <a:gdLst/>
              <a:ahLst/>
              <a:cxnLst/>
              <a:rect l="l" t="t" r="r" b="b"/>
              <a:pathLst>
                <a:path w="8263" h="16296" extrusionOk="0">
                  <a:moveTo>
                    <a:pt x="3415" y="2364"/>
                  </a:moveTo>
                  <a:cubicBezTo>
                    <a:pt x="3409" y="2464"/>
                    <a:pt x="3400" y="2565"/>
                    <a:pt x="3390" y="2661"/>
                  </a:cubicBezTo>
                  <a:cubicBezTo>
                    <a:pt x="3337" y="3224"/>
                    <a:pt x="3241" y="3787"/>
                    <a:pt x="3111" y="4335"/>
                  </a:cubicBezTo>
                  <a:cubicBezTo>
                    <a:pt x="3069" y="4509"/>
                    <a:pt x="2983" y="4656"/>
                    <a:pt x="2898" y="4707"/>
                  </a:cubicBezTo>
                  <a:cubicBezTo>
                    <a:pt x="2934" y="3904"/>
                    <a:pt x="3112" y="3108"/>
                    <a:pt x="3415" y="2364"/>
                  </a:cubicBezTo>
                  <a:close/>
                  <a:moveTo>
                    <a:pt x="5626" y="3412"/>
                  </a:moveTo>
                  <a:lnTo>
                    <a:pt x="5626" y="3412"/>
                  </a:lnTo>
                  <a:cubicBezTo>
                    <a:pt x="5493" y="3922"/>
                    <a:pt x="5280" y="4412"/>
                    <a:pt x="4994" y="4853"/>
                  </a:cubicBezTo>
                  <a:cubicBezTo>
                    <a:pt x="5091" y="4362"/>
                    <a:pt x="5288" y="3895"/>
                    <a:pt x="5575" y="3482"/>
                  </a:cubicBezTo>
                  <a:cubicBezTo>
                    <a:pt x="5593" y="3459"/>
                    <a:pt x="5609" y="3435"/>
                    <a:pt x="5626" y="3412"/>
                  </a:cubicBezTo>
                  <a:close/>
                  <a:moveTo>
                    <a:pt x="6549" y="7878"/>
                  </a:moveTo>
                  <a:lnTo>
                    <a:pt x="6549" y="7878"/>
                  </a:lnTo>
                  <a:cubicBezTo>
                    <a:pt x="6329" y="8289"/>
                    <a:pt x="6076" y="8681"/>
                    <a:pt x="5792" y="9047"/>
                  </a:cubicBezTo>
                  <a:cubicBezTo>
                    <a:pt x="5912" y="8591"/>
                    <a:pt x="6182" y="8174"/>
                    <a:pt x="6549" y="7878"/>
                  </a:cubicBezTo>
                  <a:close/>
                  <a:moveTo>
                    <a:pt x="5025" y="0"/>
                  </a:moveTo>
                  <a:cubicBezTo>
                    <a:pt x="4738" y="0"/>
                    <a:pt x="4459" y="181"/>
                    <a:pt x="4172" y="553"/>
                  </a:cubicBezTo>
                  <a:cubicBezTo>
                    <a:pt x="3965" y="822"/>
                    <a:pt x="3776" y="1105"/>
                    <a:pt x="3609" y="1401"/>
                  </a:cubicBezTo>
                  <a:cubicBezTo>
                    <a:pt x="3594" y="1331"/>
                    <a:pt x="3577" y="1262"/>
                    <a:pt x="3555" y="1194"/>
                  </a:cubicBezTo>
                  <a:cubicBezTo>
                    <a:pt x="3383" y="643"/>
                    <a:pt x="3003" y="225"/>
                    <a:pt x="2537" y="78"/>
                  </a:cubicBezTo>
                  <a:cubicBezTo>
                    <a:pt x="2406" y="37"/>
                    <a:pt x="2274" y="19"/>
                    <a:pt x="2144" y="19"/>
                  </a:cubicBezTo>
                  <a:cubicBezTo>
                    <a:pt x="1603" y="19"/>
                    <a:pt x="1090" y="342"/>
                    <a:pt x="776" y="725"/>
                  </a:cubicBezTo>
                  <a:cubicBezTo>
                    <a:pt x="364" y="1228"/>
                    <a:pt x="171" y="1871"/>
                    <a:pt x="1" y="2439"/>
                  </a:cubicBezTo>
                  <a:lnTo>
                    <a:pt x="239" y="2509"/>
                  </a:lnTo>
                  <a:cubicBezTo>
                    <a:pt x="401" y="1963"/>
                    <a:pt x="587" y="1345"/>
                    <a:pt x="967" y="882"/>
                  </a:cubicBezTo>
                  <a:cubicBezTo>
                    <a:pt x="1241" y="550"/>
                    <a:pt x="1683" y="265"/>
                    <a:pt x="2142" y="265"/>
                  </a:cubicBezTo>
                  <a:cubicBezTo>
                    <a:pt x="2248" y="265"/>
                    <a:pt x="2355" y="281"/>
                    <a:pt x="2462" y="314"/>
                  </a:cubicBezTo>
                  <a:cubicBezTo>
                    <a:pt x="2844" y="434"/>
                    <a:pt x="3173" y="799"/>
                    <a:pt x="3318" y="1267"/>
                  </a:cubicBezTo>
                  <a:cubicBezTo>
                    <a:pt x="3369" y="1431"/>
                    <a:pt x="3399" y="1598"/>
                    <a:pt x="3414" y="1767"/>
                  </a:cubicBezTo>
                  <a:cubicBezTo>
                    <a:pt x="2943" y="2717"/>
                    <a:pt x="2676" y="3770"/>
                    <a:pt x="2648" y="4831"/>
                  </a:cubicBezTo>
                  <a:lnTo>
                    <a:pt x="2645" y="4926"/>
                  </a:lnTo>
                  <a:lnTo>
                    <a:pt x="2736" y="4953"/>
                  </a:lnTo>
                  <a:cubicBezTo>
                    <a:pt x="2770" y="4963"/>
                    <a:pt x="2804" y="4968"/>
                    <a:pt x="2838" y="4968"/>
                  </a:cubicBezTo>
                  <a:cubicBezTo>
                    <a:pt x="2902" y="4968"/>
                    <a:pt x="2964" y="4951"/>
                    <a:pt x="3023" y="4917"/>
                  </a:cubicBezTo>
                  <a:cubicBezTo>
                    <a:pt x="3240" y="4790"/>
                    <a:pt x="3329" y="4482"/>
                    <a:pt x="3351" y="4391"/>
                  </a:cubicBezTo>
                  <a:cubicBezTo>
                    <a:pt x="3484" y="3830"/>
                    <a:pt x="3581" y="3256"/>
                    <a:pt x="3636" y="2683"/>
                  </a:cubicBezTo>
                  <a:cubicBezTo>
                    <a:pt x="3662" y="2413"/>
                    <a:pt x="3683" y="2116"/>
                    <a:pt x="3662" y="1818"/>
                  </a:cubicBezTo>
                  <a:cubicBezTo>
                    <a:pt x="3860" y="1426"/>
                    <a:pt x="4096" y="1052"/>
                    <a:pt x="4365" y="704"/>
                  </a:cubicBezTo>
                  <a:cubicBezTo>
                    <a:pt x="4603" y="398"/>
                    <a:pt x="4818" y="248"/>
                    <a:pt x="5022" y="248"/>
                  </a:cubicBezTo>
                  <a:cubicBezTo>
                    <a:pt x="5036" y="248"/>
                    <a:pt x="5051" y="248"/>
                    <a:pt x="5065" y="250"/>
                  </a:cubicBezTo>
                  <a:cubicBezTo>
                    <a:pt x="5436" y="289"/>
                    <a:pt x="5599" y="791"/>
                    <a:pt x="5653" y="1005"/>
                  </a:cubicBezTo>
                  <a:cubicBezTo>
                    <a:pt x="5806" y="1628"/>
                    <a:pt x="5829" y="2281"/>
                    <a:pt x="5729" y="2916"/>
                  </a:cubicBezTo>
                  <a:cubicBezTo>
                    <a:pt x="5606" y="3036"/>
                    <a:pt x="5487" y="3177"/>
                    <a:pt x="5374" y="3338"/>
                  </a:cubicBezTo>
                  <a:cubicBezTo>
                    <a:pt x="4970" y="3920"/>
                    <a:pt x="4733" y="4601"/>
                    <a:pt x="4689" y="5308"/>
                  </a:cubicBezTo>
                  <a:lnTo>
                    <a:pt x="4665" y="5694"/>
                  </a:lnTo>
                  <a:lnTo>
                    <a:pt x="4909" y="5393"/>
                  </a:lnTo>
                  <a:cubicBezTo>
                    <a:pt x="5452" y="4720"/>
                    <a:pt x="5810" y="3898"/>
                    <a:pt x="5959" y="3042"/>
                  </a:cubicBezTo>
                  <a:cubicBezTo>
                    <a:pt x="6119" y="2900"/>
                    <a:pt x="6285" y="2801"/>
                    <a:pt x="6457" y="2744"/>
                  </a:cubicBezTo>
                  <a:cubicBezTo>
                    <a:pt x="6555" y="2712"/>
                    <a:pt x="6664" y="2694"/>
                    <a:pt x="6775" y="2694"/>
                  </a:cubicBezTo>
                  <a:cubicBezTo>
                    <a:pt x="7028" y="2694"/>
                    <a:pt x="7289" y="2786"/>
                    <a:pt x="7442" y="3001"/>
                  </a:cubicBezTo>
                  <a:cubicBezTo>
                    <a:pt x="7597" y="3216"/>
                    <a:pt x="7615" y="3514"/>
                    <a:pt x="7613" y="3803"/>
                  </a:cubicBezTo>
                  <a:cubicBezTo>
                    <a:pt x="7601" y="5047"/>
                    <a:pt x="7306" y="6299"/>
                    <a:pt x="6773" y="7434"/>
                  </a:cubicBezTo>
                  <a:cubicBezTo>
                    <a:pt x="6772" y="7434"/>
                    <a:pt x="6772" y="7435"/>
                    <a:pt x="6771" y="7435"/>
                  </a:cubicBezTo>
                  <a:cubicBezTo>
                    <a:pt x="6027" y="7830"/>
                    <a:pt x="5519" y="8629"/>
                    <a:pt x="5478" y="9470"/>
                  </a:cubicBezTo>
                  <a:lnTo>
                    <a:pt x="5461" y="9829"/>
                  </a:lnTo>
                  <a:lnTo>
                    <a:pt x="5696" y="9558"/>
                  </a:lnTo>
                  <a:cubicBezTo>
                    <a:pt x="6198" y="8972"/>
                    <a:pt x="6623" y="8318"/>
                    <a:pt x="6959" y="7617"/>
                  </a:cubicBezTo>
                  <a:cubicBezTo>
                    <a:pt x="7103" y="7551"/>
                    <a:pt x="7233" y="7517"/>
                    <a:pt x="7348" y="7517"/>
                  </a:cubicBezTo>
                  <a:cubicBezTo>
                    <a:pt x="7404" y="7517"/>
                    <a:pt x="7457" y="7525"/>
                    <a:pt x="7507" y="7541"/>
                  </a:cubicBezTo>
                  <a:cubicBezTo>
                    <a:pt x="8026" y="7711"/>
                    <a:pt x="7914" y="8595"/>
                    <a:pt x="7866" y="8863"/>
                  </a:cubicBezTo>
                  <a:cubicBezTo>
                    <a:pt x="7598" y="10395"/>
                    <a:pt x="7320" y="11981"/>
                    <a:pt x="6567" y="13370"/>
                  </a:cubicBezTo>
                  <a:cubicBezTo>
                    <a:pt x="5738" y="14899"/>
                    <a:pt x="4406" y="15899"/>
                    <a:pt x="3009" y="16045"/>
                  </a:cubicBezTo>
                  <a:cubicBezTo>
                    <a:pt x="2989" y="16047"/>
                    <a:pt x="2973" y="16048"/>
                    <a:pt x="2961" y="16048"/>
                  </a:cubicBezTo>
                  <a:cubicBezTo>
                    <a:pt x="2927" y="16048"/>
                    <a:pt x="2913" y="16041"/>
                    <a:pt x="2910" y="16041"/>
                  </a:cubicBezTo>
                  <a:cubicBezTo>
                    <a:pt x="2910" y="16041"/>
                    <a:pt x="2910" y="16041"/>
                    <a:pt x="2910" y="16042"/>
                  </a:cubicBezTo>
                  <a:cubicBezTo>
                    <a:pt x="2922" y="16060"/>
                    <a:pt x="2922" y="16081"/>
                    <a:pt x="2917" y="16092"/>
                  </a:cubicBezTo>
                  <a:cubicBezTo>
                    <a:pt x="2914" y="16099"/>
                    <a:pt x="2900" y="16106"/>
                    <a:pt x="2880" y="16107"/>
                  </a:cubicBezTo>
                  <a:cubicBezTo>
                    <a:pt x="2880" y="16107"/>
                    <a:pt x="2879" y="16107"/>
                    <a:pt x="2878" y="16107"/>
                  </a:cubicBezTo>
                  <a:cubicBezTo>
                    <a:pt x="2852" y="16107"/>
                    <a:pt x="2822" y="16093"/>
                    <a:pt x="2809" y="16071"/>
                  </a:cubicBezTo>
                  <a:lnTo>
                    <a:pt x="3015" y="15937"/>
                  </a:lnTo>
                  <a:cubicBezTo>
                    <a:pt x="2985" y="15890"/>
                    <a:pt x="2935" y="15860"/>
                    <a:pt x="2880" y="15860"/>
                  </a:cubicBezTo>
                  <a:cubicBezTo>
                    <a:pt x="2876" y="15860"/>
                    <a:pt x="2872" y="15861"/>
                    <a:pt x="2869" y="15861"/>
                  </a:cubicBezTo>
                  <a:cubicBezTo>
                    <a:pt x="2800" y="15865"/>
                    <a:pt x="2734" y="15911"/>
                    <a:pt x="2698" y="15981"/>
                  </a:cubicBezTo>
                  <a:cubicBezTo>
                    <a:pt x="2665" y="16047"/>
                    <a:pt x="2667" y="16120"/>
                    <a:pt x="2705" y="16178"/>
                  </a:cubicBezTo>
                  <a:cubicBezTo>
                    <a:pt x="2771" y="16279"/>
                    <a:pt x="2884" y="16296"/>
                    <a:pt x="2962" y="16296"/>
                  </a:cubicBezTo>
                  <a:cubicBezTo>
                    <a:pt x="2993" y="16296"/>
                    <a:pt x="3019" y="16294"/>
                    <a:pt x="3039" y="16286"/>
                  </a:cubicBezTo>
                  <a:cubicBezTo>
                    <a:pt x="4518" y="16133"/>
                    <a:pt x="5920" y="15085"/>
                    <a:pt x="6788" y="13483"/>
                  </a:cubicBezTo>
                  <a:cubicBezTo>
                    <a:pt x="7560" y="12058"/>
                    <a:pt x="7842" y="10453"/>
                    <a:pt x="8113" y="8900"/>
                  </a:cubicBezTo>
                  <a:cubicBezTo>
                    <a:pt x="8263" y="8043"/>
                    <a:pt x="8072" y="7459"/>
                    <a:pt x="7586" y="7301"/>
                  </a:cubicBezTo>
                  <a:cubicBezTo>
                    <a:pt x="7513" y="7278"/>
                    <a:pt x="7435" y="7267"/>
                    <a:pt x="7354" y="7267"/>
                  </a:cubicBezTo>
                  <a:cubicBezTo>
                    <a:pt x="7275" y="7267"/>
                    <a:pt x="7192" y="7278"/>
                    <a:pt x="7106" y="7299"/>
                  </a:cubicBezTo>
                  <a:cubicBezTo>
                    <a:pt x="7586" y="6196"/>
                    <a:pt x="7850" y="4996"/>
                    <a:pt x="7861" y="3802"/>
                  </a:cubicBezTo>
                  <a:cubicBezTo>
                    <a:pt x="7864" y="3471"/>
                    <a:pt x="7840" y="3127"/>
                    <a:pt x="7645" y="2854"/>
                  </a:cubicBezTo>
                  <a:cubicBezTo>
                    <a:pt x="7440" y="2568"/>
                    <a:pt x="7099" y="2446"/>
                    <a:pt x="6772" y="2446"/>
                  </a:cubicBezTo>
                  <a:cubicBezTo>
                    <a:pt x="6636" y="2446"/>
                    <a:pt x="6501" y="2468"/>
                    <a:pt x="6381" y="2507"/>
                  </a:cubicBezTo>
                  <a:cubicBezTo>
                    <a:pt x="6253" y="2550"/>
                    <a:pt x="6129" y="2611"/>
                    <a:pt x="6008" y="2690"/>
                  </a:cubicBezTo>
                  <a:cubicBezTo>
                    <a:pt x="6071" y="2107"/>
                    <a:pt x="6034" y="1512"/>
                    <a:pt x="5894" y="945"/>
                  </a:cubicBezTo>
                  <a:cubicBezTo>
                    <a:pt x="5755" y="384"/>
                    <a:pt x="5462" y="41"/>
                    <a:pt x="5092" y="4"/>
                  </a:cubicBezTo>
                  <a:cubicBezTo>
                    <a:pt x="5070" y="1"/>
                    <a:pt x="5047" y="0"/>
                    <a:pt x="5025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4382" name="Google Shape;74382;p68"/>
            <p:cNvSpPr/>
            <p:nvPr/>
          </p:nvSpPr>
          <p:spPr>
            <a:xfrm>
              <a:off x="6752625" y="4176625"/>
              <a:ext cx="11525" cy="49725"/>
            </a:xfrm>
            <a:custGeom>
              <a:avLst/>
              <a:gdLst/>
              <a:ahLst/>
              <a:cxnLst/>
              <a:rect l="l" t="t" r="r" b="b"/>
              <a:pathLst>
                <a:path w="461" h="1989" extrusionOk="0">
                  <a:moveTo>
                    <a:pt x="216" y="0"/>
                  </a:moveTo>
                  <a:lnTo>
                    <a:pt x="1" y="1962"/>
                  </a:lnTo>
                  <a:lnTo>
                    <a:pt x="246" y="1989"/>
                  </a:lnTo>
                  <a:lnTo>
                    <a:pt x="460" y="27"/>
                  </a:lnTo>
                  <a:lnTo>
                    <a:pt x="21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4383" name="Google Shape;74383;p68"/>
            <p:cNvSpPr/>
            <p:nvPr/>
          </p:nvSpPr>
          <p:spPr>
            <a:xfrm>
              <a:off x="6777800" y="4205475"/>
              <a:ext cx="14900" cy="42025"/>
            </a:xfrm>
            <a:custGeom>
              <a:avLst/>
              <a:gdLst/>
              <a:ahLst/>
              <a:cxnLst/>
              <a:rect l="l" t="t" r="r" b="b"/>
              <a:pathLst>
                <a:path w="596" h="1681" extrusionOk="0">
                  <a:moveTo>
                    <a:pt x="356" y="1"/>
                  </a:moveTo>
                  <a:lnTo>
                    <a:pt x="0" y="1628"/>
                  </a:lnTo>
                  <a:lnTo>
                    <a:pt x="241" y="1681"/>
                  </a:lnTo>
                  <a:lnTo>
                    <a:pt x="596" y="53"/>
                  </a:lnTo>
                  <a:lnTo>
                    <a:pt x="356" y="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4384" name="Google Shape;74384;p68"/>
            <p:cNvSpPr/>
            <p:nvPr/>
          </p:nvSpPr>
          <p:spPr>
            <a:xfrm>
              <a:off x="6690875" y="4047075"/>
              <a:ext cx="37475" cy="182850"/>
            </a:xfrm>
            <a:custGeom>
              <a:avLst/>
              <a:gdLst/>
              <a:ahLst/>
              <a:cxnLst/>
              <a:rect l="l" t="t" r="r" b="b"/>
              <a:pathLst>
                <a:path w="1499" h="7314" extrusionOk="0">
                  <a:moveTo>
                    <a:pt x="215" y="0"/>
                  </a:moveTo>
                  <a:lnTo>
                    <a:pt x="0" y="124"/>
                  </a:lnTo>
                  <a:cubicBezTo>
                    <a:pt x="1250" y="2307"/>
                    <a:pt x="1152" y="5077"/>
                    <a:pt x="1072" y="7304"/>
                  </a:cubicBezTo>
                  <a:lnTo>
                    <a:pt x="1319" y="7313"/>
                  </a:lnTo>
                  <a:cubicBezTo>
                    <a:pt x="1399" y="5055"/>
                    <a:pt x="1498" y="2245"/>
                    <a:pt x="215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4385" name="Google Shape;74385;p68"/>
            <p:cNvSpPr/>
            <p:nvPr/>
          </p:nvSpPr>
          <p:spPr>
            <a:xfrm>
              <a:off x="6669150" y="4173150"/>
              <a:ext cx="59525" cy="76925"/>
            </a:xfrm>
            <a:custGeom>
              <a:avLst/>
              <a:gdLst/>
              <a:ahLst/>
              <a:cxnLst/>
              <a:rect l="l" t="t" r="r" b="b"/>
              <a:pathLst>
                <a:path w="2381" h="3077" extrusionOk="0">
                  <a:moveTo>
                    <a:pt x="183" y="0"/>
                  </a:moveTo>
                  <a:lnTo>
                    <a:pt x="1" y="166"/>
                  </a:lnTo>
                  <a:cubicBezTo>
                    <a:pt x="817" y="1060"/>
                    <a:pt x="1546" y="2038"/>
                    <a:pt x="2169" y="3077"/>
                  </a:cubicBezTo>
                  <a:lnTo>
                    <a:pt x="2380" y="2950"/>
                  </a:lnTo>
                  <a:cubicBezTo>
                    <a:pt x="1750" y="1898"/>
                    <a:pt x="1010" y="906"/>
                    <a:pt x="183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4386" name="Google Shape;74386;p68"/>
            <p:cNvSpPr/>
            <p:nvPr/>
          </p:nvSpPr>
          <p:spPr>
            <a:xfrm>
              <a:off x="5858650" y="4301425"/>
              <a:ext cx="30275" cy="50475"/>
            </a:xfrm>
            <a:custGeom>
              <a:avLst/>
              <a:gdLst/>
              <a:ahLst/>
              <a:cxnLst/>
              <a:rect l="l" t="t" r="r" b="b"/>
              <a:pathLst>
                <a:path w="1211" h="2019" extrusionOk="0">
                  <a:moveTo>
                    <a:pt x="238" y="1"/>
                  </a:moveTo>
                  <a:lnTo>
                    <a:pt x="1" y="63"/>
                  </a:lnTo>
                  <a:cubicBezTo>
                    <a:pt x="186" y="780"/>
                    <a:pt x="541" y="1456"/>
                    <a:pt x="1024" y="2018"/>
                  </a:cubicBezTo>
                  <a:lnTo>
                    <a:pt x="1211" y="1858"/>
                  </a:lnTo>
                  <a:cubicBezTo>
                    <a:pt x="751" y="1323"/>
                    <a:pt x="415" y="682"/>
                    <a:pt x="238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4387" name="Google Shape;74387;p68"/>
            <p:cNvSpPr/>
            <p:nvPr/>
          </p:nvSpPr>
          <p:spPr>
            <a:xfrm>
              <a:off x="5894075" y="4305050"/>
              <a:ext cx="19300" cy="35925"/>
            </a:xfrm>
            <a:custGeom>
              <a:avLst/>
              <a:gdLst/>
              <a:ahLst/>
              <a:cxnLst/>
              <a:rect l="l" t="t" r="r" b="b"/>
              <a:pathLst>
                <a:path w="772" h="1437" extrusionOk="0">
                  <a:moveTo>
                    <a:pt x="244" y="0"/>
                  </a:moveTo>
                  <a:lnTo>
                    <a:pt x="0" y="39"/>
                  </a:lnTo>
                  <a:cubicBezTo>
                    <a:pt x="81" y="540"/>
                    <a:pt x="278" y="1023"/>
                    <a:pt x="571" y="1436"/>
                  </a:cubicBezTo>
                  <a:lnTo>
                    <a:pt x="771" y="1294"/>
                  </a:lnTo>
                  <a:cubicBezTo>
                    <a:pt x="501" y="911"/>
                    <a:pt x="318" y="464"/>
                    <a:pt x="244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4388" name="Google Shape;74388;p68"/>
            <p:cNvSpPr/>
            <p:nvPr/>
          </p:nvSpPr>
          <p:spPr>
            <a:xfrm>
              <a:off x="5919700" y="4378125"/>
              <a:ext cx="27125" cy="30575"/>
            </a:xfrm>
            <a:custGeom>
              <a:avLst/>
              <a:gdLst/>
              <a:ahLst/>
              <a:cxnLst/>
              <a:rect l="l" t="t" r="r" b="b"/>
              <a:pathLst>
                <a:path w="1085" h="1223" extrusionOk="0">
                  <a:moveTo>
                    <a:pt x="199" y="1"/>
                  </a:moveTo>
                  <a:lnTo>
                    <a:pt x="0" y="146"/>
                  </a:lnTo>
                  <a:cubicBezTo>
                    <a:pt x="276" y="524"/>
                    <a:pt x="582" y="885"/>
                    <a:pt x="907" y="1223"/>
                  </a:cubicBezTo>
                  <a:lnTo>
                    <a:pt x="1085" y="1051"/>
                  </a:lnTo>
                  <a:cubicBezTo>
                    <a:pt x="767" y="723"/>
                    <a:pt x="469" y="369"/>
                    <a:pt x="199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4389" name="Google Shape;74389;p68"/>
            <p:cNvSpPr/>
            <p:nvPr/>
          </p:nvSpPr>
          <p:spPr>
            <a:xfrm>
              <a:off x="6324150" y="2838325"/>
              <a:ext cx="136800" cy="122675"/>
            </a:xfrm>
            <a:custGeom>
              <a:avLst/>
              <a:gdLst/>
              <a:ahLst/>
              <a:cxnLst/>
              <a:rect l="l" t="t" r="r" b="b"/>
              <a:pathLst>
                <a:path w="5472" h="4907" extrusionOk="0">
                  <a:moveTo>
                    <a:pt x="3596" y="0"/>
                  </a:moveTo>
                  <a:cubicBezTo>
                    <a:pt x="3412" y="0"/>
                    <a:pt x="3232" y="36"/>
                    <a:pt x="3061" y="75"/>
                  </a:cubicBezTo>
                  <a:cubicBezTo>
                    <a:pt x="2223" y="268"/>
                    <a:pt x="1602" y="571"/>
                    <a:pt x="1162" y="1003"/>
                  </a:cubicBezTo>
                  <a:cubicBezTo>
                    <a:pt x="419" y="1730"/>
                    <a:pt x="198" y="2758"/>
                    <a:pt x="1" y="3928"/>
                  </a:cubicBezTo>
                  <a:lnTo>
                    <a:pt x="245" y="3968"/>
                  </a:lnTo>
                  <a:cubicBezTo>
                    <a:pt x="433" y="2841"/>
                    <a:pt x="646" y="1853"/>
                    <a:pt x="1334" y="1179"/>
                  </a:cubicBezTo>
                  <a:cubicBezTo>
                    <a:pt x="1741" y="779"/>
                    <a:pt x="2323" y="496"/>
                    <a:pt x="3116" y="314"/>
                  </a:cubicBezTo>
                  <a:cubicBezTo>
                    <a:pt x="3291" y="273"/>
                    <a:pt x="3444" y="246"/>
                    <a:pt x="3590" y="246"/>
                  </a:cubicBezTo>
                  <a:cubicBezTo>
                    <a:pt x="3626" y="246"/>
                    <a:pt x="3662" y="248"/>
                    <a:pt x="3698" y="251"/>
                  </a:cubicBezTo>
                  <a:cubicBezTo>
                    <a:pt x="4168" y="298"/>
                    <a:pt x="4519" y="678"/>
                    <a:pt x="4688" y="900"/>
                  </a:cubicBezTo>
                  <a:cubicBezTo>
                    <a:pt x="5076" y="1414"/>
                    <a:pt x="5209" y="2002"/>
                    <a:pt x="5043" y="2471"/>
                  </a:cubicBezTo>
                  <a:cubicBezTo>
                    <a:pt x="4988" y="2631"/>
                    <a:pt x="4895" y="2791"/>
                    <a:pt x="4744" y="2988"/>
                  </a:cubicBezTo>
                  <a:cubicBezTo>
                    <a:pt x="3966" y="4002"/>
                    <a:pt x="2740" y="4627"/>
                    <a:pt x="1461" y="4660"/>
                  </a:cubicBezTo>
                  <a:lnTo>
                    <a:pt x="1468" y="4907"/>
                  </a:lnTo>
                  <a:cubicBezTo>
                    <a:pt x="2820" y="4871"/>
                    <a:pt x="4118" y="4210"/>
                    <a:pt x="4942" y="3137"/>
                  </a:cubicBezTo>
                  <a:cubicBezTo>
                    <a:pt x="5109" y="2919"/>
                    <a:pt x="5212" y="2738"/>
                    <a:pt x="5278" y="2554"/>
                  </a:cubicBezTo>
                  <a:cubicBezTo>
                    <a:pt x="5472" y="2006"/>
                    <a:pt x="5324" y="1333"/>
                    <a:pt x="4885" y="752"/>
                  </a:cubicBezTo>
                  <a:cubicBezTo>
                    <a:pt x="4554" y="313"/>
                    <a:pt x="4140" y="48"/>
                    <a:pt x="3724" y="6"/>
                  </a:cubicBezTo>
                  <a:cubicBezTo>
                    <a:pt x="3681" y="2"/>
                    <a:pt x="3639" y="0"/>
                    <a:pt x="3596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4390" name="Google Shape;74390;p68"/>
            <p:cNvSpPr/>
            <p:nvPr/>
          </p:nvSpPr>
          <p:spPr>
            <a:xfrm>
              <a:off x="5745450" y="2724700"/>
              <a:ext cx="84425" cy="104700"/>
            </a:xfrm>
            <a:custGeom>
              <a:avLst/>
              <a:gdLst/>
              <a:ahLst/>
              <a:cxnLst/>
              <a:rect l="l" t="t" r="r" b="b"/>
              <a:pathLst>
                <a:path w="3377" h="4188" extrusionOk="0">
                  <a:moveTo>
                    <a:pt x="1004" y="1"/>
                  </a:moveTo>
                  <a:cubicBezTo>
                    <a:pt x="751" y="1"/>
                    <a:pt x="513" y="88"/>
                    <a:pt x="347" y="252"/>
                  </a:cubicBezTo>
                  <a:cubicBezTo>
                    <a:pt x="129" y="465"/>
                    <a:pt x="68" y="756"/>
                    <a:pt x="55" y="964"/>
                  </a:cubicBezTo>
                  <a:cubicBezTo>
                    <a:pt x="1" y="1811"/>
                    <a:pt x="591" y="2534"/>
                    <a:pt x="1113" y="3070"/>
                  </a:cubicBezTo>
                  <a:cubicBezTo>
                    <a:pt x="1491" y="3461"/>
                    <a:pt x="1892" y="3836"/>
                    <a:pt x="2309" y="4187"/>
                  </a:cubicBezTo>
                  <a:lnTo>
                    <a:pt x="2468" y="3995"/>
                  </a:lnTo>
                  <a:cubicBezTo>
                    <a:pt x="2058" y="3650"/>
                    <a:pt x="1662" y="3281"/>
                    <a:pt x="1288" y="2897"/>
                  </a:cubicBezTo>
                  <a:cubicBezTo>
                    <a:pt x="804" y="2398"/>
                    <a:pt x="253" y="1728"/>
                    <a:pt x="301" y="979"/>
                  </a:cubicBezTo>
                  <a:cubicBezTo>
                    <a:pt x="316" y="746"/>
                    <a:pt x="393" y="551"/>
                    <a:pt x="519" y="426"/>
                  </a:cubicBezTo>
                  <a:cubicBezTo>
                    <a:pt x="638" y="310"/>
                    <a:pt x="816" y="248"/>
                    <a:pt x="1006" y="248"/>
                  </a:cubicBezTo>
                  <a:cubicBezTo>
                    <a:pt x="1098" y="248"/>
                    <a:pt x="1192" y="262"/>
                    <a:pt x="1284" y="292"/>
                  </a:cubicBezTo>
                  <a:cubicBezTo>
                    <a:pt x="1522" y="371"/>
                    <a:pt x="1751" y="542"/>
                    <a:pt x="1983" y="815"/>
                  </a:cubicBezTo>
                  <a:cubicBezTo>
                    <a:pt x="2570" y="1501"/>
                    <a:pt x="2875" y="2419"/>
                    <a:pt x="3143" y="3228"/>
                  </a:cubicBezTo>
                  <a:lnTo>
                    <a:pt x="3376" y="3149"/>
                  </a:lnTo>
                  <a:cubicBezTo>
                    <a:pt x="3101" y="2319"/>
                    <a:pt x="2790" y="1377"/>
                    <a:pt x="2171" y="654"/>
                  </a:cubicBezTo>
                  <a:cubicBezTo>
                    <a:pt x="1907" y="347"/>
                    <a:pt x="1642" y="152"/>
                    <a:pt x="1361" y="59"/>
                  </a:cubicBezTo>
                  <a:cubicBezTo>
                    <a:pt x="1243" y="20"/>
                    <a:pt x="1122" y="1"/>
                    <a:pt x="1004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4391" name="Google Shape;74391;p68"/>
            <p:cNvSpPr/>
            <p:nvPr/>
          </p:nvSpPr>
          <p:spPr>
            <a:xfrm>
              <a:off x="6480375" y="3837425"/>
              <a:ext cx="324175" cy="203700"/>
            </a:xfrm>
            <a:custGeom>
              <a:avLst/>
              <a:gdLst/>
              <a:ahLst/>
              <a:cxnLst/>
              <a:rect l="l" t="t" r="r" b="b"/>
              <a:pathLst>
                <a:path w="12967" h="8148" extrusionOk="0">
                  <a:moveTo>
                    <a:pt x="228" y="1"/>
                  </a:moveTo>
                  <a:lnTo>
                    <a:pt x="0" y="94"/>
                  </a:lnTo>
                  <a:cubicBezTo>
                    <a:pt x="759" y="1934"/>
                    <a:pt x="1744" y="3679"/>
                    <a:pt x="2924" y="5281"/>
                  </a:cubicBezTo>
                  <a:cubicBezTo>
                    <a:pt x="3704" y="6340"/>
                    <a:pt x="4936" y="7782"/>
                    <a:pt x="6607" y="8088"/>
                  </a:cubicBezTo>
                  <a:cubicBezTo>
                    <a:pt x="6829" y="8128"/>
                    <a:pt x="7057" y="8148"/>
                    <a:pt x="7292" y="8148"/>
                  </a:cubicBezTo>
                  <a:cubicBezTo>
                    <a:pt x="7967" y="8148"/>
                    <a:pt x="8693" y="7982"/>
                    <a:pt x="9426" y="7658"/>
                  </a:cubicBezTo>
                  <a:cubicBezTo>
                    <a:pt x="10941" y="6985"/>
                    <a:pt x="12232" y="5746"/>
                    <a:pt x="12966" y="4259"/>
                  </a:cubicBezTo>
                  <a:lnTo>
                    <a:pt x="12746" y="4150"/>
                  </a:lnTo>
                  <a:cubicBezTo>
                    <a:pt x="12036" y="5585"/>
                    <a:pt x="10788" y="6781"/>
                    <a:pt x="9325" y="7432"/>
                  </a:cubicBezTo>
                  <a:cubicBezTo>
                    <a:pt x="8624" y="7743"/>
                    <a:pt x="7932" y="7902"/>
                    <a:pt x="7291" y="7902"/>
                  </a:cubicBezTo>
                  <a:cubicBezTo>
                    <a:pt x="7071" y="7902"/>
                    <a:pt x="6857" y="7883"/>
                    <a:pt x="6650" y="7846"/>
                  </a:cubicBezTo>
                  <a:cubicBezTo>
                    <a:pt x="5064" y="7555"/>
                    <a:pt x="3877" y="6160"/>
                    <a:pt x="3122" y="5135"/>
                  </a:cubicBezTo>
                  <a:cubicBezTo>
                    <a:pt x="1952" y="3548"/>
                    <a:pt x="979" y="1822"/>
                    <a:pt x="228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4392" name="Google Shape;74392;p68"/>
            <p:cNvSpPr/>
            <p:nvPr/>
          </p:nvSpPr>
          <p:spPr>
            <a:xfrm>
              <a:off x="6596625" y="3820500"/>
              <a:ext cx="116000" cy="83000"/>
            </a:xfrm>
            <a:custGeom>
              <a:avLst/>
              <a:gdLst/>
              <a:ahLst/>
              <a:cxnLst/>
              <a:rect l="l" t="t" r="r" b="b"/>
              <a:pathLst>
                <a:path w="4640" h="3320" extrusionOk="0">
                  <a:moveTo>
                    <a:pt x="4425" y="1"/>
                  </a:moveTo>
                  <a:cubicBezTo>
                    <a:pt x="3524" y="1618"/>
                    <a:pt x="1829" y="2796"/>
                    <a:pt x="1" y="3075"/>
                  </a:cubicBezTo>
                  <a:lnTo>
                    <a:pt x="38" y="3319"/>
                  </a:lnTo>
                  <a:cubicBezTo>
                    <a:pt x="1940" y="3028"/>
                    <a:pt x="3703" y="1803"/>
                    <a:pt x="4640" y="122"/>
                  </a:cubicBezTo>
                  <a:lnTo>
                    <a:pt x="4425" y="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4393" name="Google Shape;74393;p68"/>
            <p:cNvSpPr/>
            <p:nvPr/>
          </p:nvSpPr>
          <p:spPr>
            <a:xfrm>
              <a:off x="6585225" y="3794275"/>
              <a:ext cx="114550" cy="80125"/>
            </a:xfrm>
            <a:custGeom>
              <a:avLst/>
              <a:gdLst/>
              <a:ahLst/>
              <a:cxnLst/>
              <a:rect l="l" t="t" r="r" b="b"/>
              <a:pathLst>
                <a:path w="4582" h="3205" extrusionOk="0">
                  <a:moveTo>
                    <a:pt x="4374" y="0"/>
                  </a:moveTo>
                  <a:cubicBezTo>
                    <a:pt x="3399" y="1509"/>
                    <a:pt x="1763" y="2616"/>
                    <a:pt x="1" y="2961"/>
                  </a:cubicBezTo>
                  <a:lnTo>
                    <a:pt x="47" y="3204"/>
                  </a:lnTo>
                  <a:cubicBezTo>
                    <a:pt x="1875" y="2847"/>
                    <a:pt x="3569" y="1700"/>
                    <a:pt x="4582" y="134"/>
                  </a:cubicBezTo>
                  <a:lnTo>
                    <a:pt x="4374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4394" name="Google Shape;74394;p68"/>
            <p:cNvSpPr/>
            <p:nvPr/>
          </p:nvSpPr>
          <p:spPr>
            <a:xfrm>
              <a:off x="6627675" y="3584325"/>
              <a:ext cx="114800" cy="190125"/>
            </a:xfrm>
            <a:custGeom>
              <a:avLst/>
              <a:gdLst/>
              <a:ahLst/>
              <a:cxnLst/>
              <a:rect l="l" t="t" r="r" b="b"/>
              <a:pathLst>
                <a:path w="4592" h="7605" extrusionOk="0">
                  <a:moveTo>
                    <a:pt x="1143" y="1"/>
                  </a:moveTo>
                  <a:lnTo>
                    <a:pt x="940" y="142"/>
                  </a:lnTo>
                  <a:cubicBezTo>
                    <a:pt x="2199" y="1945"/>
                    <a:pt x="3312" y="3867"/>
                    <a:pt x="4249" y="5857"/>
                  </a:cubicBezTo>
                  <a:cubicBezTo>
                    <a:pt x="4297" y="5960"/>
                    <a:pt x="4338" y="6052"/>
                    <a:pt x="4326" y="6133"/>
                  </a:cubicBezTo>
                  <a:cubicBezTo>
                    <a:pt x="4306" y="6272"/>
                    <a:pt x="4146" y="6368"/>
                    <a:pt x="3976" y="6451"/>
                  </a:cubicBezTo>
                  <a:lnTo>
                    <a:pt x="3194" y="6835"/>
                  </a:lnTo>
                  <a:cubicBezTo>
                    <a:pt x="2694" y="7080"/>
                    <a:pt x="2130" y="7358"/>
                    <a:pt x="1546" y="7358"/>
                  </a:cubicBezTo>
                  <a:cubicBezTo>
                    <a:pt x="1509" y="7358"/>
                    <a:pt x="1471" y="7357"/>
                    <a:pt x="1433" y="7354"/>
                  </a:cubicBezTo>
                  <a:cubicBezTo>
                    <a:pt x="865" y="7319"/>
                    <a:pt x="254" y="6878"/>
                    <a:pt x="282" y="6302"/>
                  </a:cubicBezTo>
                  <a:lnTo>
                    <a:pt x="35" y="6289"/>
                  </a:lnTo>
                  <a:lnTo>
                    <a:pt x="35" y="6289"/>
                  </a:lnTo>
                  <a:cubicBezTo>
                    <a:pt x="0" y="7009"/>
                    <a:pt x="735" y="7558"/>
                    <a:pt x="1417" y="7600"/>
                  </a:cubicBezTo>
                  <a:cubicBezTo>
                    <a:pt x="1459" y="7604"/>
                    <a:pt x="1500" y="7605"/>
                    <a:pt x="1542" y="7605"/>
                  </a:cubicBezTo>
                  <a:cubicBezTo>
                    <a:pt x="2186" y="7605"/>
                    <a:pt x="2801" y="7303"/>
                    <a:pt x="3303" y="7056"/>
                  </a:cubicBezTo>
                  <a:lnTo>
                    <a:pt x="4084" y="6672"/>
                  </a:lnTo>
                  <a:cubicBezTo>
                    <a:pt x="4229" y="6601"/>
                    <a:pt x="4528" y="6454"/>
                    <a:pt x="4569" y="6169"/>
                  </a:cubicBezTo>
                  <a:cubicBezTo>
                    <a:pt x="4592" y="6007"/>
                    <a:pt x="4522" y="5859"/>
                    <a:pt x="4472" y="5751"/>
                  </a:cubicBezTo>
                  <a:cubicBezTo>
                    <a:pt x="3530" y="3750"/>
                    <a:pt x="2408" y="1816"/>
                    <a:pt x="1143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4395" name="Google Shape;74395;p68"/>
            <p:cNvSpPr/>
            <p:nvPr/>
          </p:nvSpPr>
          <p:spPr>
            <a:xfrm>
              <a:off x="6362500" y="3450750"/>
              <a:ext cx="73575" cy="28925"/>
            </a:xfrm>
            <a:custGeom>
              <a:avLst/>
              <a:gdLst/>
              <a:ahLst/>
              <a:cxnLst/>
              <a:rect l="l" t="t" r="r" b="b"/>
              <a:pathLst>
                <a:path w="2943" h="1157" extrusionOk="0">
                  <a:moveTo>
                    <a:pt x="386" y="1"/>
                  </a:moveTo>
                  <a:cubicBezTo>
                    <a:pt x="257" y="1"/>
                    <a:pt x="128" y="8"/>
                    <a:pt x="0" y="21"/>
                  </a:cubicBezTo>
                  <a:lnTo>
                    <a:pt x="25" y="266"/>
                  </a:lnTo>
                  <a:cubicBezTo>
                    <a:pt x="144" y="253"/>
                    <a:pt x="264" y="247"/>
                    <a:pt x="384" y="247"/>
                  </a:cubicBezTo>
                  <a:cubicBezTo>
                    <a:pt x="1255" y="247"/>
                    <a:pt x="2130" y="574"/>
                    <a:pt x="2779" y="1156"/>
                  </a:cubicBezTo>
                  <a:lnTo>
                    <a:pt x="2943" y="973"/>
                  </a:lnTo>
                  <a:cubicBezTo>
                    <a:pt x="2251" y="352"/>
                    <a:pt x="1317" y="1"/>
                    <a:pt x="386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4396" name="Google Shape;74396;p68"/>
            <p:cNvSpPr/>
            <p:nvPr/>
          </p:nvSpPr>
          <p:spPr>
            <a:xfrm>
              <a:off x="5911975" y="3558700"/>
              <a:ext cx="14575" cy="56850"/>
            </a:xfrm>
            <a:custGeom>
              <a:avLst/>
              <a:gdLst/>
              <a:ahLst/>
              <a:cxnLst/>
              <a:rect l="l" t="t" r="r" b="b"/>
              <a:pathLst>
                <a:path w="583" h="2274" extrusionOk="0">
                  <a:moveTo>
                    <a:pt x="350" y="1"/>
                  </a:moveTo>
                  <a:cubicBezTo>
                    <a:pt x="85" y="724"/>
                    <a:pt x="1" y="1510"/>
                    <a:pt x="104" y="2273"/>
                  </a:cubicBezTo>
                  <a:lnTo>
                    <a:pt x="348" y="2239"/>
                  </a:lnTo>
                  <a:cubicBezTo>
                    <a:pt x="250" y="1515"/>
                    <a:pt x="331" y="771"/>
                    <a:pt x="582" y="85"/>
                  </a:cubicBezTo>
                  <a:lnTo>
                    <a:pt x="350" y="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4397" name="Google Shape;74397;p68"/>
            <p:cNvSpPr/>
            <p:nvPr/>
          </p:nvSpPr>
          <p:spPr>
            <a:xfrm>
              <a:off x="5944875" y="3554325"/>
              <a:ext cx="13425" cy="61075"/>
            </a:xfrm>
            <a:custGeom>
              <a:avLst/>
              <a:gdLst/>
              <a:ahLst/>
              <a:cxnLst/>
              <a:rect l="l" t="t" r="r" b="b"/>
              <a:pathLst>
                <a:path w="537" h="2443" extrusionOk="0">
                  <a:moveTo>
                    <a:pt x="297" y="0"/>
                  </a:moveTo>
                  <a:cubicBezTo>
                    <a:pt x="77" y="796"/>
                    <a:pt x="1" y="1618"/>
                    <a:pt x="70" y="2443"/>
                  </a:cubicBezTo>
                  <a:lnTo>
                    <a:pt x="317" y="2421"/>
                  </a:lnTo>
                  <a:cubicBezTo>
                    <a:pt x="249" y="1628"/>
                    <a:pt x="323" y="833"/>
                    <a:pt x="536" y="65"/>
                  </a:cubicBezTo>
                  <a:lnTo>
                    <a:pt x="297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4398" name="Google Shape;74398;p68"/>
            <p:cNvSpPr/>
            <p:nvPr/>
          </p:nvSpPr>
          <p:spPr>
            <a:xfrm>
              <a:off x="5945300" y="3656125"/>
              <a:ext cx="8900" cy="35550"/>
            </a:xfrm>
            <a:custGeom>
              <a:avLst/>
              <a:gdLst/>
              <a:ahLst/>
              <a:cxnLst/>
              <a:rect l="l" t="t" r="r" b="b"/>
              <a:pathLst>
                <a:path w="356" h="1422" extrusionOk="0">
                  <a:moveTo>
                    <a:pt x="54" y="1"/>
                  </a:moveTo>
                  <a:cubicBezTo>
                    <a:pt x="1" y="476"/>
                    <a:pt x="21" y="953"/>
                    <a:pt x="113" y="1422"/>
                  </a:cubicBezTo>
                  <a:lnTo>
                    <a:pt x="355" y="1373"/>
                  </a:lnTo>
                  <a:cubicBezTo>
                    <a:pt x="269" y="930"/>
                    <a:pt x="248" y="477"/>
                    <a:pt x="300" y="30"/>
                  </a:cubicBezTo>
                  <a:lnTo>
                    <a:pt x="54" y="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4399" name="Google Shape;74399;p68"/>
            <p:cNvSpPr/>
            <p:nvPr/>
          </p:nvSpPr>
          <p:spPr>
            <a:xfrm>
              <a:off x="5999225" y="3575875"/>
              <a:ext cx="8625" cy="30350"/>
            </a:xfrm>
            <a:custGeom>
              <a:avLst/>
              <a:gdLst/>
              <a:ahLst/>
              <a:cxnLst/>
              <a:rect l="l" t="t" r="r" b="b"/>
              <a:pathLst>
                <a:path w="345" h="1214" extrusionOk="0">
                  <a:moveTo>
                    <a:pt x="98" y="0"/>
                  </a:moveTo>
                  <a:lnTo>
                    <a:pt x="1" y="1194"/>
                  </a:lnTo>
                  <a:lnTo>
                    <a:pt x="247" y="1213"/>
                  </a:lnTo>
                  <a:lnTo>
                    <a:pt x="344" y="22"/>
                  </a:lnTo>
                  <a:lnTo>
                    <a:pt x="98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4400" name="Google Shape;74400;p68"/>
            <p:cNvSpPr/>
            <p:nvPr/>
          </p:nvSpPr>
          <p:spPr>
            <a:xfrm>
              <a:off x="6150650" y="3555350"/>
              <a:ext cx="8500" cy="37175"/>
            </a:xfrm>
            <a:custGeom>
              <a:avLst/>
              <a:gdLst/>
              <a:ahLst/>
              <a:cxnLst/>
              <a:rect l="l" t="t" r="r" b="b"/>
              <a:pathLst>
                <a:path w="340" h="1487" extrusionOk="0">
                  <a:moveTo>
                    <a:pt x="247" y="1"/>
                  </a:moveTo>
                  <a:lnTo>
                    <a:pt x="0" y="16"/>
                  </a:lnTo>
                  <a:lnTo>
                    <a:pt x="95" y="1486"/>
                  </a:lnTo>
                  <a:lnTo>
                    <a:pt x="340" y="1470"/>
                  </a:lnTo>
                  <a:lnTo>
                    <a:pt x="247" y="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4401" name="Google Shape;74401;p68"/>
            <p:cNvSpPr/>
            <p:nvPr/>
          </p:nvSpPr>
          <p:spPr>
            <a:xfrm rot="-274172">
              <a:off x="6097821" y="3044608"/>
              <a:ext cx="124847" cy="186539"/>
            </a:xfrm>
            <a:custGeom>
              <a:avLst/>
              <a:gdLst/>
              <a:ahLst/>
              <a:cxnLst/>
              <a:rect l="l" t="t" r="r" b="b"/>
              <a:pathLst>
                <a:path w="2131" h="3184" extrusionOk="0">
                  <a:moveTo>
                    <a:pt x="255" y="0"/>
                  </a:moveTo>
                  <a:cubicBezTo>
                    <a:pt x="180" y="0"/>
                    <a:pt x="118" y="61"/>
                    <a:pt x="113" y="137"/>
                  </a:cubicBezTo>
                  <a:cubicBezTo>
                    <a:pt x="90" y="567"/>
                    <a:pt x="1" y="2725"/>
                    <a:pt x="615" y="3116"/>
                  </a:cubicBezTo>
                  <a:cubicBezTo>
                    <a:pt x="669" y="3151"/>
                    <a:pt x="746" y="3184"/>
                    <a:pt x="842" y="3184"/>
                  </a:cubicBezTo>
                  <a:cubicBezTo>
                    <a:pt x="916" y="3184"/>
                    <a:pt x="1001" y="3164"/>
                    <a:pt x="1098" y="3111"/>
                  </a:cubicBezTo>
                  <a:cubicBezTo>
                    <a:pt x="2122" y="2561"/>
                    <a:pt x="2131" y="489"/>
                    <a:pt x="2131" y="399"/>
                  </a:cubicBezTo>
                  <a:cubicBezTo>
                    <a:pt x="2131" y="320"/>
                    <a:pt x="2065" y="255"/>
                    <a:pt x="1986" y="255"/>
                  </a:cubicBezTo>
                  <a:cubicBezTo>
                    <a:pt x="1906" y="255"/>
                    <a:pt x="1840" y="320"/>
                    <a:pt x="1840" y="399"/>
                  </a:cubicBezTo>
                  <a:cubicBezTo>
                    <a:pt x="1840" y="419"/>
                    <a:pt x="1831" y="2385"/>
                    <a:pt x="960" y="2854"/>
                  </a:cubicBezTo>
                  <a:cubicBezTo>
                    <a:pt x="909" y="2882"/>
                    <a:pt x="870" y="2892"/>
                    <a:pt x="839" y="2892"/>
                  </a:cubicBezTo>
                  <a:cubicBezTo>
                    <a:pt x="808" y="2892"/>
                    <a:pt x="786" y="2882"/>
                    <a:pt x="768" y="2871"/>
                  </a:cubicBezTo>
                  <a:cubicBezTo>
                    <a:pt x="405" y="2639"/>
                    <a:pt x="350" y="1083"/>
                    <a:pt x="402" y="155"/>
                  </a:cubicBezTo>
                  <a:cubicBezTo>
                    <a:pt x="406" y="73"/>
                    <a:pt x="345" y="6"/>
                    <a:pt x="265" y="1"/>
                  </a:cubicBezTo>
                  <a:cubicBezTo>
                    <a:pt x="261" y="0"/>
                    <a:pt x="258" y="0"/>
                    <a:pt x="255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4402" name="Google Shape;74402;p68"/>
            <p:cNvSpPr/>
            <p:nvPr/>
          </p:nvSpPr>
          <p:spPr>
            <a:xfrm rot="-274172">
              <a:off x="5693536" y="3057614"/>
              <a:ext cx="132112" cy="160526"/>
            </a:xfrm>
            <a:custGeom>
              <a:avLst/>
              <a:gdLst/>
              <a:ahLst/>
              <a:cxnLst/>
              <a:rect l="l" t="t" r="r" b="b"/>
              <a:pathLst>
                <a:path w="2255" h="2740" extrusionOk="0">
                  <a:moveTo>
                    <a:pt x="392" y="0"/>
                  </a:moveTo>
                  <a:cubicBezTo>
                    <a:pt x="317" y="0"/>
                    <a:pt x="259" y="54"/>
                    <a:pt x="250" y="128"/>
                  </a:cubicBezTo>
                  <a:cubicBezTo>
                    <a:pt x="204" y="486"/>
                    <a:pt x="1" y="2296"/>
                    <a:pt x="537" y="2665"/>
                  </a:cubicBezTo>
                  <a:cubicBezTo>
                    <a:pt x="592" y="2705"/>
                    <a:pt x="670" y="2739"/>
                    <a:pt x="770" y="2739"/>
                  </a:cubicBezTo>
                  <a:cubicBezTo>
                    <a:pt x="848" y="2739"/>
                    <a:pt x="940" y="2718"/>
                    <a:pt x="1047" y="2661"/>
                  </a:cubicBezTo>
                  <a:cubicBezTo>
                    <a:pt x="2063" y="2112"/>
                    <a:pt x="2240" y="351"/>
                    <a:pt x="2247" y="277"/>
                  </a:cubicBezTo>
                  <a:cubicBezTo>
                    <a:pt x="2254" y="196"/>
                    <a:pt x="2196" y="125"/>
                    <a:pt x="2117" y="118"/>
                  </a:cubicBezTo>
                  <a:cubicBezTo>
                    <a:pt x="2111" y="117"/>
                    <a:pt x="2106" y="117"/>
                    <a:pt x="2100" y="117"/>
                  </a:cubicBezTo>
                  <a:cubicBezTo>
                    <a:pt x="2030" y="117"/>
                    <a:pt x="1966" y="176"/>
                    <a:pt x="1959" y="250"/>
                  </a:cubicBezTo>
                  <a:cubicBezTo>
                    <a:pt x="1956" y="266"/>
                    <a:pt x="1790" y="1930"/>
                    <a:pt x="910" y="2403"/>
                  </a:cubicBezTo>
                  <a:cubicBezTo>
                    <a:pt x="848" y="2437"/>
                    <a:pt x="803" y="2447"/>
                    <a:pt x="771" y="2447"/>
                  </a:cubicBezTo>
                  <a:cubicBezTo>
                    <a:pt x="733" y="2447"/>
                    <a:pt x="713" y="2433"/>
                    <a:pt x="703" y="2427"/>
                  </a:cubicBezTo>
                  <a:cubicBezTo>
                    <a:pt x="415" y="2230"/>
                    <a:pt x="435" y="984"/>
                    <a:pt x="540" y="165"/>
                  </a:cubicBezTo>
                  <a:cubicBezTo>
                    <a:pt x="550" y="86"/>
                    <a:pt x="493" y="12"/>
                    <a:pt x="414" y="2"/>
                  </a:cubicBezTo>
                  <a:cubicBezTo>
                    <a:pt x="406" y="1"/>
                    <a:pt x="399" y="0"/>
                    <a:pt x="392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  <p:grpSp>
        <p:nvGrpSpPr>
          <p:cNvPr id="444" name="Google Shape;70642;p39"/>
          <p:cNvGrpSpPr/>
          <p:nvPr/>
        </p:nvGrpSpPr>
        <p:grpSpPr>
          <a:xfrm>
            <a:off x="156509" y="4010048"/>
            <a:ext cx="951424" cy="1042901"/>
            <a:chOff x="1235350" y="808638"/>
            <a:chExt cx="1658400" cy="1817850"/>
          </a:xfrm>
        </p:grpSpPr>
        <p:sp>
          <p:nvSpPr>
            <p:cNvPr id="445" name="Google Shape;70643;p39"/>
            <p:cNvSpPr/>
            <p:nvPr/>
          </p:nvSpPr>
          <p:spPr>
            <a:xfrm>
              <a:off x="1458575" y="2102113"/>
              <a:ext cx="201225" cy="168700"/>
            </a:xfrm>
            <a:custGeom>
              <a:avLst/>
              <a:gdLst/>
              <a:ahLst/>
              <a:cxnLst/>
              <a:rect l="l" t="t" r="r" b="b"/>
              <a:pathLst>
                <a:path w="8049" h="6748" extrusionOk="0">
                  <a:moveTo>
                    <a:pt x="156" y="1"/>
                  </a:moveTo>
                  <a:cubicBezTo>
                    <a:pt x="149" y="1"/>
                    <a:pt x="142" y="1"/>
                    <a:pt x="134" y="2"/>
                  </a:cubicBezTo>
                  <a:cubicBezTo>
                    <a:pt x="53" y="16"/>
                    <a:pt x="1" y="91"/>
                    <a:pt x="15" y="171"/>
                  </a:cubicBezTo>
                  <a:cubicBezTo>
                    <a:pt x="46" y="353"/>
                    <a:pt x="813" y="4661"/>
                    <a:pt x="3594" y="6209"/>
                  </a:cubicBezTo>
                  <a:cubicBezTo>
                    <a:pt x="4237" y="6567"/>
                    <a:pt x="4934" y="6747"/>
                    <a:pt x="5683" y="6747"/>
                  </a:cubicBezTo>
                  <a:cubicBezTo>
                    <a:pt x="6390" y="6747"/>
                    <a:pt x="7145" y="6585"/>
                    <a:pt x="7939" y="6265"/>
                  </a:cubicBezTo>
                  <a:cubicBezTo>
                    <a:pt x="8013" y="6233"/>
                    <a:pt x="8049" y="6148"/>
                    <a:pt x="8019" y="6074"/>
                  </a:cubicBezTo>
                  <a:cubicBezTo>
                    <a:pt x="7996" y="6018"/>
                    <a:pt x="7942" y="5984"/>
                    <a:pt x="7885" y="5984"/>
                  </a:cubicBezTo>
                  <a:cubicBezTo>
                    <a:pt x="7866" y="5984"/>
                    <a:pt x="7847" y="5987"/>
                    <a:pt x="7829" y="5995"/>
                  </a:cubicBezTo>
                  <a:cubicBezTo>
                    <a:pt x="7072" y="6301"/>
                    <a:pt x="6356" y="6454"/>
                    <a:pt x="5685" y="6454"/>
                  </a:cubicBezTo>
                  <a:cubicBezTo>
                    <a:pt x="4985" y="6454"/>
                    <a:pt x="4334" y="6288"/>
                    <a:pt x="3736" y="5955"/>
                  </a:cubicBezTo>
                  <a:cubicBezTo>
                    <a:pt x="1078" y="4474"/>
                    <a:pt x="309" y="164"/>
                    <a:pt x="302" y="121"/>
                  </a:cubicBezTo>
                  <a:cubicBezTo>
                    <a:pt x="289" y="49"/>
                    <a:pt x="227" y="1"/>
                    <a:pt x="15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46" name="Google Shape;70644;p39"/>
            <p:cNvSpPr/>
            <p:nvPr/>
          </p:nvSpPr>
          <p:spPr>
            <a:xfrm>
              <a:off x="1378400" y="2001263"/>
              <a:ext cx="134125" cy="110825"/>
            </a:xfrm>
            <a:custGeom>
              <a:avLst/>
              <a:gdLst/>
              <a:ahLst/>
              <a:cxnLst/>
              <a:rect l="l" t="t" r="r" b="b"/>
              <a:pathLst>
                <a:path w="5365" h="4433" extrusionOk="0">
                  <a:moveTo>
                    <a:pt x="3284" y="292"/>
                  </a:moveTo>
                  <a:cubicBezTo>
                    <a:pt x="3293" y="292"/>
                    <a:pt x="3302" y="292"/>
                    <a:pt x="3311" y="294"/>
                  </a:cubicBezTo>
                  <a:cubicBezTo>
                    <a:pt x="3374" y="302"/>
                    <a:pt x="3424" y="336"/>
                    <a:pt x="3469" y="399"/>
                  </a:cubicBezTo>
                  <a:cubicBezTo>
                    <a:pt x="3749" y="792"/>
                    <a:pt x="3615" y="1977"/>
                    <a:pt x="3541" y="2401"/>
                  </a:cubicBezTo>
                  <a:cubicBezTo>
                    <a:pt x="3529" y="2478"/>
                    <a:pt x="3577" y="2550"/>
                    <a:pt x="3653" y="2567"/>
                  </a:cubicBezTo>
                  <a:cubicBezTo>
                    <a:pt x="3664" y="2570"/>
                    <a:pt x="3675" y="2571"/>
                    <a:pt x="3686" y="2571"/>
                  </a:cubicBezTo>
                  <a:cubicBezTo>
                    <a:pt x="3749" y="2571"/>
                    <a:pt x="3807" y="2528"/>
                    <a:pt x="3825" y="2465"/>
                  </a:cubicBezTo>
                  <a:cubicBezTo>
                    <a:pt x="4004" y="1819"/>
                    <a:pt x="4328" y="1091"/>
                    <a:pt x="4536" y="1042"/>
                  </a:cubicBezTo>
                  <a:cubicBezTo>
                    <a:pt x="4539" y="1041"/>
                    <a:pt x="4543" y="1041"/>
                    <a:pt x="4547" y="1041"/>
                  </a:cubicBezTo>
                  <a:cubicBezTo>
                    <a:pt x="4561" y="1041"/>
                    <a:pt x="4584" y="1047"/>
                    <a:pt x="4620" y="1087"/>
                  </a:cubicBezTo>
                  <a:cubicBezTo>
                    <a:pt x="4871" y="1361"/>
                    <a:pt x="4146" y="2858"/>
                    <a:pt x="3314" y="4124"/>
                  </a:cubicBezTo>
                  <a:cubicBezTo>
                    <a:pt x="3300" y="4101"/>
                    <a:pt x="3280" y="4084"/>
                    <a:pt x="3256" y="4073"/>
                  </a:cubicBezTo>
                  <a:cubicBezTo>
                    <a:pt x="3226" y="4062"/>
                    <a:pt x="367" y="2698"/>
                    <a:pt x="861" y="1428"/>
                  </a:cubicBezTo>
                  <a:cubicBezTo>
                    <a:pt x="888" y="1358"/>
                    <a:pt x="915" y="1357"/>
                    <a:pt x="923" y="1354"/>
                  </a:cubicBezTo>
                  <a:lnTo>
                    <a:pt x="937" y="1354"/>
                  </a:lnTo>
                  <a:cubicBezTo>
                    <a:pt x="1186" y="1354"/>
                    <a:pt x="1824" y="2061"/>
                    <a:pt x="2283" y="2733"/>
                  </a:cubicBezTo>
                  <a:cubicBezTo>
                    <a:pt x="2312" y="2773"/>
                    <a:pt x="2357" y="2795"/>
                    <a:pt x="2404" y="2795"/>
                  </a:cubicBezTo>
                  <a:cubicBezTo>
                    <a:pt x="2430" y="2795"/>
                    <a:pt x="2456" y="2788"/>
                    <a:pt x="2480" y="2773"/>
                  </a:cubicBezTo>
                  <a:cubicBezTo>
                    <a:pt x="2547" y="2733"/>
                    <a:pt x="2569" y="2648"/>
                    <a:pt x="2531" y="2580"/>
                  </a:cubicBezTo>
                  <a:cubicBezTo>
                    <a:pt x="2210" y="1998"/>
                    <a:pt x="1750" y="942"/>
                    <a:pt x="1875" y="590"/>
                  </a:cubicBezTo>
                  <a:cubicBezTo>
                    <a:pt x="1892" y="538"/>
                    <a:pt x="1919" y="522"/>
                    <a:pt x="1939" y="514"/>
                  </a:cubicBezTo>
                  <a:cubicBezTo>
                    <a:pt x="1950" y="510"/>
                    <a:pt x="1961" y="507"/>
                    <a:pt x="1976" y="507"/>
                  </a:cubicBezTo>
                  <a:cubicBezTo>
                    <a:pt x="1991" y="507"/>
                    <a:pt x="2009" y="511"/>
                    <a:pt x="2031" y="522"/>
                  </a:cubicBezTo>
                  <a:cubicBezTo>
                    <a:pt x="2358" y="687"/>
                    <a:pt x="2737" y="1777"/>
                    <a:pt x="2899" y="2425"/>
                  </a:cubicBezTo>
                  <a:cubicBezTo>
                    <a:pt x="2916" y="2491"/>
                    <a:pt x="2974" y="2536"/>
                    <a:pt x="3038" y="2536"/>
                  </a:cubicBezTo>
                  <a:cubicBezTo>
                    <a:pt x="3049" y="2536"/>
                    <a:pt x="3059" y="2534"/>
                    <a:pt x="3070" y="2532"/>
                  </a:cubicBezTo>
                  <a:cubicBezTo>
                    <a:pt x="3147" y="2516"/>
                    <a:pt x="3197" y="2442"/>
                    <a:pt x="3182" y="2364"/>
                  </a:cubicBezTo>
                  <a:cubicBezTo>
                    <a:pt x="3060" y="1709"/>
                    <a:pt x="2960" y="579"/>
                    <a:pt x="3204" y="328"/>
                  </a:cubicBezTo>
                  <a:cubicBezTo>
                    <a:pt x="3228" y="302"/>
                    <a:pt x="3253" y="292"/>
                    <a:pt x="3284" y="292"/>
                  </a:cubicBezTo>
                  <a:close/>
                  <a:moveTo>
                    <a:pt x="3289" y="0"/>
                  </a:moveTo>
                  <a:cubicBezTo>
                    <a:pt x="3178" y="0"/>
                    <a:pt x="3078" y="43"/>
                    <a:pt x="2998" y="125"/>
                  </a:cubicBezTo>
                  <a:cubicBezTo>
                    <a:pt x="2820" y="308"/>
                    <a:pt x="2767" y="697"/>
                    <a:pt x="2767" y="1104"/>
                  </a:cubicBezTo>
                  <a:cubicBezTo>
                    <a:pt x="2601" y="725"/>
                    <a:pt x="2395" y="379"/>
                    <a:pt x="2166" y="264"/>
                  </a:cubicBezTo>
                  <a:cubicBezTo>
                    <a:pt x="2104" y="232"/>
                    <a:pt x="2040" y="217"/>
                    <a:pt x="1977" y="217"/>
                  </a:cubicBezTo>
                  <a:cubicBezTo>
                    <a:pt x="1928" y="217"/>
                    <a:pt x="1879" y="226"/>
                    <a:pt x="1831" y="246"/>
                  </a:cubicBezTo>
                  <a:cubicBezTo>
                    <a:pt x="1725" y="290"/>
                    <a:pt x="1645" y="378"/>
                    <a:pt x="1604" y="494"/>
                  </a:cubicBezTo>
                  <a:cubicBezTo>
                    <a:pt x="1512" y="757"/>
                    <a:pt x="1618" y="1196"/>
                    <a:pt x="1773" y="1617"/>
                  </a:cubicBezTo>
                  <a:cubicBezTo>
                    <a:pt x="1486" y="1313"/>
                    <a:pt x="1177" y="1065"/>
                    <a:pt x="932" y="1065"/>
                  </a:cubicBezTo>
                  <a:cubicBezTo>
                    <a:pt x="919" y="1065"/>
                    <a:pt x="906" y="1066"/>
                    <a:pt x="893" y="1067"/>
                  </a:cubicBezTo>
                  <a:cubicBezTo>
                    <a:pt x="797" y="1077"/>
                    <a:pt x="668" y="1131"/>
                    <a:pt x="592" y="1323"/>
                  </a:cubicBezTo>
                  <a:cubicBezTo>
                    <a:pt x="1" y="2844"/>
                    <a:pt x="3008" y="4277"/>
                    <a:pt x="3136" y="4338"/>
                  </a:cubicBezTo>
                  <a:cubicBezTo>
                    <a:pt x="3155" y="4347"/>
                    <a:pt x="3175" y="4352"/>
                    <a:pt x="3195" y="4352"/>
                  </a:cubicBezTo>
                  <a:cubicBezTo>
                    <a:pt x="3214" y="4352"/>
                    <a:pt x="3232" y="4348"/>
                    <a:pt x="3249" y="4341"/>
                  </a:cubicBezTo>
                  <a:cubicBezTo>
                    <a:pt x="3259" y="4368"/>
                    <a:pt x="3277" y="4391"/>
                    <a:pt x="3302" y="4408"/>
                  </a:cubicBezTo>
                  <a:cubicBezTo>
                    <a:pt x="3327" y="4425"/>
                    <a:pt x="3353" y="4432"/>
                    <a:pt x="3381" y="4432"/>
                  </a:cubicBezTo>
                  <a:cubicBezTo>
                    <a:pt x="3429" y="4432"/>
                    <a:pt x="3476" y="4409"/>
                    <a:pt x="3504" y="4368"/>
                  </a:cubicBezTo>
                  <a:cubicBezTo>
                    <a:pt x="3952" y="3700"/>
                    <a:pt x="5365" y="1468"/>
                    <a:pt x="4838" y="891"/>
                  </a:cubicBezTo>
                  <a:cubicBezTo>
                    <a:pt x="4740" y="782"/>
                    <a:pt x="4639" y="750"/>
                    <a:pt x="4556" y="750"/>
                  </a:cubicBezTo>
                  <a:cubicBezTo>
                    <a:pt x="4525" y="750"/>
                    <a:pt x="4497" y="754"/>
                    <a:pt x="4472" y="761"/>
                  </a:cubicBezTo>
                  <a:cubicBezTo>
                    <a:pt x="4268" y="810"/>
                    <a:pt x="4083" y="1059"/>
                    <a:pt x="3934" y="1353"/>
                  </a:cubicBezTo>
                  <a:cubicBezTo>
                    <a:pt x="3939" y="927"/>
                    <a:pt x="3889" y="484"/>
                    <a:pt x="3707" y="230"/>
                  </a:cubicBezTo>
                  <a:cubicBezTo>
                    <a:pt x="3618" y="104"/>
                    <a:pt x="3500" y="27"/>
                    <a:pt x="3360" y="6"/>
                  </a:cubicBezTo>
                  <a:cubicBezTo>
                    <a:pt x="3336" y="2"/>
                    <a:pt x="3312" y="0"/>
                    <a:pt x="3289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47" name="Google Shape;70645;p39"/>
            <p:cNvSpPr/>
            <p:nvPr/>
          </p:nvSpPr>
          <p:spPr>
            <a:xfrm>
              <a:off x="1473000" y="1857338"/>
              <a:ext cx="1088575" cy="765500"/>
            </a:xfrm>
            <a:custGeom>
              <a:avLst/>
              <a:gdLst/>
              <a:ahLst/>
              <a:cxnLst/>
              <a:rect l="l" t="t" r="r" b="b"/>
              <a:pathLst>
                <a:path w="43543" h="30620" extrusionOk="0">
                  <a:moveTo>
                    <a:pt x="36331" y="0"/>
                  </a:moveTo>
                  <a:cubicBezTo>
                    <a:pt x="28736" y="0"/>
                    <a:pt x="5132" y="14608"/>
                    <a:pt x="5132" y="14608"/>
                  </a:cubicBezTo>
                  <a:cubicBezTo>
                    <a:pt x="5256" y="16087"/>
                    <a:pt x="6968" y="17510"/>
                    <a:pt x="6968" y="17510"/>
                  </a:cubicBezTo>
                  <a:cubicBezTo>
                    <a:pt x="5550" y="19389"/>
                    <a:pt x="0" y="20575"/>
                    <a:pt x="0" y="20575"/>
                  </a:cubicBezTo>
                  <a:lnTo>
                    <a:pt x="3351" y="25897"/>
                  </a:lnTo>
                  <a:cubicBezTo>
                    <a:pt x="3682" y="25940"/>
                    <a:pt x="4009" y="25960"/>
                    <a:pt x="4332" y="25960"/>
                  </a:cubicBezTo>
                  <a:cubicBezTo>
                    <a:pt x="9699" y="25960"/>
                    <a:pt x="13699" y="20407"/>
                    <a:pt x="13699" y="20407"/>
                  </a:cubicBezTo>
                  <a:cubicBezTo>
                    <a:pt x="16958" y="21327"/>
                    <a:pt x="19961" y="21626"/>
                    <a:pt x="22492" y="21626"/>
                  </a:cubicBezTo>
                  <a:cubicBezTo>
                    <a:pt x="27229" y="21626"/>
                    <a:pt x="30311" y="20576"/>
                    <a:pt x="30311" y="20575"/>
                  </a:cubicBezTo>
                  <a:lnTo>
                    <a:pt x="30311" y="20575"/>
                  </a:lnTo>
                  <a:lnTo>
                    <a:pt x="29997" y="30620"/>
                  </a:lnTo>
                  <a:lnTo>
                    <a:pt x="37158" y="30620"/>
                  </a:lnTo>
                  <a:cubicBezTo>
                    <a:pt x="43543" y="5994"/>
                    <a:pt x="38410" y="829"/>
                    <a:pt x="38410" y="829"/>
                  </a:cubicBezTo>
                  <a:cubicBezTo>
                    <a:pt x="38055" y="254"/>
                    <a:pt x="37332" y="0"/>
                    <a:pt x="3633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48" name="Google Shape;70646;p39"/>
            <p:cNvSpPr/>
            <p:nvPr/>
          </p:nvSpPr>
          <p:spPr>
            <a:xfrm>
              <a:off x="1475950" y="1504738"/>
              <a:ext cx="1131775" cy="770425"/>
            </a:xfrm>
            <a:custGeom>
              <a:avLst/>
              <a:gdLst/>
              <a:ahLst/>
              <a:cxnLst/>
              <a:rect l="l" t="t" r="r" b="b"/>
              <a:pathLst>
                <a:path w="45271" h="30817" extrusionOk="0">
                  <a:moveTo>
                    <a:pt x="20166" y="1"/>
                  </a:moveTo>
                  <a:cubicBezTo>
                    <a:pt x="1" y="1"/>
                    <a:pt x="2760" y="28954"/>
                    <a:pt x="4372" y="29449"/>
                  </a:cubicBezTo>
                  <a:cubicBezTo>
                    <a:pt x="6738" y="30175"/>
                    <a:pt x="17698" y="30817"/>
                    <a:pt x="26838" y="30817"/>
                  </a:cubicBezTo>
                  <a:cubicBezTo>
                    <a:pt x="33809" y="30817"/>
                    <a:pt x="39720" y="30443"/>
                    <a:pt x="39952" y="29449"/>
                  </a:cubicBezTo>
                  <a:cubicBezTo>
                    <a:pt x="39952" y="29449"/>
                    <a:pt x="45271" y="5030"/>
                    <a:pt x="25952" y="693"/>
                  </a:cubicBezTo>
                  <a:cubicBezTo>
                    <a:pt x="23840" y="219"/>
                    <a:pt x="21917" y="1"/>
                    <a:pt x="20166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49" name="Google Shape;70647;p39"/>
            <p:cNvSpPr/>
            <p:nvPr/>
          </p:nvSpPr>
          <p:spPr>
            <a:xfrm>
              <a:off x="1545825" y="1559163"/>
              <a:ext cx="326975" cy="593825"/>
            </a:xfrm>
            <a:custGeom>
              <a:avLst/>
              <a:gdLst/>
              <a:ahLst/>
              <a:cxnLst/>
              <a:rect l="l" t="t" r="r" b="b"/>
              <a:pathLst>
                <a:path w="13079" h="23753" extrusionOk="0">
                  <a:moveTo>
                    <a:pt x="7225" y="1"/>
                  </a:moveTo>
                  <a:lnTo>
                    <a:pt x="5915" y="4058"/>
                  </a:lnTo>
                  <a:cubicBezTo>
                    <a:pt x="5915" y="4058"/>
                    <a:pt x="12456" y="12751"/>
                    <a:pt x="0" y="20505"/>
                  </a:cubicBezTo>
                  <a:lnTo>
                    <a:pt x="533" y="23752"/>
                  </a:lnTo>
                  <a:cubicBezTo>
                    <a:pt x="533" y="23752"/>
                    <a:pt x="11853" y="20484"/>
                    <a:pt x="12425" y="13352"/>
                  </a:cubicBezTo>
                  <a:cubicBezTo>
                    <a:pt x="13079" y="5183"/>
                    <a:pt x="7225" y="1"/>
                    <a:pt x="7225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50" name="Google Shape;70648;p39"/>
            <p:cNvSpPr/>
            <p:nvPr/>
          </p:nvSpPr>
          <p:spPr>
            <a:xfrm>
              <a:off x="2229200" y="1559238"/>
              <a:ext cx="271875" cy="586925"/>
            </a:xfrm>
            <a:custGeom>
              <a:avLst/>
              <a:gdLst/>
              <a:ahLst/>
              <a:cxnLst/>
              <a:rect l="l" t="t" r="r" b="b"/>
              <a:pathLst>
                <a:path w="10875" h="23477" extrusionOk="0">
                  <a:moveTo>
                    <a:pt x="5620" y="1"/>
                  </a:moveTo>
                  <a:cubicBezTo>
                    <a:pt x="5620" y="1"/>
                    <a:pt x="0" y="4401"/>
                    <a:pt x="446" y="11542"/>
                  </a:cubicBezTo>
                  <a:cubicBezTo>
                    <a:pt x="892" y="18684"/>
                    <a:pt x="10493" y="23477"/>
                    <a:pt x="10493" y="23477"/>
                  </a:cubicBezTo>
                  <a:lnTo>
                    <a:pt x="10875" y="20240"/>
                  </a:lnTo>
                  <a:cubicBezTo>
                    <a:pt x="1383" y="14982"/>
                    <a:pt x="6927" y="4055"/>
                    <a:pt x="6927" y="4055"/>
                  </a:cubicBezTo>
                  <a:lnTo>
                    <a:pt x="5620" y="1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51" name="Google Shape;70649;p39"/>
            <p:cNvSpPr/>
            <p:nvPr/>
          </p:nvSpPr>
          <p:spPr>
            <a:xfrm>
              <a:off x="1235350" y="884913"/>
              <a:ext cx="1658400" cy="876525"/>
            </a:xfrm>
            <a:custGeom>
              <a:avLst/>
              <a:gdLst/>
              <a:ahLst/>
              <a:cxnLst/>
              <a:rect l="l" t="t" r="r" b="b"/>
              <a:pathLst>
                <a:path w="66336" h="35061" extrusionOk="0">
                  <a:moveTo>
                    <a:pt x="32246" y="1"/>
                  </a:moveTo>
                  <a:cubicBezTo>
                    <a:pt x="21983" y="1"/>
                    <a:pt x="20171" y="5329"/>
                    <a:pt x="20171" y="5329"/>
                  </a:cubicBezTo>
                  <a:cubicBezTo>
                    <a:pt x="20171" y="5329"/>
                    <a:pt x="18156" y="4262"/>
                    <a:pt x="15004" y="4262"/>
                  </a:cubicBezTo>
                  <a:cubicBezTo>
                    <a:pt x="13260" y="4262"/>
                    <a:pt x="11168" y="4589"/>
                    <a:pt x="8876" y="5605"/>
                  </a:cubicBezTo>
                  <a:cubicBezTo>
                    <a:pt x="0" y="9538"/>
                    <a:pt x="3096" y="32612"/>
                    <a:pt x="12360" y="32612"/>
                  </a:cubicBezTo>
                  <a:cubicBezTo>
                    <a:pt x="12669" y="32612"/>
                    <a:pt x="12985" y="32586"/>
                    <a:pt x="13308" y="32534"/>
                  </a:cubicBezTo>
                  <a:cubicBezTo>
                    <a:pt x="25624" y="30514"/>
                    <a:pt x="25613" y="25261"/>
                    <a:pt x="25613" y="25261"/>
                  </a:cubicBezTo>
                  <a:lnTo>
                    <a:pt x="25613" y="25261"/>
                  </a:lnTo>
                  <a:cubicBezTo>
                    <a:pt x="25613" y="25261"/>
                    <a:pt x="31043" y="35060"/>
                    <a:pt x="41857" y="35060"/>
                  </a:cubicBezTo>
                  <a:cubicBezTo>
                    <a:pt x="44510" y="35060"/>
                    <a:pt x="47486" y="34471"/>
                    <a:pt x="50786" y="33002"/>
                  </a:cubicBezTo>
                  <a:cubicBezTo>
                    <a:pt x="66336" y="26082"/>
                    <a:pt x="57289" y="14309"/>
                    <a:pt x="57289" y="14309"/>
                  </a:cubicBezTo>
                  <a:cubicBezTo>
                    <a:pt x="57289" y="14309"/>
                    <a:pt x="58803" y="10769"/>
                    <a:pt x="57294" y="9714"/>
                  </a:cubicBezTo>
                  <a:cubicBezTo>
                    <a:pt x="57021" y="9523"/>
                    <a:pt x="56779" y="9439"/>
                    <a:pt x="56565" y="9439"/>
                  </a:cubicBezTo>
                  <a:cubicBezTo>
                    <a:pt x="55096" y="9439"/>
                    <a:pt x="54946" y="13369"/>
                    <a:pt x="54946" y="13369"/>
                  </a:cubicBezTo>
                  <a:cubicBezTo>
                    <a:pt x="54946" y="13369"/>
                    <a:pt x="53477" y="12400"/>
                    <a:pt x="52231" y="12400"/>
                  </a:cubicBezTo>
                  <a:cubicBezTo>
                    <a:pt x="51515" y="12400"/>
                    <a:pt x="50872" y="12720"/>
                    <a:pt x="50623" y="13728"/>
                  </a:cubicBezTo>
                  <a:cubicBezTo>
                    <a:pt x="50328" y="14923"/>
                    <a:pt x="54585" y="16718"/>
                    <a:pt x="54585" y="16718"/>
                  </a:cubicBezTo>
                  <a:cubicBezTo>
                    <a:pt x="54585" y="16718"/>
                    <a:pt x="55663" y="21568"/>
                    <a:pt x="50558" y="22224"/>
                  </a:cubicBezTo>
                  <a:cubicBezTo>
                    <a:pt x="50470" y="22235"/>
                    <a:pt x="50384" y="22241"/>
                    <a:pt x="50298" y="22241"/>
                  </a:cubicBezTo>
                  <a:cubicBezTo>
                    <a:pt x="44965" y="22241"/>
                    <a:pt x="43378" y="692"/>
                    <a:pt x="34511" y="82"/>
                  </a:cubicBezTo>
                  <a:cubicBezTo>
                    <a:pt x="33714" y="26"/>
                    <a:pt x="32960" y="1"/>
                    <a:pt x="3224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52" name="Google Shape;70650;p39"/>
            <p:cNvSpPr/>
            <p:nvPr/>
          </p:nvSpPr>
          <p:spPr>
            <a:xfrm>
              <a:off x="2037300" y="808638"/>
              <a:ext cx="495725" cy="493875"/>
            </a:xfrm>
            <a:custGeom>
              <a:avLst/>
              <a:gdLst/>
              <a:ahLst/>
              <a:cxnLst/>
              <a:rect l="l" t="t" r="r" b="b"/>
              <a:pathLst>
                <a:path w="19829" h="19755" extrusionOk="0">
                  <a:moveTo>
                    <a:pt x="9914" y="1"/>
                  </a:moveTo>
                  <a:cubicBezTo>
                    <a:pt x="4738" y="1"/>
                    <a:pt x="0" y="5179"/>
                    <a:pt x="0" y="5179"/>
                  </a:cubicBezTo>
                  <a:cubicBezTo>
                    <a:pt x="0" y="5179"/>
                    <a:pt x="2965" y="14013"/>
                    <a:pt x="5401" y="16824"/>
                  </a:cubicBezTo>
                  <a:cubicBezTo>
                    <a:pt x="6836" y="18480"/>
                    <a:pt x="10190" y="19755"/>
                    <a:pt x="13158" y="19755"/>
                  </a:cubicBezTo>
                  <a:cubicBezTo>
                    <a:pt x="15234" y="19755"/>
                    <a:pt x="17122" y="19132"/>
                    <a:pt x="18034" y="17580"/>
                  </a:cubicBezTo>
                  <a:cubicBezTo>
                    <a:pt x="18694" y="16459"/>
                    <a:pt x="19828" y="4539"/>
                    <a:pt x="13495" y="944"/>
                  </a:cubicBezTo>
                  <a:cubicBezTo>
                    <a:pt x="12313" y="274"/>
                    <a:pt x="11102" y="1"/>
                    <a:pt x="991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53" name="Google Shape;70651;p39"/>
            <p:cNvSpPr/>
            <p:nvPr/>
          </p:nvSpPr>
          <p:spPr>
            <a:xfrm>
              <a:off x="2004775" y="1115513"/>
              <a:ext cx="68175" cy="103900"/>
            </a:xfrm>
            <a:custGeom>
              <a:avLst/>
              <a:gdLst/>
              <a:ahLst/>
              <a:cxnLst/>
              <a:rect l="l" t="t" r="r" b="b"/>
              <a:pathLst>
                <a:path w="2727" h="4156" extrusionOk="0">
                  <a:moveTo>
                    <a:pt x="2445" y="0"/>
                  </a:moveTo>
                  <a:cubicBezTo>
                    <a:pt x="2441" y="0"/>
                    <a:pt x="2437" y="0"/>
                    <a:pt x="2432" y="1"/>
                  </a:cubicBezTo>
                  <a:cubicBezTo>
                    <a:pt x="2352" y="5"/>
                    <a:pt x="2290" y="75"/>
                    <a:pt x="2293" y="154"/>
                  </a:cubicBezTo>
                  <a:cubicBezTo>
                    <a:pt x="2337" y="1013"/>
                    <a:pt x="2333" y="3343"/>
                    <a:pt x="1795" y="3801"/>
                  </a:cubicBezTo>
                  <a:cubicBezTo>
                    <a:pt x="1744" y="3844"/>
                    <a:pt x="1692" y="3866"/>
                    <a:pt x="1633" y="3866"/>
                  </a:cubicBezTo>
                  <a:cubicBezTo>
                    <a:pt x="1615" y="3866"/>
                    <a:pt x="1596" y="3864"/>
                    <a:pt x="1575" y="3859"/>
                  </a:cubicBezTo>
                  <a:cubicBezTo>
                    <a:pt x="759" y="3688"/>
                    <a:pt x="376" y="1323"/>
                    <a:pt x="298" y="427"/>
                  </a:cubicBezTo>
                  <a:cubicBezTo>
                    <a:pt x="291" y="350"/>
                    <a:pt x="228" y="294"/>
                    <a:pt x="154" y="294"/>
                  </a:cubicBezTo>
                  <a:cubicBezTo>
                    <a:pt x="149" y="294"/>
                    <a:pt x="145" y="294"/>
                    <a:pt x="141" y="295"/>
                  </a:cubicBezTo>
                  <a:cubicBezTo>
                    <a:pt x="58" y="302"/>
                    <a:pt x="0" y="373"/>
                    <a:pt x="7" y="452"/>
                  </a:cubicBezTo>
                  <a:cubicBezTo>
                    <a:pt x="38" y="803"/>
                    <a:pt x="342" y="3895"/>
                    <a:pt x="1514" y="4143"/>
                  </a:cubicBezTo>
                  <a:cubicBezTo>
                    <a:pt x="1554" y="4152"/>
                    <a:pt x="1592" y="4156"/>
                    <a:pt x="1632" y="4156"/>
                  </a:cubicBezTo>
                  <a:cubicBezTo>
                    <a:pt x="1758" y="4156"/>
                    <a:pt x="1879" y="4109"/>
                    <a:pt x="1983" y="4023"/>
                  </a:cubicBezTo>
                  <a:cubicBezTo>
                    <a:pt x="2726" y="3390"/>
                    <a:pt x="2600" y="469"/>
                    <a:pt x="2584" y="140"/>
                  </a:cubicBezTo>
                  <a:cubicBezTo>
                    <a:pt x="2582" y="65"/>
                    <a:pt x="2516" y="0"/>
                    <a:pt x="2445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54" name="Google Shape;70652;p39"/>
            <p:cNvSpPr/>
            <p:nvPr/>
          </p:nvSpPr>
          <p:spPr>
            <a:xfrm>
              <a:off x="2121000" y="1100263"/>
              <a:ext cx="68175" cy="103900"/>
            </a:xfrm>
            <a:custGeom>
              <a:avLst/>
              <a:gdLst/>
              <a:ahLst/>
              <a:cxnLst/>
              <a:rect l="l" t="t" r="r" b="b"/>
              <a:pathLst>
                <a:path w="2727" h="4156" extrusionOk="0">
                  <a:moveTo>
                    <a:pt x="2440" y="0"/>
                  </a:moveTo>
                  <a:cubicBezTo>
                    <a:pt x="2437" y="0"/>
                    <a:pt x="2435" y="0"/>
                    <a:pt x="2432" y="1"/>
                  </a:cubicBezTo>
                  <a:cubicBezTo>
                    <a:pt x="2352" y="5"/>
                    <a:pt x="2290" y="74"/>
                    <a:pt x="2293" y="154"/>
                  </a:cubicBezTo>
                  <a:cubicBezTo>
                    <a:pt x="2337" y="1012"/>
                    <a:pt x="2333" y="3343"/>
                    <a:pt x="1795" y="3801"/>
                  </a:cubicBezTo>
                  <a:cubicBezTo>
                    <a:pt x="1745" y="3844"/>
                    <a:pt x="1692" y="3866"/>
                    <a:pt x="1634" y="3866"/>
                  </a:cubicBezTo>
                  <a:cubicBezTo>
                    <a:pt x="1615" y="3866"/>
                    <a:pt x="1596" y="3864"/>
                    <a:pt x="1575" y="3859"/>
                  </a:cubicBezTo>
                  <a:cubicBezTo>
                    <a:pt x="759" y="3687"/>
                    <a:pt x="376" y="1323"/>
                    <a:pt x="298" y="426"/>
                  </a:cubicBezTo>
                  <a:cubicBezTo>
                    <a:pt x="291" y="349"/>
                    <a:pt x="226" y="294"/>
                    <a:pt x="151" y="294"/>
                  </a:cubicBezTo>
                  <a:cubicBezTo>
                    <a:pt x="148" y="294"/>
                    <a:pt x="144" y="294"/>
                    <a:pt x="141" y="294"/>
                  </a:cubicBezTo>
                  <a:cubicBezTo>
                    <a:pt x="58" y="301"/>
                    <a:pt x="0" y="372"/>
                    <a:pt x="7" y="452"/>
                  </a:cubicBezTo>
                  <a:cubicBezTo>
                    <a:pt x="40" y="802"/>
                    <a:pt x="342" y="3895"/>
                    <a:pt x="1516" y="4143"/>
                  </a:cubicBezTo>
                  <a:cubicBezTo>
                    <a:pt x="1554" y="4151"/>
                    <a:pt x="1594" y="4156"/>
                    <a:pt x="1632" y="4156"/>
                  </a:cubicBezTo>
                  <a:cubicBezTo>
                    <a:pt x="1760" y="4156"/>
                    <a:pt x="1879" y="4112"/>
                    <a:pt x="1984" y="4022"/>
                  </a:cubicBezTo>
                  <a:cubicBezTo>
                    <a:pt x="2726" y="3389"/>
                    <a:pt x="2600" y="469"/>
                    <a:pt x="2584" y="140"/>
                  </a:cubicBezTo>
                  <a:cubicBezTo>
                    <a:pt x="2581" y="63"/>
                    <a:pt x="2515" y="0"/>
                    <a:pt x="2440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55" name="Google Shape;70653;p39"/>
            <p:cNvSpPr/>
            <p:nvPr/>
          </p:nvSpPr>
          <p:spPr>
            <a:xfrm>
              <a:off x="2149400" y="1261688"/>
              <a:ext cx="200900" cy="133525"/>
            </a:xfrm>
            <a:custGeom>
              <a:avLst/>
              <a:gdLst/>
              <a:ahLst/>
              <a:cxnLst/>
              <a:rect l="l" t="t" r="r" b="b"/>
              <a:pathLst>
                <a:path w="8036" h="5341" extrusionOk="0">
                  <a:moveTo>
                    <a:pt x="7875" y="1"/>
                  </a:moveTo>
                  <a:cubicBezTo>
                    <a:pt x="7838" y="1"/>
                    <a:pt x="7801" y="15"/>
                    <a:pt x="7773" y="43"/>
                  </a:cubicBezTo>
                  <a:cubicBezTo>
                    <a:pt x="6245" y="1553"/>
                    <a:pt x="157" y="5034"/>
                    <a:pt x="96" y="5070"/>
                  </a:cubicBezTo>
                  <a:cubicBezTo>
                    <a:pt x="25" y="5108"/>
                    <a:pt x="1" y="5199"/>
                    <a:pt x="40" y="5268"/>
                  </a:cubicBezTo>
                  <a:cubicBezTo>
                    <a:pt x="67" y="5314"/>
                    <a:pt x="114" y="5341"/>
                    <a:pt x="167" y="5341"/>
                  </a:cubicBezTo>
                  <a:cubicBezTo>
                    <a:pt x="191" y="5341"/>
                    <a:pt x="216" y="5334"/>
                    <a:pt x="239" y="5322"/>
                  </a:cubicBezTo>
                  <a:cubicBezTo>
                    <a:pt x="490" y="5179"/>
                    <a:pt x="6422" y="1789"/>
                    <a:pt x="7976" y="250"/>
                  </a:cubicBezTo>
                  <a:cubicBezTo>
                    <a:pt x="8036" y="195"/>
                    <a:pt x="8036" y="101"/>
                    <a:pt x="7979" y="46"/>
                  </a:cubicBezTo>
                  <a:cubicBezTo>
                    <a:pt x="7950" y="16"/>
                    <a:pt x="7912" y="1"/>
                    <a:pt x="7875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56" name="Google Shape;70654;p39"/>
            <p:cNvSpPr/>
            <p:nvPr/>
          </p:nvSpPr>
          <p:spPr>
            <a:xfrm>
              <a:off x="2094375" y="883288"/>
              <a:ext cx="279100" cy="394025"/>
            </a:xfrm>
            <a:custGeom>
              <a:avLst/>
              <a:gdLst/>
              <a:ahLst/>
              <a:cxnLst/>
              <a:rect l="l" t="t" r="r" b="b"/>
              <a:pathLst>
                <a:path w="11164" h="15761" extrusionOk="0">
                  <a:moveTo>
                    <a:pt x="146" y="0"/>
                  </a:moveTo>
                  <a:cubicBezTo>
                    <a:pt x="66" y="0"/>
                    <a:pt x="8" y="62"/>
                    <a:pt x="5" y="139"/>
                  </a:cubicBezTo>
                  <a:cubicBezTo>
                    <a:pt x="1" y="219"/>
                    <a:pt x="63" y="286"/>
                    <a:pt x="143" y="291"/>
                  </a:cubicBezTo>
                  <a:cubicBezTo>
                    <a:pt x="201" y="296"/>
                    <a:pt x="6126" y="796"/>
                    <a:pt x="10863" y="15660"/>
                  </a:cubicBezTo>
                  <a:cubicBezTo>
                    <a:pt x="10882" y="15723"/>
                    <a:pt x="10939" y="15761"/>
                    <a:pt x="11000" y="15761"/>
                  </a:cubicBezTo>
                  <a:cubicBezTo>
                    <a:pt x="11014" y="15761"/>
                    <a:pt x="11031" y="15760"/>
                    <a:pt x="11046" y="15757"/>
                  </a:cubicBezTo>
                  <a:cubicBezTo>
                    <a:pt x="11121" y="15731"/>
                    <a:pt x="11163" y="15650"/>
                    <a:pt x="11139" y="15574"/>
                  </a:cubicBezTo>
                  <a:cubicBezTo>
                    <a:pt x="6330" y="481"/>
                    <a:pt x="407" y="13"/>
                    <a:pt x="157" y="0"/>
                  </a:cubicBezTo>
                  <a:cubicBezTo>
                    <a:pt x="153" y="0"/>
                    <a:pt x="150" y="0"/>
                    <a:pt x="146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57" name="Google Shape;70655;p39"/>
            <p:cNvSpPr/>
            <p:nvPr/>
          </p:nvSpPr>
          <p:spPr>
            <a:xfrm>
              <a:off x="1527125" y="1131038"/>
              <a:ext cx="170275" cy="412125"/>
            </a:xfrm>
            <a:custGeom>
              <a:avLst/>
              <a:gdLst/>
              <a:ahLst/>
              <a:cxnLst/>
              <a:rect l="l" t="t" r="r" b="b"/>
              <a:pathLst>
                <a:path w="6811" h="16485" extrusionOk="0">
                  <a:moveTo>
                    <a:pt x="6634" y="1"/>
                  </a:moveTo>
                  <a:cubicBezTo>
                    <a:pt x="6331" y="1"/>
                    <a:pt x="4176" y="78"/>
                    <a:pt x="2511" y="2130"/>
                  </a:cubicBezTo>
                  <a:cubicBezTo>
                    <a:pt x="306" y="4848"/>
                    <a:pt x="1" y="9639"/>
                    <a:pt x="1604" y="16372"/>
                  </a:cubicBezTo>
                  <a:cubicBezTo>
                    <a:pt x="1621" y="16440"/>
                    <a:pt x="1681" y="16484"/>
                    <a:pt x="1746" y="16484"/>
                  </a:cubicBezTo>
                  <a:cubicBezTo>
                    <a:pt x="1757" y="16484"/>
                    <a:pt x="1767" y="16483"/>
                    <a:pt x="1780" y="16480"/>
                  </a:cubicBezTo>
                  <a:cubicBezTo>
                    <a:pt x="1858" y="16460"/>
                    <a:pt x="1906" y="16382"/>
                    <a:pt x="1888" y="16304"/>
                  </a:cubicBezTo>
                  <a:cubicBezTo>
                    <a:pt x="331" y="9762"/>
                    <a:pt x="624" y="4927"/>
                    <a:pt x="2732" y="2319"/>
                  </a:cubicBezTo>
                  <a:cubicBezTo>
                    <a:pt x="4397" y="261"/>
                    <a:pt x="6641" y="294"/>
                    <a:pt x="6660" y="292"/>
                  </a:cubicBezTo>
                  <a:cubicBezTo>
                    <a:pt x="6737" y="289"/>
                    <a:pt x="6808" y="230"/>
                    <a:pt x="6809" y="150"/>
                  </a:cubicBezTo>
                  <a:cubicBezTo>
                    <a:pt x="6811" y="70"/>
                    <a:pt x="6747" y="3"/>
                    <a:pt x="6668" y="1"/>
                  </a:cubicBezTo>
                  <a:cubicBezTo>
                    <a:pt x="6663" y="1"/>
                    <a:pt x="6651" y="1"/>
                    <a:pt x="6634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58" name="Google Shape;70656;p39"/>
            <p:cNvSpPr/>
            <p:nvPr/>
          </p:nvSpPr>
          <p:spPr>
            <a:xfrm>
              <a:off x="2209125" y="924313"/>
              <a:ext cx="248350" cy="266800"/>
            </a:xfrm>
            <a:custGeom>
              <a:avLst/>
              <a:gdLst/>
              <a:ahLst/>
              <a:cxnLst/>
              <a:rect l="l" t="t" r="r" b="b"/>
              <a:pathLst>
                <a:path w="9934" h="10672" extrusionOk="0">
                  <a:moveTo>
                    <a:pt x="159" y="1"/>
                  </a:moveTo>
                  <a:cubicBezTo>
                    <a:pt x="90" y="1"/>
                    <a:pt x="27" y="49"/>
                    <a:pt x="14" y="120"/>
                  </a:cubicBezTo>
                  <a:cubicBezTo>
                    <a:pt x="0" y="201"/>
                    <a:pt x="53" y="275"/>
                    <a:pt x="134" y="289"/>
                  </a:cubicBezTo>
                  <a:cubicBezTo>
                    <a:pt x="151" y="291"/>
                    <a:pt x="2037" y="631"/>
                    <a:pt x="4138" y="2063"/>
                  </a:cubicBezTo>
                  <a:cubicBezTo>
                    <a:pt x="6075" y="3383"/>
                    <a:pt x="8601" y="5927"/>
                    <a:pt x="9632" y="10558"/>
                  </a:cubicBezTo>
                  <a:cubicBezTo>
                    <a:pt x="9646" y="10626"/>
                    <a:pt x="9707" y="10672"/>
                    <a:pt x="9774" y="10672"/>
                  </a:cubicBezTo>
                  <a:cubicBezTo>
                    <a:pt x="9785" y="10672"/>
                    <a:pt x="9795" y="10670"/>
                    <a:pt x="9806" y="10669"/>
                  </a:cubicBezTo>
                  <a:cubicBezTo>
                    <a:pt x="9884" y="10650"/>
                    <a:pt x="9934" y="10572"/>
                    <a:pt x="9915" y="10494"/>
                  </a:cubicBezTo>
                  <a:cubicBezTo>
                    <a:pt x="7900" y="1437"/>
                    <a:pt x="258" y="14"/>
                    <a:pt x="183" y="3"/>
                  </a:cubicBezTo>
                  <a:cubicBezTo>
                    <a:pt x="175" y="1"/>
                    <a:pt x="167" y="1"/>
                    <a:pt x="159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59" name="Google Shape;70657;p39"/>
            <p:cNvSpPr/>
            <p:nvPr/>
          </p:nvSpPr>
          <p:spPr>
            <a:xfrm>
              <a:off x="2209075" y="1372363"/>
              <a:ext cx="211750" cy="119600"/>
            </a:xfrm>
            <a:custGeom>
              <a:avLst/>
              <a:gdLst/>
              <a:ahLst/>
              <a:cxnLst/>
              <a:rect l="l" t="t" r="r" b="b"/>
              <a:pathLst>
                <a:path w="8470" h="4784" extrusionOk="0">
                  <a:moveTo>
                    <a:pt x="8306" y="0"/>
                  </a:moveTo>
                  <a:cubicBezTo>
                    <a:pt x="8257" y="0"/>
                    <a:pt x="8210" y="25"/>
                    <a:pt x="8182" y="69"/>
                  </a:cubicBezTo>
                  <a:cubicBezTo>
                    <a:pt x="6260" y="3122"/>
                    <a:pt x="189" y="4481"/>
                    <a:pt x="130" y="4495"/>
                  </a:cubicBezTo>
                  <a:cubicBezTo>
                    <a:pt x="50" y="4512"/>
                    <a:pt x="1" y="4591"/>
                    <a:pt x="18" y="4669"/>
                  </a:cubicBezTo>
                  <a:cubicBezTo>
                    <a:pt x="32" y="4738"/>
                    <a:pt x="93" y="4784"/>
                    <a:pt x="160" y="4784"/>
                  </a:cubicBezTo>
                  <a:cubicBezTo>
                    <a:pt x="171" y="4784"/>
                    <a:pt x="179" y="4784"/>
                    <a:pt x="192" y="4779"/>
                  </a:cubicBezTo>
                  <a:cubicBezTo>
                    <a:pt x="445" y="4724"/>
                    <a:pt x="6441" y="3379"/>
                    <a:pt x="8427" y="224"/>
                  </a:cubicBezTo>
                  <a:cubicBezTo>
                    <a:pt x="8470" y="156"/>
                    <a:pt x="8449" y="65"/>
                    <a:pt x="8382" y="22"/>
                  </a:cubicBezTo>
                  <a:cubicBezTo>
                    <a:pt x="8358" y="8"/>
                    <a:pt x="8332" y="0"/>
                    <a:pt x="8306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60" name="Google Shape;70658;p39"/>
            <p:cNvSpPr/>
            <p:nvPr/>
          </p:nvSpPr>
          <p:spPr>
            <a:xfrm>
              <a:off x="1937075" y="1382563"/>
              <a:ext cx="174850" cy="218250"/>
            </a:xfrm>
            <a:custGeom>
              <a:avLst/>
              <a:gdLst/>
              <a:ahLst/>
              <a:cxnLst/>
              <a:rect l="l" t="t" r="r" b="b"/>
              <a:pathLst>
                <a:path w="6994" h="8730" extrusionOk="0">
                  <a:moveTo>
                    <a:pt x="1778" y="1"/>
                  </a:moveTo>
                  <a:cubicBezTo>
                    <a:pt x="1177" y="1"/>
                    <a:pt x="523" y="471"/>
                    <a:pt x="0" y="2024"/>
                  </a:cubicBezTo>
                  <a:cubicBezTo>
                    <a:pt x="0" y="2024"/>
                    <a:pt x="1469" y="8345"/>
                    <a:pt x="6994" y="8729"/>
                  </a:cubicBezTo>
                  <a:cubicBezTo>
                    <a:pt x="6994" y="8729"/>
                    <a:pt x="4221" y="4874"/>
                    <a:pt x="3497" y="1109"/>
                  </a:cubicBezTo>
                  <a:cubicBezTo>
                    <a:pt x="3497" y="1109"/>
                    <a:pt x="3497" y="1109"/>
                    <a:pt x="3497" y="1109"/>
                  </a:cubicBezTo>
                  <a:cubicBezTo>
                    <a:pt x="3496" y="1109"/>
                    <a:pt x="2700" y="1"/>
                    <a:pt x="177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61" name="Google Shape;70659;p39"/>
            <p:cNvSpPr/>
            <p:nvPr/>
          </p:nvSpPr>
          <p:spPr>
            <a:xfrm>
              <a:off x="1259800" y="1675263"/>
              <a:ext cx="557025" cy="344550"/>
            </a:xfrm>
            <a:custGeom>
              <a:avLst/>
              <a:gdLst/>
              <a:ahLst/>
              <a:cxnLst/>
              <a:rect l="l" t="t" r="r" b="b"/>
              <a:pathLst>
                <a:path w="22281" h="13782" extrusionOk="0">
                  <a:moveTo>
                    <a:pt x="15835" y="0"/>
                  </a:moveTo>
                  <a:cubicBezTo>
                    <a:pt x="15835" y="0"/>
                    <a:pt x="1" y="11017"/>
                    <a:pt x="11441" y="13401"/>
                  </a:cubicBezTo>
                  <a:cubicBezTo>
                    <a:pt x="12725" y="13668"/>
                    <a:pt x="13871" y="13781"/>
                    <a:pt x="14891" y="13781"/>
                  </a:cubicBezTo>
                  <a:cubicBezTo>
                    <a:pt x="20468" y="13781"/>
                    <a:pt x="22281" y="10398"/>
                    <a:pt x="22281" y="10398"/>
                  </a:cubicBezTo>
                  <a:lnTo>
                    <a:pt x="19811" y="3070"/>
                  </a:lnTo>
                  <a:lnTo>
                    <a:pt x="14400" y="5772"/>
                  </a:lnTo>
                  <a:lnTo>
                    <a:pt x="14400" y="5772"/>
                  </a:lnTo>
                  <a:lnTo>
                    <a:pt x="15835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62" name="Google Shape;70660;p39"/>
            <p:cNvSpPr/>
            <p:nvPr/>
          </p:nvSpPr>
          <p:spPr>
            <a:xfrm>
              <a:off x="2263175" y="1675263"/>
              <a:ext cx="557025" cy="309875"/>
            </a:xfrm>
            <a:custGeom>
              <a:avLst/>
              <a:gdLst/>
              <a:ahLst/>
              <a:cxnLst/>
              <a:rect l="l" t="t" r="r" b="b"/>
              <a:pathLst>
                <a:path w="22281" h="12395" extrusionOk="0">
                  <a:moveTo>
                    <a:pt x="4646" y="0"/>
                  </a:moveTo>
                  <a:lnTo>
                    <a:pt x="6997" y="3941"/>
                  </a:lnTo>
                  <a:lnTo>
                    <a:pt x="2470" y="1683"/>
                  </a:lnTo>
                  <a:lnTo>
                    <a:pt x="1" y="9011"/>
                  </a:lnTo>
                  <a:cubicBezTo>
                    <a:pt x="1" y="9011"/>
                    <a:pt x="1813" y="12395"/>
                    <a:pt x="7391" y="12395"/>
                  </a:cubicBezTo>
                  <a:cubicBezTo>
                    <a:pt x="8411" y="12395"/>
                    <a:pt x="9556" y="12282"/>
                    <a:pt x="10840" y="12014"/>
                  </a:cubicBezTo>
                  <a:cubicBezTo>
                    <a:pt x="22281" y="9630"/>
                    <a:pt x="4646" y="0"/>
                    <a:pt x="464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63" name="Google Shape;70661;p39"/>
            <p:cNvSpPr/>
            <p:nvPr/>
          </p:nvSpPr>
          <p:spPr>
            <a:xfrm>
              <a:off x="1678450" y="1748363"/>
              <a:ext cx="142525" cy="204700"/>
            </a:xfrm>
            <a:custGeom>
              <a:avLst/>
              <a:gdLst/>
              <a:ahLst/>
              <a:cxnLst/>
              <a:rect l="l" t="t" r="r" b="b"/>
              <a:pathLst>
                <a:path w="5701" h="8188" extrusionOk="0">
                  <a:moveTo>
                    <a:pt x="3069" y="1"/>
                  </a:moveTo>
                  <a:cubicBezTo>
                    <a:pt x="3039" y="1"/>
                    <a:pt x="3009" y="10"/>
                    <a:pt x="2983" y="29"/>
                  </a:cubicBezTo>
                  <a:cubicBezTo>
                    <a:pt x="2860" y="117"/>
                    <a:pt x="0" y="2207"/>
                    <a:pt x="53" y="3584"/>
                  </a:cubicBezTo>
                  <a:cubicBezTo>
                    <a:pt x="63" y="3909"/>
                    <a:pt x="226" y="4169"/>
                    <a:pt x="537" y="4360"/>
                  </a:cubicBezTo>
                  <a:cubicBezTo>
                    <a:pt x="1307" y="4835"/>
                    <a:pt x="2047" y="4971"/>
                    <a:pt x="2643" y="4971"/>
                  </a:cubicBezTo>
                  <a:cubicBezTo>
                    <a:pt x="2849" y="4971"/>
                    <a:pt x="3038" y="4955"/>
                    <a:pt x="3204" y="4931"/>
                  </a:cubicBezTo>
                  <a:lnTo>
                    <a:pt x="3204" y="4931"/>
                  </a:lnTo>
                  <a:cubicBezTo>
                    <a:pt x="2388" y="5548"/>
                    <a:pt x="1110" y="6631"/>
                    <a:pt x="1091" y="7373"/>
                  </a:cubicBezTo>
                  <a:cubicBezTo>
                    <a:pt x="1086" y="7575"/>
                    <a:pt x="1174" y="7749"/>
                    <a:pt x="1340" y="7875"/>
                  </a:cubicBezTo>
                  <a:cubicBezTo>
                    <a:pt x="1645" y="8104"/>
                    <a:pt x="2105" y="8188"/>
                    <a:pt x="2608" y="8188"/>
                  </a:cubicBezTo>
                  <a:cubicBezTo>
                    <a:pt x="3898" y="8188"/>
                    <a:pt x="5491" y="7644"/>
                    <a:pt x="5583" y="7613"/>
                  </a:cubicBezTo>
                  <a:cubicBezTo>
                    <a:pt x="5660" y="7587"/>
                    <a:pt x="5701" y="7504"/>
                    <a:pt x="5674" y="7428"/>
                  </a:cubicBezTo>
                  <a:cubicBezTo>
                    <a:pt x="5653" y="7368"/>
                    <a:pt x="5598" y="7329"/>
                    <a:pt x="5537" y="7329"/>
                  </a:cubicBezTo>
                  <a:cubicBezTo>
                    <a:pt x="5521" y="7329"/>
                    <a:pt x="5505" y="7332"/>
                    <a:pt x="5489" y="7338"/>
                  </a:cubicBezTo>
                  <a:cubicBezTo>
                    <a:pt x="4910" y="7537"/>
                    <a:pt x="3605" y="7895"/>
                    <a:pt x="2594" y="7895"/>
                  </a:cubicBezTo>
                  <a:cubicBezTo>
                    <a:pt x="2149" y="7895"/>
                    <a:pt x="1761" y="7826"/>
                    <a:pt x="1517" y="7643"/>
                  </a:cubicBezTo>
                  <a:cubicBezTo>
                    <a:pt x="1425" y="7573"/>
                    <a:pt x="1384" y="7489"/>
                    <a:pt x="1387" y="7380"/>
                  </a:cubicBezTo>
                  <a:cubicBezTo>
                    <a:pt x="1404" y="6635"/>
                    <a:pt x="3284" y="5202"/>
                    <a:pt x="4008" y="4712"/>
                  </a:cubicBezTo>
                  <a:cubicBezTo>
                    <a:pt x="4070" y="4670"/>
                    <a:pt x="4091" y="4586"/>
                    <a:pt x="4054" y="4521"/>
                  </a:cubicBezTo>
                  <a:cubicBezTo>
                    <a:pt x="4027" y="4473"/>
                    <a:pt x="3977" y="4446"/>
                    <a:pt x="3926" y="4446"/>
                  </a:cubicBezTo>
                  <a:cubicBezTo>
                    <a:pt x="3906" y="4446"/>
                    <a:pt x="3886" y="4450"/>
                    <a:pt x="3867" y="4458"/>
                  </a:cubicBezTo>
                  <a:cubicBezTo>
                    <a:pt x="3858" y="4462"/>
                    <a:pt x="3365" y="4675"/>
                    <a:pt x="2642" y="4675"/>
                  </a:cubicBezTo>
                  <a:cubicBezTo>
                    <a:pt x="2089" y="4675"/>
                    <a:pt x="1400" y="4551"/>
                    <a:pt x="691" y="4112"/>
                  </a:cubicBezTo>
                  <a:cubicBezTo>
                    <a:pt x="467" y="3973"/>
                    <a:pt x="353" y="3797"/>
                    <a:pt x="345" y="3571"/>
                  </a:cubicBezTo>
                  <a:cubicBezTo>
                    <a:pt x="305" y="2558"/>
                    <a:pt x="2360" y="841"/>
                    <a:pt x="3155" y="265"/>
                  </a:cubicBezTo>
                  <a:cubicBezTo>
                    <a:pt x="3219" y="216"/>
                    <a:pt x="3234" y="127"/>
                    <a:pt x="3186" y="60"/>
                  </a:cubicBezTo>
                  <a:cubicBezTo>
                    <a:pt x="3158" y="22"/>
                    <a:pt x="3114" y="1"/>
                    <a:pt x="3069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64" name="Google Shape;70662;p39"/>
            <p:cNvSpPr/>
            <p:nvPr/>
          </p:nvSpPr>
          <p:spPr>
            <a:xfrm>
              <a:off x="2259175" y="1747388"/>
              <a:ext cx="161650" cy="167725"/>
            </a:xfrm>
            <a:custGeom>
              <a:avLst/>
              <a:gdLst/>
              <a:ahLst/>
              <a:cxnLst/>
              <a:rect l="l" t="t" r="r" b="b"/>
              <a:pathLst>
                <a:path w="6466" h="6709" extrusionOk="0">
                  <a:moveTo>
                    <a:pt x="2967" y="0"/>
                  </a:moveTo>
                  <a:cubicBezTo>
                    <a:pt x="2906" y="0"/>
                    <a:pt x="2848" y="40"/>
                    <a:pt x="2829" y="102"/>
                  </a:cubicBezTo>
                  <a:cubicBezTo>
                    <a:pt x="2803" y="177"/>
                    <a:pt x="2846" y="260"/>
                    <a:pt x="2922" y="284"/>
                  </a:cubicBezTo>
                  <a:cubicBezTo>
                    <a:pt x="3789" y="561"/>
                    <a:pt x="6064" y="1486"/>
                    <a:pt x="6158" y="2427"/>
                  </a:cubicBezTo>
                  <a:cubicBezTo>
                    <a:pt x="6168" y="2539"/>
                    <a:pt x="6135" y="2632"/>
                    <a:pt x="6047" y="2722"/>
                  </a:cubicBezTo>
                  <a:cubicBezTo>
                    <a:pt x="5623" y="3161"/>
                    <a:pt x="4199" y="3262"/>
                    <a:pt x="3141" y="3262"/>
                  </a:cubicBezTo>
                  <a:cubicBezTo>
                    <a:pt x="2780" y="3262"/>
                    <a:pt x="2461" y="3250"/>
                    <a:pt x="2240" y="3236"/>
                  </a:cubicBezTo>
                  <a:cubicBezTo>
                    <a:pt x="2238" y="3236"/>
                    <a:pt x="2235" y="3235"/>
                    <a:pt x="2233" y="3235"/>
                  </a:cubicBezTo>
                  <a:cubicBezTo>
                    <a:pt x="2162" y="3235"/>
                    <a:pt x="2106" y="3277"/>
                    <a:pt x="2088" y="3342"/>
                  </a:cubicBezTo>
                  <a:cubicBezTo>
                    <a:pt x="2071" y="3410"/>
                    <a:pt x="2101" y="3480"/>
                    <a:pt x="2163" y="3511"/>
                  </a:cubicBezTo>
                  <a:cubicBezTo>
                    <a:pt x="2183" y="3519"/>
                    <a:pt x="4039" y="4473"/>
                    <a:pt x="4122" y="5831"/>
                  </a:cubicBezTo>
                  <a:cubicBezTo>
                    <a:pt x="4130" y="5986"/>
                    <a:pt x="4082" y="6099"/>
                    <a:pt x="3973" y="6187"/>
                  </a:cubicBezTo>
                  <a:cubicBezTo>
                    <a:pt x="3769" y="6353"/>
                    <a:pt x="3392" y="6415"/>
                    <a:pt x="2946" y="6415"/>
                  </a:cubicBezTo>
                  <a:cubicBezTo>
                    <a:pt x="2008" y="6415"/>
                    <a:pt x="767" y="6142"/>
                    <a:pt x="201" y="5986"/>
                  </a:cubicBezTo>
                  <a:cubicBezTo>
                    <a:pt x="187" y="5982"/>
                    <a:pt x="174" y="5980"/>
                    <a:pt x="161" y="5980"/>
                  </a:cubicBezTo>
                  <a:cubicBezTo>
                    <a:pt x="97" y="5980"/>
                    <a:pt x="39" y="6022"/>
                    <a:pt x="22" y="6087"/>
                  </a:cubicBezTo>
                  <a:cubicBezTo>
                    <a:pt x="0" y="6165"/>
                    <a:pt x="44" y="6244"/>
                    <a:pt x="123" y="6265"/>
                  </a:cubicBezTo>
                  <a:cubicBezTo>
                    <a:pt x="345" y="6328"/>
                    <a:pt x="1769" y="6708"/>
                    <a:pt x="2915" y="6708"/>
                  </a:cubicBezTo>
                  <a:cubicBezTo>
                    <a:pt x="3429" y="6708"/>
                    <a:pt x="3887" y="6630"/>
                    <a:pt x="4157" y="6414"/>
                  </a:cubicBezTo>
                  <a:cubicBezTo>
                    <a:pt x="4337" y="6268"/>
                    <a:pt x="4427" y="6060"/>
                    <a:pt x="4412" y="5816"/>
                  </a:cubicBezTo>
                  <a:cubicBezTo>
                    <a:pt x="4350" y="4761"/>
                    <a:pt x="3399" y="3958"/>
                    <a:pt x="2793" y="3551"/>
                  </a:cubicBezTo>
                  <a:lnTo>
                    <a:pt x="2793" y="3551"/>
                  </a:lnTo>
                  <a:cubicBezTo>
                    <a:pt x="2905" y="3553"/>
                    <a:pt x="3029" y="3555"/>
                    <a:pt x="3161" y="3555"/>
                  </a:cubicBezTo>
                  <a:cubicBezTo>
                    <a:pt x="4184" y="3555"/>
                    <a:pt x="5739" y="3460"/>
                    <a:pt x="6257" y="2923"/>
                  </a:cubicBezTo>
                  <a:cubicBezTo>
                    <a:pt x="6402" y="2773"/>
                    <a:pt x="6466" y="2596"/>
                    <a:pt x="6447" y="2398"/>
                  </a:cubicBezTo>
                  <a:cubicBezTo>
                    <a:pt x="6316" y="1077"/>
                    <a:pt x="3145" y="50"/>
                    <a:pt x="3010" y="7"/>
                  </a:cubicBezTo>
                  <a:cubicBezTo>
                    <a:pt x="2996" y="3"/>
                    <a:pt x="2982" y="0"/>
                    <a:pt x="2967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65" name="Google Shape;70663;p39"/>
            <p:cNvSpPr/>
            <p:nvPr/>
          </p:nvSpPr>
          <p:spPr>
            <a:xfrm>
              <a:off x="2218775" y="2531113"/>
              <a:ext cx="186975" cy="95375"/>
            </a:xfrm>
            <a:custGeom>
              <a:avLst/>
              <a:gdLst/>
              <a:ahLst/>
              <a:cxnLst/>
              <a:rect l="l" t="t" r="r" b="b"/>
              <a:pathLst>
                <a:path w="7479" h="3815" extrusionOk="0">
                  <a:moveTo>
                    <a:pt x="2665" y="0"/>
                  </a:moveTo>
                  <a:cubicBezTo>
                    <a:pt x="2610" y="0"/>
                    <a:pt x="2554" y="9"/>
                    <a:pt x="2496" y="26"/>
                  </a:cubicBezTo>
                  <a:cubicBezTo>
                    <a:pt x="1510" y="321"/>
                    <a:pt x="182" y="3276"/>
                    <a:pt x="33" y="3611"/>
                  </a:cubicBezTo>
                  <a:cubicBezTo>
                    <a:pt x="0" y="3684"/>
                    <a:pt x="34" y="3771"/>
                    <a:pt x="107" y="3802"/>
                  </a:cubicBezTo>
                  <a:cubicBezTo>
                    <a:pt x="126" y="3812"/>
                    <a:pt x="146" y="3815"/>
                    <a:pt x="166" y="3815"/>
                  </a:cubicBezTo>
                  <a:cubicBezTo>
                    <a:pt x="220" y="3815"/>
                    <a:pt x="275" y="3784"/>
                    <a:pt x="298" y="3727"/>
                  </a:cubicBezTo>
                  <a:cubicBezTo>
                    <a:pt x="687" y="2847"/>
                    <a:pt x="1852" y="520"/>
                    <a:pt x="2580" y="303"/>
                  </a:cubicBezTo>
                  <a:cubicBezTo>
                    <a:pt x="2610" y="294"/>
                    <a:pt x="2638" y="290"/>
                    <a:pt x="2665" y="290"/>
                  </a:cubicBezTo>
                  <a:cubicBezTo>
                    <a:pt x="2707" y="290"/>
                    <a:pt x="2746" y="301"/>
                    <a:pt x="2782" y="324"/>
                  </a:cubicBezTo>
                  <a:cubicBezTo>
                    <a:pt x="3632" y="875"/>
                    <a:pt x="4432" y="3679"/>
                    <a:pt x="4439" y="3707"/>
                  </a:cubicBezTo>
                  <a:cubicBezTo>
                    <a:pt x="4456" y="3773"/>
                    <a:pt x="4515" y="3814"/>
                    <a:pt x="4586" y="3814"/>
                  </a:cubicBezTo>
                  <a:cubicBezTo>
                    <a:pt x="4587" y="3814"/>
                    <a:pt x="4588" y="3814"/>
                    <a:pt x="4590" y="3814"/>
                  </a:cubicBezTo>
                  <a:cubicBezTo>
                    <a:pt x="4659" y="3808"/>
                    <a:pt x="4714" y="3755"/>
                    <a:pt x="4723" y="3686"/>
                  </a:cubicBezTo>
                  <a:cubicBezTo>
                    <a:pt x="4821" y="2885"/>
                    <a:pt x="5201" y="730"/>
                    <a:pt x="5773" y="371"/>
                  </a:cubicBezTo>
                  <a:cubicBezTo>
                    <a:pt x="5817" y="341"/>
                    <a:pt x="5861" y="327"/>
                    <a:pt x="5905" y="327"/>
                  </a:cubicBezTo>
                  <a:cubicBezTo>
                    <a:pt x="5929" y="327"/>
                    <a:pt x="5953" y="332"/>
                    <a:pt x="5977" y="340"/>
                  </a:cubicBezTo>
                  <a:cubicBezTo>
                    <a:pt x="6707" y="585"/>
                    <a:pt x="7094" y="2836"/>
                    <a:pt x="7181" y="3682"/>
                  </a:cubicBezTo>
                  <a:cubicBezTo>
                    <a:pt x="7189" y="3757"/>
                    <a:pt x="7250" y="3813"/>
                    <a:pt x="7325" y="3813"/>
                  </a:cubicBezTo>
                  <a:cubicBezTo>
                    <a:pt x="7330" y="3813"/>
                    <a:pt x="7336" y="3813"/>
                    <a:pt x="7341" y="3812"/>
                  </a:cubicBezTo>
                  <a:cubicBezTo>
                    <a:pt x="7421" y="3802"/>
                    <a:pt x="7479" y="3731"/>
                    <a:pt x="7470" y="3652"/>
                  </a:cubicBezTo>
                  <a:cubicBezTo>
                    <a:pt x="7436" y="3323"/>
                    <a:pt x="7108" y="411"/>
                    <a:pt x="6068" y="63"/>
                  </a:cubicBezTo>
                  <a:cubicBezTo>
                    <a:pt x="6014" y="45"/>
                    <a:pt x="5960" y="36"/>
                    <a:pt x="5905" y="36"/>
                  </a:cubicBezTo>
                  <a:cubicBezTo>
                    <a:pt x="5807" y="36"/>
                    <a:pt x="5709" y="65"/>
                    <a:pt x="5617" y="124"/>
                  </a:cubicBezTo>
                  <a:cubicBezTo>
                    <a:pt x="5029" y="496"/>
                    <a:pt x="4682" y="2092"/>
                    <a:pt x="4527" y="3015"/>
                  </a:cubicBezTo>
                  <a:cubicBezTo>
                    <a:pt x="4232" y="2121"/>
                    <a:pt x="3620" y="523"/>
                    <a:pt x="2941" y="81"/>
                  </a:cubicBezTo>
                  <a:cubicBezTo>
                    <a:pt x="2857" y="28"/>
                    <a:pt x="2764" y="0"/>
                    <a:pt x="2665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66" name="Google Shape;70664;p39"/>
            <p:cNvSpPr/>
            <p:nvPr/>
          </p:nvSpPr>
          <p:spPr>
            <a:xfrm>
              <a:off x="1469025" y="2364088"/>
              <a:ext cx="134375" cy="144300"/>
            </a:xfrm>
            <a:custGeom>
              <a:avLst/>
              <a:gdLst/>
              <a:ahLst/>
              <a:cxnLst/>
              <a:rect l="l" t="t" r="r" b="b"/>
              <a:pathLst>
                <a:path w="5375" h="5772" extrusionOk="0">
                  <a:moveTo>
                    <a:pt x="1600" y="1"/>
                  </a:moveTo>
                  <a:cubicBezTo>
                    <a:pt x="829" y="1"/>
                    <a:pt x="179" y="149"/>
                    <a:pt x="125" y="162"/>
                  </a:cubicBezTo>
                  <a:cubicBezTo>
                    <a:pt x="47" y="181"/>
                    <a:pt x="0" y="259"/>
                    <a:pt x="17" y="337"/>
                  </a:cubicBezTo>
                  <a:cubicBezTo>
                    <a:pt x="34" y="404"/>
                    <a:pt x="94" y="449"/>
                    <a:pt x="161" y="449"/>
                  </a:cubicBezTo>
                  <a:cubicBezTo>
                    <a:pt x="172" y="449"/>
                    <a:pt x="182" y="448"/>
                    <a:pt x="193" y="446"/>
                  </a:cubicBezTo>
                  <a:cubicBezTo>
                    <a:pt x="205" y="443"/>
                    <a:pt x="850" y="296"/>
                    <a:pt x="1606" y="296"/>
                  </a:cubicBezTo>
                  <a:cubicBezTo>
                    <a:pt x="2332" y="296"/>
                    <a:pt x="3161" y="432"/>
                    <a:pt x="3626" y="964"/>
                  </a:cubicBezTo>
                  <a:cubicBezTo>
                    <a:pt x="3792" y="1155"/>
                    <a:pt x="3856" y="1361"/>
                    <a:pt x="3818" y="1591"/>
                  </a:cubicBezTo>
                  <a:cubicBezTo>
                    <a:pt x="3670" y="2478"/>
                    <a:pt x="2123" y="3378"/>
                    <a:pt x="2107" y="3386"/>
                  </a:cubicBezTo>
                  <a:cubicBezTo>
                    <a:pt x="2044" y="3423"/>
                    <a:pt x="2018" y="3503"/>
                    <a:pt x="2046" y="3571"/>
                  </a:cubicBezTo>
                  <a:cubicBezTo>
                    <a:pt x="2070" y="3626"/>
                    <a:pt x="2124" y="3659"/>
                    <a:pt x="2181" y="3659"/>
                  </a:cubicBezTo>
                  <a:cubicBezTo>
                    <a:pt x="2195" y="3659"/>
                    <a:pt x="2209" y="3657"/>
                    <a:pt x="2222" y="3653"/>
                  </a:cubicBezTo>
                  <a:cubicBezTo>
                    <a:pt x="2754" y="3493"/>
                    <a:pt x="3515" y="3340"/>
                    <a:pt x="4118" y="3340"/>
                  </a:cubicBezTo>
                  <a:cubicBezTo>
                    <a:pt x="4528" y="3340"/>
                    <a:pt x="4865" y="3411"/>
                    <a:pt x="5005" y="3599"/>
                  </a:cubicBezTo>
                  <a:cubicBezTo>
                    <a:pt x="5059" y="3669"/>
                    <a:pt x="5075" y="3748"/>
                    <a:pt x="5056" y="3848"/>
                  </a:cubicBezTo>
                  <a:cubicBezTo>
                    <a:pt x="4956" y="4408"/>
                    <a:pt x="3850" y="5233"/>
                    <a:pt x="3432" y="5502"/>
                  </a:cubicBezTo>
                  <a:cubicBezTo>
                    <a:pt x="3365" y="5548"/>
                    <a:pt x="3345" y="5637"/>
                    <a:pt x="3389" y="5705"/>
                  </a:cubicBezTo>
                  <a:cubicBezTo>
                    <a:pt x="3417" y="5749"/>
                    <a:pt x="3464" y="5772"/>
                    <a:pt x="3512" y="5772"/>
                  </a:cubicBezTo>
                  <a:cubicBezTo>
                    <a:pt x="3538" y="5772"/>
                    <a:pt x="3565" y="5763"/>
                    <a:pt x="3590" y="5748"/>
                  </a:cubicBezTo>
                  <a:cubicBezTo>
                    <a:pt x="3755" y="5641"/>
                    <a:pt x="5203" y="4685"/>
                    <a:pt x="5343" y="3901"/>
                  </a:cubicBezTo>
                  <a:cubicBezTo>
                    <a:pt x="5374" y="3720"/>
                    <a:pt x="5339" y="3561"/>
                    <a:pt x="5238" y="3426"/>
                  </a:cubicBezTo>
                  <a:cubicBezTo>
                    <a:pt x="5024" y="3139"/>
                    <a:pt x="4585" y="3046"/>
                    <a:pt x="4102" y="3046"/>
                  </a:cubicBezTo>
                  <a:cubicBezTo>
                    <a:pt x="3707" y="3046"/>
                    <a:pt x="3283" y="3108"/>
                    <a:pt x="2928" y="3179"/>
                  </a:cubicBezTo>
                  <a:cubicBezTo>
                    <a:pt x="3416" y="2802"/>
                    <a:pt x="4005" y="2235"/>
                    <a:pt x="4104" y="1639"/>
                  </a:cubicBezTo>
                  <a:cubicBezTo>
                    <a:pt x="4158" y="1322"/>
                    <a:pt x="4070" y="1029"/>
                    <a:pt x="3846" y="772"/>
                  </a:cubicBezTo>
                  <a:cubicBezTo>
                    <a:pt x="3308" y="156"/>
                    <a:pt x="2390" y="1"/>
                    <a:pt x="1600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67" name="Google Shape;70665;p39"/>
            <p:cNvSpPr/>
            <p:nvPr/>
          </p:nvSpPr>
          <p:spPr>
            <a:xfrm>
              <a:off x="2335775" y="1414638"/>
              <a:ext cx="115400" cy="176550"/>
            </a:xfrm>
            <a:custGeom>
              <a:avLst/>
              <a:gdLst/>
              <a:ahLst/>
              <a:cxnLst/>
              <a:rect l="l" t="t" r="r" b="b"/>
              <a:pathLst>
                <a:path w="4616" h="7062" extrusionOk="0">
                  <a:moveTo>
                    <a:pt x="4453" y="1"/>
                  </a:moveTo>
                  <a:cubicBezTo>
                    <a:pt x="4386" y="1"/>
                    <a:pt x="4327" y="51"/>
                    <a:pt x="4314" y="119"/>
                  </a:cubicBezTo>
                  <a:cubicBezTo>
                    <a:pt x="4306" y="166"/>
                    <a:pt x="3405" y="4702"/>
                    <a:pt x="88" y="6794"/>
                  </a:cubicBezTo>
                  <a:cubicBezTo>
                    <a:pt x="20" y="6836"/>
                    <a:pt x="0" y="6926"/>
                    <a:pt x="43" y="6994"/>
                  </a:cubicBezTo>
                  <a:cubicBezTo>
                    <a:pt x="71" y="7036"/>
                    <a:pt x="120" y="7062"/>
                    <a:pt x="166" y="7062"/>
                  </a:cubicBezTo>
                  <a:cubicBezTo>
                    <a:pt x="193" y="7062"/>
                    <a:pt x="222" y="7055"/>
                    <a:pt x="243" y="7040"/>
                  </a:cubicBezTo>
                  <a:cubicBezTo>
                    <a:pt x="3669" y="4879"/>
                    <a:pt x="4591" y="220"/>
                    <a:pt x="4600" y="175"/>
                  </a:cubicBezTo>
                  <a:cubicBezTo>
                    <a:pt x="4615" y="95"/>
                    <a:pt x="4564" y="19"/>
                    <a:pt x="4485" y="5"/>
                  </a:cubicBezTo>
                  <a:cubicBezTo>
                    <a:pt x="4474" y="2"/>
                    <a:pt x="4464" y="1"/>
                    <a:pt x="4453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68" name="Google Shape;70666;p39"/>
            <p:cNvSpPr/>
            <p:nvPr/>
          </p:nvSpPr>
          <p:spPr>
            <a:xfrm>
              <a:off x="2495025" y="1436863"/>
              <a:ext cx="20525" cy="188675"/>
            </a:xfrm>
            <a:custGeom>
              <a:avLst/>
              <a:gdLst/>
              <a:ahLst/>
              <a:cxnLst/>
              <a:rect l="l" t="t" r="r" b="b"/>
              <a:pathLst>
                <a:path w="821" h="7547" extrusionOk="0">
                  <a:moveTo>
                    <a:pt x="172" y="0"/>
                  </a:moveTo>
                  <a:cubicBezTo>
                    <a:pt x="167" y="0"/>
                    <a:pt x="162" y="0"/>
                    <a:pt x="157" y="1"/>
                  </a:cubicBezTo>
                  <a:cubicBezTo>
                    <a:pt x="76" y="10"/>
                    <a:pt x="18" y="81"/>
                    <a:pt x="26" y="160"/>
                  </a:cubicBezTo>
                  <a:cubicBezTo>
                    <a:pt x="32" y="210"/>
                    <a:pt x="526" y="5196"/>
                    <a:pt x="19" y="7368"/>
                  </a:cubicBezTo>
                  <a:cubicBezTo>
                    <a:pt x="1" y="7447"/>
                    <a:pt x="50" y="7525"/>
                    <a:pt x="128" y="7544"/>
                  </a:cubicBezTo>
                  <a:cubicBezTo>
                    <a:pt x="138" y="7545"/>
                    <a:pt x="151" y="7546"/>
                    <a:pt x="161" y="7546"/>
                  </a:cubicBezTo>
                  <a:cubicBezTo>
                    <a:pt x="228" y="7546"/>
                    <a:pt x="287" y="7501"/>
                    <a:pt x="303" y="7431"/>
                  </a:cubicBezTo>
                  <a:cubicBezTo>
                    <a:pt x="821" y="5215"/>
                    <a:pt x="337" y="336"/>
                    <a:pt x="316" y="130"/>
                  </a:cubicBezTo>
                  <a:cubicBezTo>
                    <a:pt x="308" y="56"/>
                    <a:pt x="245" y="0"/>
                    <a:pt x="172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69" name="Google Shape;70667;p39"/>
            <p:cNvSpPr/>
            <p:nvPr/>
          </p:nvSpPr>
          <p:spPr>
            <a:xfrm>
              <a:off x="1411600" y="1142738"/>
              <a:ext cx="236950" cy="301475"/>
            </a:xfrm>
            <a:custGeom>
              <a:avLst/>
              <a:gdLst/>
              <a:ahLst/>
              <a:cxnLst/>
              <a:rect l="l" t="t" r="r" b="b"/>
              <a:pathLst>
                <a:path w="9478" h="12059" extrusionOk="0">
                  <a:moveTo>
                    <a:pt x="9315" y="1"/>
                  </a:moveTo>
                  <a:cubicBezTo>
                    <a:pt x="9303" y="1"/>
                    <a:pt x="9292" y="2"/>
                    <a:pt x="9281" y="5"/>
                  </a:cubicBezTo>
                  <a:cubicBezTo>
                    <a:pt x="1" y="2353"/>
                    <a:pt x="1061" y="11833"/>
                    <a:pt x="1074" y="11929"/>
                  </a:cubicBezTo>
                  <a:cubicBezTo>
                    <a:pt x="1082" y="12003"/>
                    <a:pt x="1145" y="12057"/>
                    <a:pt x="1219" y="12057"/>
                  </a:cubicBezTo>
                  <a:cubicBezTo>
                    <a:pt x="1223" y="12057"/>
                    <a:pt x="1229" y="12057"/>
                    <a:pt x="1237" y="12058"/>
                  </a:cubicBezTo>
                  <a:cubicBezTo>
                    <a:pt x="1317" y="12048"/>
                    <a:pt x="1375" y="11975"/>
                    <a:pt x="1363" y="11895"/>
                  </a:cubicBezTo>
                  <a:cubicBezTo>
                    <a:pt x="1353" y="11802"/>
                    <a:pt x="326" y="2573"/>
                    <a:pt x="9351" y="288"/>
                  </a:cubicBezTo>
                  <a:cubicBezTo>
                    <a:pt x="9430" y="270"/>
                    <a:pt x="9478" y="189"/>
                    <a:pt x="9458" y="111"/>
                  </a:cubicBezTo>
                  <a:cubicBezTo>
                    <a:pt x="9440" y="44"/>
                    <a:pt x="9380" y="1"/>
                    <a:pt x="9315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70" name="Google Shape;70668;p39"/>
            <p:cNvSpPr/>
            <p:nvPr/>
          </p:nvSpPr>
          <p:spPr>
            <a:xfrm>
              <a:off x="2540500" y="1424188"/>
              <a:ext cx="66200" cy="138700"/>
            </a:xfrm>
            <a:custGeom>
              <a:avLst/>
              <a:gdLst/>
              <a:ahLst/>
              <a:cxnLst/>
              <a:rect l="l" t="t" r="r" b="b"/>
              <a:pathLst>
                <a:path w="2648" h="5548" extrusionOk="0">
                  <a:moveTo>
                    <a:pt x="168" y="1"/>
                  </a:moveTo>
                  <a:cubicBezTo>
                    <a:pt x="140" y="1"/>
                    <a:pt x="112" y="9"/>
                    <a:pt x="86" y="26"/>
                  </a:cubicBezTo>
                  <a:cubicBezTo>
                    <a:pt x="19" y="70"/>
                    <a:pt x="1" y="160"/>
                    <a:pt x="45" y="227"/>
                  </a:cubicBezTo>
                  <a:cubicBezTo>
                    <a:pt x="62" y="254"/>
                    <a:pt x="1775" y="2854"/>
                    <a:pt x="2344" y="5434"/>
                  </a:cubicBezTo>
                  <a:cubicBezTo>
                    <a:pt x="2358" y="5502"/>
                    <a:pt x="2419" y="5547"/>
                    <a:pt x="2486" y="5547"/>
                  </a:cubicBezTo>
                  <a:cubicBezTo>
                    <a:pt x="2497" y="5547"/>
                    <a:pt x="2507" y="5546"/>
                    <a:pt x="2520" y="5544"/>
                  </a:cubicBezTo>
                  <a:cubicBezTo>
                    <a:pt x="2598" y="5526"/>
                    <a:pt x="2648" y="5448"/>
                    <a:pt x="2631" y="5370"/>
                  </a:cubicBezTo>
                  <a:cubicBezTo>
                    <a:pt x="2049" y="2737"/>
                    <a:pt x="306" y="92"/>
                    <a:pt x="289" y="65"/>
                  </a:cubicBezTo>
                  <a:cubicBezTo>
                    <a:pt x="261" y="23"/>
                    <a:pt x="215" y="1"/>
                    <a:pt x="168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71" name="Google Shape;70669;p39"/>
            <p:cNvSpPr/>
            <p:nvPr/>
          </p:nvSpPr>
          <p:spPr>
            <a:xfrm>
              <a:off x="2581950" y="1387863"/>
              <a:ext cx="96075" cy="86500"/>
            </a:xfrm>
            <a:custGeom>
              <a:avLst/>
              <a:gdLst/>
              <a:ahLst/>
              <a:cxnLst/>
              <a:rect l="l" t="t" r="r" b="b"/>
              <a:pathLst>
                <a:path w="3843" h="3460" extrusionOk="0">
                  <a:moveTo>
                    <a:pt x="168" y="1"/>
                  </a:moveTo>
                  <a:cubicBezTo>
                    <a:pt x="115" y="1"/>
                    <a:pt x="63" y="30"/>
                    <a:pt x="37" y="79"/>
                  </a:cubicBezTo>
                  <a:cubicBezTo>
                    <a:pt x="1" y="150"/>
                    <a:pt x="29" y="238"/>
                    <a:pt x="100" y="275"/>
                  </a:cubicBezTo>
                  <a:cubicBezTo>
                    <a:pt x="124" y="289"/>
                    <a:pt x="2609" y="1605"/>
                    <a:pt x="3548" y="3382"/>
                  </a:cubicBezTo>
                  <a:cubicBezTo>
                    <a:pt x="3574" y="3431"/>
                    <a:pt x="3623" y="3460"/>
                    <a:pt x="3677" y="3460"/>
                  </a:cubicBezTo>
                  <a:cubicBezTo>
                    <a:pt x="3700" y="3460"/>
                    <a:pt x="3723" y="3454"/>
                    <a:pt x="3744" y="3443"/>
                  </a:cubicBezTo>
                  <a:cubicBezTo>
                    <a:pt x="3815" y="3404"/>
                    <a:pt x="3842" y="3316"/>
                    <a:pt x="3805" y="3245"/>
                  </a:cubicBezTo>
                  <a:cubicBezTo>
                    <a:pt x="2825" y="1388"/>
                    <a:pt x="338" y="72"/>
                    <a:pt x="235" y="17"/>
                  </a:cubicBezTo>
                  <a:cubicBezTo>
                    <a:pt x="214" y="6"/>
                    <a:pt x="191" y="1"/>
                    <a:pt x="168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72" name="Google Shape;70670;p39"/>
            <p:cNvSpPr/>
            <p:nvPr/>
          </p:nvSpPr>
          <p:spPr>
            <a:xfrm>
              <a:off x="2598850" y="1352713"/>
              <a:ext cx="72700" cy="26975"/>
            </a:xfrm>
            <a:custGeom>
              <a:avLst/>
              <a:gdLst/>
              <a:ahLst/>
              <a:cxnLst/>
              <a:rect l="l" t="t" r="r" b="b"/>
              <a:pathLst>
                <a:path w="2908" h="1079" extrusionOk="0">
                  <a:moveTo>
                    <a:pt x="156" y="1"/>
                  </a:moveTo>
                  <a:cubicBezTo>
                    <a:pt x="79" y="1"/>
                    <a:pt x="14" y="58"/>
                    <a:pt x="7" y="134"/>
                  </a:cubicBezTo>
                  <a:cubicBezTo>
                    <a:pt x="0" y="214"/>
                    <a:pt x="60" y="285"/>
                    <a:pt x="140" y="292"/>
                  </a:cubicBezTo>
                  <a:cubicBezTo>
                    <a:pt x="156" y="295"/>
                    <a:pt x="1734" y="441"/>
                    <a:pt x="2662" y="1054"/>
                  </a:cubicBezTo>
                  <a:cubicBezTo>
                    <a:pt x="2688" y="1071"/>
                    <a:pt x="2713" y="1078"/>
                    <a:pt x="2742" y="1078"/>
                  </a:cubicBezTo>
                  <a:cubicBezTo>
                    <a:pt x="2790" y="1078"/>
                    <a:pt x="2837" y="1057"/>
                    <a:pt x="2862" y="1011"/>
                  </a:cubicBezTo>
                  <a:cubicBezTo>
                    <a:pt x="2908" y="943"/>
                    <a:pt x="2889" y="852"/>
                    <a:pt x="2823" y="808"/>
                  </a:cubicBezTo>
                  <a:cubicBezTo>
                    <a:pt x="1831" y="156"/>
                    <a:pt x="233" y="7"/>
                    <a:pt x="165" y="1"/>
                  </a:cubicBezTo>
                  <a:cubicBezTo>
                    <a:pt x="162" y="1"/>
                    <a:pt x="159" y="1"/>
                    <a:pt x="156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73" name="Google Shape;70671;p39"/>
            <p:cNvSpPr/>
            <p:nvPr/>
          </p:nvSpPr>
          <p:spPr>
            <a:xfrm>
              <a:off x="1987700" y="906863"/>
              <a:ext cx="42125" cy="13900"/>
            </a:xfrm>
            <a:custGeom>
              <a:avLst/>
              <a:gdLst/>
              <a:ahLst/>
              <a:cxnLst/>
              <a:rect l="l" t="t" r="r" b="b"/>
              <a:pathLst>
                <a:path w="1685" h="556" extrusionOk="0">
                  <a:moveTo>
                    <a:pt x="1542" y="1"/>
                  </a:moveTo>
                  <a:cubicBezTo>
                    <a:pt x="1538" y="1"/>
                    <a:pt x="1534" y="1"/>
                    <a:pt x="1530" y="1"/>
                  </a:cubicBezTo>
                  <a:cubicBezTo>
                    <a:pt x="1415" y="7"/>
                    <a:pt x="394" y="55"/>
                    <a:pt x="76" y="293"/>
                  </a:cubicBezTo>
                  <a:cubicBezTo>
                    <a:pt x="12" y="342"/>
                    <a:pt x="0" y="434"/>
                    <a:pt x="47" y="498"/>
                  </a:cubicBezTo>
                  <a:cubicBezTo>
                    <a:pt x="79" y="537"/>
                    <a:pt x="121" y="556"/>
                    <a:pt x="165" y="556"/>
                  </a:cubicBezTo>
                  <a:cubicBezTo>
                    <a:pt x="195" y="556"/>
                    <a:pt x="228" y="546"/>
                    <a:pt x="252" y="526"/>
                  </a:cubicBezTo>
                  <a:cubicBezTo>
                    <a:pt x="435" y="386"/>
                    <a:pt x="1140" y="308"/>
                    <a:pt x="1542" y="292"/>
                  </a:cubicBezTo>
                  <a:cubicBezTo>
                    <a:pt x="1623" y="291"/>
                    <a:pt x="1685" y="221"/>
                    <a:pt x="1682" y="142"/>
                  </a:cubicBezTo>
                  <a:cubicBezTo>
                    <a:pt x="1679" y="63"/>
                    <a:pt x="1618" y="1"/>
                    <a:pt x="1542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74" name="Google Shape;70672;p39"/>
            <p:cNvSpPr/>
            <p:nvPr/>
          </p:nvSpPr>
          <p:spPr>
            <a:xfrm>
              <a:off x="1986925" y="941363"/>
              <a:ext cx="42700" cy="10950"/>
            </a:xfrm>
            <a:custGeom>
              <a:avLst/>
              <a:gdLst/>
              <a:ahLst/>
              <a:cxnLst/>
              <a:rect l="l" t="t" r="r" b="b"/>
              <a:pathLst>
                <a:path w="1708" h="438" extrusionOk="0">
                  <a:moveTo>
                    <a:pt x="1209" y="0"/>
                  </a:moveTo>
                  <a:cubicBezTo>
                    <a:pt x="846" y="0"/>
                    <a:pt x="314" y="27"/>
                    <a:pt x="90" y="168"/>
                  </a:cubicBezTo>
                  <a:cubicBezTo>
                    <a:pt x="22" y="210"/>
                    <a:pt x="0" y="301"/>
                    <a:pt x="43" y="368"/>
                  </a:cubicBezTo>
                  <a:cubicBezTo>
                    <a:pt x="71" y="413"/>
                    <a:pt x="119" y="438"/>
                    <a:pt x="168" y="438"/>
                  </a:cubicBezTo>
                  <a:cubicBezTo>
                    <a:pt x="195" y="438"/>
                    <a:pt x="220" y="430"/>
                    <a:pt x="246" y="415"/>
                  </a:cubicBezTo>
                  <a:cubicBezTo>
                    <a:pt x="393" y="321"/>
                    <a:pt x="838" y="292"/>
                    <a:pt x="1218" y="292"/>
                  </a:cubicBezTo>
                  <a:cubicBezTo>
                    <a:pt x="1340" y="292"/>
                    <a:pt x="1455" y="295"/>
                    <a:pt x="1551" y="300"/>
                  </a:cubicBezTo>
                  <a:cubicBezTo>
                    <a:pt x="1554" y="300"/>
                    <a:pt x="1557" y="300"/>
                    <a:pt x="1559" y="300"/>
                  </a:cubicBezTo>
                  <a:cubicBezTo>
                    <a:pt x="1642" y="300"/>
                    <a:pt x="1700" y="238"/>
                    <a:pt x="1703" y="161"/>
                  </a:cubicBezTo>
                  <a:cubicBezTo>
                    <a:pt x="1707" y="81"/>
                    <a:pt x="1645" y="12"/>
                    <a:pt x="1566" y="9"/>
                  </a:cubicBezTo>
                  <a:cubicBezTo>
                    <a:pt x="1527" y="7"/>
                    <a:pt x="1389" y="0"/>
                    <a:pt x="1209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75" name="Google Shape;70673;p39"/>
            <p:cNvSpPr/>
            <p:nvPr/>
          </p:nvSpPr>
          <p:spPr>
            <a:xfrm>
              <a:off x="2060100" y="944813"/>
              <a:ext cx="41500" cy="17725"/>
            </a:xfrm>
            <a:custGeom>
              <a:avLst/>
              <a:gdLst/>
              <a:ahLst/>
              <a:cxnLst/>
              <a:rect l="l" t="t" r="r" b="b"/>
              <a:pathLst>
                <a:path w="1660" h="709" extrusionOk="0">
                  <a:moveTo>
                    <a:pt x="221" y="1"/>
                  </a:moveTo>
                  <a:cubicBezTo>
                    <a:pt x="190" y="1"/>
                    <a:pt x="161" y="3"/>
                    <a:pt x="134" y="7"/>
                  </a:cubicBezTo>
                  <a:cubicBezTo>
                    <a:pt x="53" y="20"/>
                    <a:pt x="1" y="94"/>
                    <a:pt x="14" y="173"/>
                  </a:cubicBezTo>
                  <a:cubicBezTo>
                    <a:pt x="24" y="245"/>
                    <a:pt x="85" y="296"/>
                    <a:pt x="154" y="296"/>
                  </a:cubicBezTo>
                  <a:cubicBezTo>
                    <a:pt x="163" y="296"/>
                    <a:pt x="171" y="295"/>
                    <a:pt x="180" y="294"/>
                  </a:cubicBezTo>
                  <a:cubicBezTo>
                    <a:pt x="194" y="292"/>
                    <a:pt x="210" y="291"/>
                    <a:pt x="227" y="291"/>
                  </a:cubicBezTo>
                  <a:cubicBezTo>
                    <a:pt x="489" y="291"/>
                    <a:pt x="1089" y="530"/>
                    <a:pt x="1428" y="694"/>
                  </a:cubicBezTo>
                  <a:cubicBezTo>
                    <a:pt x="1448" y="703"/>
                    <a:pt x="1470" y="708"/>
                    <a:pt x="1491" y="708"/>
                  </a:cubicBezTo>
                  <a:cubicBezTo>
                    <a:pt x="1543" y="708"/>
                    <a:pt x="1597" y="676"/>
                    <a:pt x="1624" y="626"/>
                  </a:cubicBezTo>
                  <a:cubicBezTo>
                    <a:pt x="1660" y="554"/>
                    <a:pt x="1629" y="467"/>
                    <a:pt x="1556" y="431"/>
                  </a:cubicBezTo>
                  <a:cubicBezTo>
                    <a:pt x="1458" y="385"/>
                    <a:pt x="649" y="1"/>
                    <a:pt x="221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76" name="Google Shape;70674;p39"/>
            <p:cNvSpPr/>
            <p:nvPr/>
          </p:nvSpPr>
          <p:spPr>
            <a:xfrm>
              <a:off x="2108000" y="931388"/>
              <a:ext cx="41500" cy="17700"/>
            </a:xfrm>
            <a:custGeom>
              <a:avLst/>
              <a:gdLst/>
              <a:ahLst/>
              <a:cxnLst/>
              <a:rect l="l" t="t" r="r" b="b"/>
              <a:pathLst>
                <a:path w="1660" h="708" extrusionOk="0">
                  <a:moveTo>
                    <a:pt x="221" y="0"/>
                  </a:moveTo>
                  <a:cubicBezTo>
                    <a:pt x="190" y="0"/>
                    <a:pt x="161" y="2"/>
                    <a:pt x="134" y="6"/>
                  </a:cubicBezTo>
                  <a:cubicBezTo>
                    <a:pt x="53" y="19"/>
                    <a:pt x="1" y="93"/>
                    <a:pt x="13" y="174"/>
                  </a:cubicBezTo>
                  <a:cubicBezTo>
                    <a:pt x="24" y="245"/>
                    <a:pt x="85" y="297"/>
                    <a:pt x="154" y="297"/>
                  </a:cubicBezTo>
                  <a:cubicBezTo>
                    <a:pt x="163" y="297"/>
                    <a:pt x="171" y="296"/>
                    <a:pt x="179" y="294"/>
                  </a:cubicBezTo>
                  <a:cubicBezTo>
                    <a:pt x="195" y="292"/>
                    <a:pt x="212" y="291"/>
                    <a:pt x="231" y="291"/>
                  </a:cubicBezTo>
                  <a:cubicBezTo>
                    <a:pt x="497" y="291"/>
                    <a:pt x="1090" y="530"/>
                    <a:pt x="1428" y="693"/>
                  </a:cubicBezTo>
                  <a:cubicBezTo>
                    <a:pt x="1448" y="702"/>
                    <a:pt x="1469" y="707"/>
                    <a:pt x="1491" y="707"/>
                  </a:cubicBezTo>
                  <a:cubicBezTo>
                    <a:pt x="1546" y="707"/>
                    <a:pt x="1597" y="678"/>
                    <a:pt x="1624" y="625"/>
                  </a:cubicBezTo>
                  <a:cubicBezTo>
                    <a:pt x="1660" y="553"/>
                    <a:pt x="1628" y="466"/>
                    <a:pt x="1556" y="431"/>
                  </a:cubicBezTo>
                  <a:cubicBezTo>
                    <a:pt x="1458" y="384"/>
                    <a:pt x="648" y="0"/>
                    <a:pt x="221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77" name="Google Shape;70675;p39"/>
            <p:cNvSpPr/>
            <p:nvPr/>
          </p:nvSpPr>
          <p:spPr>
            <a:xfrm>
              <a:off x="1949250" y="970363"/>
              <a:ext cx="42975" cy="9275"/>
            </a:xfrm>
            <a:custGeom>
              <a:avLst/>
              <a:gdLst/>
              <a:ahLst/>
              <a:cxnLst/>
              <a:rect l="l" t="t" r="r" b="b"/>
              <a:pathLst>
                <a:path w="1719" h="371" extrusionOk="0">
                  <a:moveTo>
                    <a:pt x="738" y="0"/>
                  </a:moveTo>
                  <a:cubicBezTo>
                    <a:pt x="486" y="0"/>
                    <a:pt x="241" y="23"/>
                    <a:pt x="101" y="95"/>
                  </a:cubicBezTo>
                  <a:cubicBezTo>
                    <a:pt x="29" y="130"/>
                    <a:pt x="0" y="220"/>
                    <a:pt x="37" y="291"/>
                  </a:cubicBezTo>
                  <a:cubicBezTo>
                    <a:pt x="63" y="342"/>
                    <a:pt x="114" y="370"/>
                    <a:pt x="166" y="370"/>
                  </a:cubicBezTo>
                  <a:cubicBezTo>
                    <a:pt x="190" y="370"/>
                    <a:pt x="213" y="365"/>
                    <a:pt x="234" y="355"/>
                  </a:cubicBezTo>
                  <a:cubicBezTo>
                    <a:pt x="325" y="308"/>
                    <a:pt x="514" y="290"/>
                    <a:pt x="731" y="290"/>
                  </a:cubicBezTo>
                  <a:cubicBezTo>
                    <a:pt x="1005" y="290"/>
                    <a:pt x="1324" y="318"/>
                    <a:pt x="1546" y="349"/>
                  </a:cubicBezTo>
                  <a:cubicBezTo>
                    <a:pt x="1553" y="350"/>
                    <a:pt x="1559" y="350"/>
                    <a:pt x="1566" y="350"/>
                  </a:cubicBezTo>
                  <a:cubicBezTo>
                    <a:pt x="1637" y="350"/>
                    <a:pt x="1698" y="298"/>
                    <a:pt x="1709" y="225"/>
                  </a:cubicBezTo>
                  <a:cubicBezTo>
                    <a:pt x="1719" y="145"/>
                    <a:pt x="1663" y="72"/>
                    <a:pt x="1584" y="62"/>
                  </a:cubicBezTo>
                  <a:cubicBezTo>
                    <a:pt x="1515" y="52"/>
                    <a:pt x="1119" y="0"/>
                    <a:pt x="738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78" name="Google Shape;70676;p39"/>
            <p:cNvSpPr/>
            <p:nvPr/>
          </p:nvSpPr>
          <p:spPr>
            <a:xfrm>
              <a:off x="2052350" y="908963"/>
              <a:ext cx="41975" cy="16325"/>
            </a:xfrm>
            <a:custGeom>
              <a:avLst/>
              <a:gdLst/>
              <a:ahLst/>
              <a:cxnLst/>
              <a:rect l="l" t="t" r="r" b="b"/>
              <a:pathLst>
                <a:path w="1679" h="653" extrusionOk="0">
                  <a:moveTo>
                    <a:pt x="247" y="1"/>
                  </a:moveTo>
                  <a:cubicBezTo>
                    <a:pt x="204" y="1"/>
                    <a:pt x="164" y="4"/>
                    <a:pt x="129" y="11"/>
                  </a:cubicBezTo>
                  <a:cubicBezTo>
                    <a:pt x="50" y="28"/>
                    <a:pt x="0" y="106"/>
                    <a:pt x="16" y="184"/>
                  </a:cubicBezTo>
                  <a:cubicBezTo>
                    <a:pt x="31" y="253"/>
                    <a:pt x="92" y="301"/>
                    <a:pt x="159" y="301"/>
                  </a:cubicBezTo>
                  <a:cubicBezTo>
                    <a:pt x="169" y="301"/>
                    <a:pt x="179" y="300"/>
                    <a:pt x="189" y="297"/>
                  </a:cubicBezTo>
                  <a:cubicBezTo>
                    <a:pt x="209" y="293"/>
                    <a:pt x="233" y="291"/>
                    <a:pt x="260" y="291"/>
                  </a:cubicBezTo>
                  <a:cubicBezTo>
                    <a:pt x="531" y="291"/>
                    <a:pt x="1118" y="496"/>
                    <a:pt x="1453" y="639"/>
                  </a:cubicBezTo>
                  <a:cubicBezTo>
                    <a:pt x="1470" y="648"/>
                    <a:pt x="1490" y="652"/>
                    <a:pt x="1510" y="652"/>
                  </a:cubicBezTo>
                  <a:cubicBezTo>
                    <a:pt x="1567" y="652"/>
                    <a:pt x="1622" y="618"/>
                    <a:pt x="1646" y="563"/>
                  </a:cubicBezTo>
                  <a:cubicBezTo>
                    <a:pt x="1679" y="488"/>
                    <a:pt x="1645" y="404"/>
                    <a:pt x="1570" y="371"/>
                  </a:cubicBezTo>
                  <a:cubicBezTo>
                    <a:pt x="1473" y="330"/>
                    <a:pt x="682" y="1"/>
                    <a:pt x="247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79" name="Google Shape;70677;p39"/>
            <p:cNvSpPr/>
            <p:nvPr/>
          </p:nvSpPr>
          <p:spPr>
            <a:xfrm>
              <a:off x="1915850" y="946388"/>
              <a:ext cx="42100" cy="14475"/>
            </a:xfrm>
            <a:custGeom>
              <a:avLst/>
              <a:gdLst/>
              <a:ahLst/>
              <a:cxnLst/>
              <a:rect l="l" t="t" r="r" b="b"/>
              <a:pathLst>
                <a:path w="1684" h="579" extrusionOk="0">
                  <a:moveTo>
                    <a:pt x="1536" y="0"/>
                  </a:moveTo>
                  <a:cubicBezTo>
                    <a:pt x="1532" y="0"/>
                    <a:pt x="1528" y="1"/>
                    <a:pt x="1523" y="1"/>
                  </a:cubicBezTo>
                  <a:cubicBezTo>
                    <a:pt x="1409" y="8"/>
                    <a:pt x="387" y="73"/>
                    <a:pt x="75" y="320"/>
                  </a:cubicBezTo>
                  <a:cubicBezTo>
                    <a:pt x="11" y="370"/>
                    <a:pt x="1" y="461"/>
                    <a:pt x="50" y="525"/>
                  </a:cubicBezTo>
                  <a:cubicBezTo>
                    <a:pt x="80" y="560"/>
                    <a:pt x="123" y="579"/>
                    <a:pt x="165" y="579"/>
                  </a:cubicBezTo>
                  <a:cubicBezTo>
                    <a:pt x="195" y="579"/>
                    <a:pt x="228" y="569"/>
                    <a:pt x="255" y="549"/>
                  </a:cubicBezTo>
                  <a:cubicBezTo>
                    <a:pt x="438" y="405"/>
                    <a:pt x="1140" y="315"/>
                    <a:pt x="1542" y="292"/>
                  </a:cubicBezTo>
                  <a:cubicBezTo>
                    <a:pt x="1621" y="286"/>
                    <a:pt x="1684" y="217"/>
                    <a:pt x="1678" y="137"/>
                  </a:cubicBezTo>
                  <a:cubicBezTo>
                    <a:pt x="1673" y="62"/>
                    <a:pt x="1610" y="0"/>
                    <a:pt x="1536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80" name="Google Shape;70678;p39"/>
            <p:cNvSpPr/>
            <p:nvPr/>
          </p:nvSpPr>
          <p:spPr>
            <a:xfrm>
              <a:off x="1845375" y="936613"/>
              <a:ext cx="40375" cy="20675"/>
            </a:xfrm>
            <a:custGeom>
              <a:avLst/>
              <a:gdLst/>
              <a:ahLst/>
              <a:cxnLst/>
              <a:rect l="l" t="t" r="r" b="b"/>
              <a:pathLst>
                <a:path w="1615" h="827" extrusionOk="0">
                  <a:moveTo>
                    <a:pt x="1453" y="1"/>
                  </a:moveTo>
                  <a:cubicBezTo>
                    <a:pt x="1442" y="1"/>
                    <a:pt x="1431" y="2"/>
                    <a:pt x="1419" y="5"/>
                  </a:cubicBezTo>
                  <a:cubicBezTo>
                    <a:pt x="1306" y="31"/>
                    <a:pt x="315" y="286"/>
                    <a:pt x="54" y="585"/>
                  </a:cubicBezTo>
                  <a:cubicBezTo>
                    <a:pt x="0" y="646"/>
                    <a:pt x="7" y="738"/>
                    <a:pt x="68" y="791"/>
                  </a:cubicBezTo>
                  <a:cubicBezTo>
                    <a:pt x="97" y="813"/>
                    <a:pt x="131" y="826"/>
                    <a:pt x="163" y="826"/>
                  </a:cubicBezTo>
                  <a:cubicBezTo>
                    <a:pt x="203" y="826"/>
                    <a:pt x="244" y="809"/>
                    <a:pt x="271" y="777"/>
                  </a:cubicBezTo>
                  <a:cubicBezTo>
                    <a:pt x="424" y="603"/>
                    <a:pt x="1098" y="385"/>
                    <a:pt x="1489" y="287"/>
                  </a:cubicBezTo>
                  <a:cubicBezTo>
                    <a:pt x="1567" y="270"/>
                    <a:pt x="1615" y="189"/>
                    <a:pt x="1595" y="111"/>
                  </a:cubicBezTo>
                  <a:cubicBezTo>
                    <a:pt x="1581" y="44"/>
                    <a:pt x="1520" y="1"/>
                    <a:pt x="1453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81" name="Google Shape;70679;p39"/>
            <p:cNvSpPr/>
            <p:nvPr/>
          </p:nvSpPr>
          <p:spPr>
            <a:xfrm>
              <a:off x="1861475" y="972038"/>
              <a:ext cx="40400" cy="20675"/>
            </a:xfrm>
            <a:custGeom>
              <a:avLst/>
              <a:gdLst/>
              <a:ahLst/>
              <a:cxnLst/>
              <a:rect l="l" t="t" r="r" b="b"/>
              <a:pathLst>
                <a:path w="1616" h="827" extrusionOk="0">
                  <a:moveTo>
                    <a:pt x="1454" y="1"/>
                  </a:moveTo>
                  <a:cubicBezTo>
                    <a:pt x="1443" y="1"/>
                    <a:pt x="1431" y="2"/>
                    <a:pt x="1419" y="5"/>
                  </a:cubicBezTo>
                  <a:cubicBezTo>
                    <a:pt x="1306" y="32"/>
                    <a:pt x="314" y="286"/>
                    <a:pt x="54" y="586"/>
                  </a:cubicBezTo>
                  <a:cubicBezTo>
                    <a:pt x="0" y="645"/>
                    <a:pt x="7" y="737"/>
                    <a:pt x="68" y="791"/>
                  </a:cubicBezTo>
                  <a:cubicBezTo>
                    <a:pt x="97" y="814"/>
                    <a:pt x="129" y="827"/>
                    <a:pt x="163" y="827"/>
                  </a:cubicBezTo>
                  <a:cubicBezTo>
                    <a:pt x="205" y="827"/>
                    <a:pt x="246" y="811"/>
                    <a:pt x="271" y="777"/>
                  </a:cubicBezTo>
                  <a:cubicBezTo>
                    <a:pt x="425" y="603"/>
                    <a:pt x="1099" y="386"/>
                    <a:pt x="1489" y="288"/>
                  </a:cubicBezTo>
                  <a:cubicBezTo>
                    <a:pt x="1567" y="269"/>
                    <a:pt x="1615" y="190"/>
                    <a:pt x="1595" y="112"/>
                  </a:cubicBezTo>
                  <a:cubicBezTo>
                    <a:pt x="1580" y="45"/>
                    <a:pt x="1519" y="1"/>
                    <a:pt x="1454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82" name="Google Shape;70680;p39"/>
            <p:cNvSpPr/>
            <p:nvPr/>
          </p:nvSpPr>
          <p:spPr>
            <a:xfrm>
              <a:off x="1810875" y="1001738"/>
              <a:ext cx="34650" cy="30150"/>
            </a:xfrm>
            <a:custGeom>
              <a:avLst/>
              <a:gdLst/>
              <a:ahLst/>
              <a:cxnLst/>
              <a:rect l="l" t="t" r="r" b="b"/>
              <a:pathLst>
                <a:path w="1386" h="1206" extrusionOk="0">
                  <a:moveTo>
                    <a:pt x="1221" y="0"/>
                  </a:moveTo>
                  <a:cubicBezTo>
                    <a:pt x="1195" y="0"/>
                    <a:pt x="1168" y="8"/>
                    <a:pt x="1143" y="23"/>
                  </a:cubicBezTo>
                  <a:cubicBezTo>
                    <a:pt x="1045" y="86"/>
                    <a:pt x="185" y="638"/>
                    <a:pt x="30" y="1004"/>
                  </a:cubicBezTo>
                  <a:cubicBezTo>
                    <a:pt x="1" y="1078"/>
                    <a:pt x="35" y="1163"/>
                    <a:pt x="108" y="1194"/>
                  </a:cubicBezTo>
                  <a:cubicBezTo>
                    <a:pt x="128" y="1201"/>
                    <a:pt x="145" y="1206"/>
                    <a:pt x="165" y="1206"/>
                  </a:cubicBezTo>
                  <a:cubicBezTo>
                    <a:pt x="222" y="1206"/>
                    <a:pt x="277" y="1172"/>
                    <a:pt x="299" y="1116"/>
                  </a:cubicBezTo>
                  <a:cubicBezTo>
                    <a:pt x="387" y="903"/>
                    <a:pt x="960" y="483"/>
                    <a:pt x="1299" y="269"/>
                  </a:cubicBezTo>
                  <a:cubicBezTo>
                    <a:pt x="1366" y="226"/>
                    <a:pt x="1386" y="136"/>
                    <a:pt x="1343" y="67"/>
                  </a:cubicBezTo>
                  <a:cubicBezTo>
                    <a:pt x="1316" y="25"/>
                    <a:pt x="1269" y="0"/>
                    <a:pt x="1221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83" name="Google Shape;70681;p39"/>
            <p:cNvSpPr/>
            <p:nvPr/>
          </p:nvSpPr>
          <p:spPr>
            <a:xfrm>
              <a:off x="1794775" y="972088"/>
              <a:ext cx="34500" cy="30275"/>
            </a:xfrm>
            <a:custGeom>
              <a:avLst/>
              <a:gdLst/>
              <a:ahLst/>
              <a:cxnLst/>
              <a:rect l="l" t="t" r="r" b="b"/>
              <a:pathLst>
                <a:path w="1380" h="1211" extrusionOk="0">
                  <a:moveTo>
                    <a:pt x="1215" y="0"/>
                  </a:moveTo>
                  <a:cubicBezTo>
                    <a:pt x="1188" y="0"/>
                    <a:pt x="1161" y="7"/>
                    <a:pt x="1137" y="23"/>
                  </a:cubicBezTo>
                  <a:cubicBezTo>
                    <a:pt x="1039" y="86"/>
                    <a:pt x="181" y="643"/>
                    <a:pt x="30" y="1011"/>
                  </a:cubicBezTo>
                  <a:cubicBezTo>
                    <a:pt x="0" y="1086"/>
                    <a:pt x="36" y="1171"/>
                    <a:pt x="110" y="1201"/>
                  </a:cubicBezTo>
                  <a:cubicBezTo>
                    <a:pt x="128" y="1208"/>
                    <a:pt x="148" y="1211"/>
                    <a:pt x="165" y="1211"/>
                  </a:cubicBezTo>
                  <a:cubicBezTo>
                    <a:pt x="222" y="1211"/>
                    <a:pt x="277" y="1175"/>
                    <a:pt x="298" y="1120"/>
                  </a:cubicBezTo>
                  <a:cubicBezTo>
                    <a:pt x="386" y="907"/>
                    <a:pt x="954" y="484"/>
                    <a:pt x="1293" y="267"/>
                  </a:cubicBezTo>
                  <a:cubicBezTo>
                    <a:pt x="1361" y="225"/>
                    <a:pt x="1380" y="135"/>
                    <a:pt x="1337" y="67"/>
                  </a:cubicBezTo>
                  <a:cubicBezTo>
                    <a:pt x="1310" y="24"/>
                    <a:pt x="1263" y="0"/>
                    <a:pt x="1215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84" name="Google Shape;70682;p39"/>
            <p:cNvSpPr/>
            <p:nvPr/>
          </p:nvSpPr>
          <p:spPr>
            <a:xfrm>
              <a:off x="1920400" y="912938"/>
              <a:ext cx="41750" cy="15775"/>
            </a:xfrm>
            <a:custGeom>
              <a:avLst/>
              <a:gdLst/>
              <a:ahLst/>
              <a:cxnLst/>
              <a:rect l="l" t="t" r="r" b="b"/>
              <a:pathLst>
                <a:path w="1670" h="631" extrusionOk="0">
                  <a:moveTo>
                    <a:pt x="1517" y="0"/>
                  </a:moveTo>
                  <a:cubicBezTo>
                    <a:pt x="1513" y="0"/>
                    <a:pt x="1509" y="0"/>
                    <a:pt x="1505" y="1"/>
                  </a:cubicBezTo>
                  <a:cubicBezTo>
                    <a:pt x="1390" y="12"/>
                    <a:pt x="372" y="117"/>
                    <a:pt x="69" y="374"/>
                  </a:cubicBezTo>
                  <a:cubicBezTo>
                    <a:pt x="8" y="426"/>
                    <a:pt x="0" y="517"/>
                    <a:pt x="53" y="580"/>
                  </a:cubicBezTo>
                  <a:cubicBezTo>
                    <a:pt x="83" y="614"/>
                    <a:pt x="124" y="631"/>
                    <a:pt x="164" y="631"/>
                  </a:cubicBezTo>
                  <a:cubicBezTo>
                    <a:pt x="198" y="631"/>
                    <a:pt x="230" y="621"/>
                    <a:pt x="256" y="595"/>
                  </a:cubicBezTo>
                  <a:cubicBezTo>
                    <a:pt x="432" y="445"/>
                    <a:pt x="1133" y="330"/>
                    <a:pt x="1532" y="290"/>
                  </a:cubicBezTo>
                  <a:cubicBezTo>
                    <a:pt x="1611" y="283"/>
                    <a:pt x="1669" y="212"/>
                    <a:pt x="1664" y="133"/>
                  </a:cubicBezTo>
                  <a:cubicBezTo>
                    <a:pt x="1657" y="58"/>
                    <a:pt x="1591" y="0"/>
                    <a:pt x="1517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  <p:grpSp>
        <p:nvGrpSpPr>
          <p:cNvPr id="526" name="Google Shape;72828;p51"/>
          <p:cNvGrpSpPr/>
          <p:nvPr/>
        </p:nvGrpSpPr>
        <p:grpSpPr>
          <a:xfrm>
            <a:off x="5673765" y="3976166"/>
            <a:ext cx="592852" cy="653403"/>
            <a:chOff x="340034" y="2032603"/>
            <a:chExt cx="925077" cy="1078306"/>
          </a:xfrm>
        </p:grpSpPr>
        <p:sp>
          <p:nvSpPr>
            <p:cNvPr id="527" name="Google Shape;72829;p51"/>
            <p:cNvSpPr/>
            <p:nvPr/>
          </p:nvSpPr>
          <p:spPr>
            <a:xfrm>
              <a:off x="908239" y="2185588"/>
              <a:ext cx="247622" cy="155922"/>
            </a:xfrm>
            <a:custGeom>
              <a:avLst/>
              <a:gdLst/>
              <a:ahLst/>
              <a:cxnLst/>
              <a:rect l="l" t="t" r="r" b="b"/>
              <a:pathLst>
                <a:path w="14166" h="8920" extrusionOk="0">
                  <a:moveTo>
                    <a:pt x="13322" y="1"/>
                  </a:moveTo>
                  <a:cubicBezTo>
                    <a:pt x="13180" y="1"/>
                    <a:pt x="13047" y="71"/>
                    <a:pt x="12916" y="116"/>
                  </a:cubicBezTo>
                  <a:cubicBezTo>
                    <a:pt x="9052" y="1572"/>
                    <a:pt x="5193" y="3044"/>
                    <a:pt x="1347" y="4550"/>
                  </a:cubicBezTo>
                  <a:cubicBezTo>
                    <a:pt x="887" y="4740"/>
                    <a:pt x="387" y="4868"/>
                    <a:pt x="1" y="5198"/>
                  </a:cubicBezTo>
                  <a:cubicBezTo>
                    <a:pt x="210" y="5933"/>
                    <a:pt x="454" y="6657"/>
                    <a:pt x="684" y="7387"/>
                  </a:cubicBezTo>
                  <a:cubicBezTo>
                    <a:pt x="881" y="7888"/>
                    <a:pt x="945" y="8454"/>
                    <a:pt x="1211" y="8920"/>
                  </a:cubicBezTo>
                  <a:cubicBezTo>
                    <a:pt x="2087" y="8764"/>
                    <a:pt x="2887" y="8351"/>
                    <a:pt x="3726" y="8072"/>
                  </a:cubicBezTo>
                  <a:cubicBezTo>
                    <a:pt x="7152" y="6776"/>
                    <a:pt x="10687" y="5809"/>
                    <a:pt x="14166" y="4676"/>
                  </a:cubicBezTo>
                  <a:cubicBezTo>
                    <a:pt x="14004" y="3315"/>
                    <a:pt x="13745" y="1965"/>
                    <a:pt x="13543" y="610"/>
                  </a:cubicBezTo>
                  <a:cubicBezTo>
                    <a:pt x="13498" y="403"/>
                    <a:pt x="13512" y="172"/>
                    <a:pt x="13372" y="4"/>
                  </a:cubicBezTo>
                  <a:cubicBezTo>
                    <a:pt x="13355" y="2"/>
                    <a:pt x="13339" y="1"/>
                    <a:pt x="13322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28" name="Google Shape;72830;p51"/>
            <p:cNvSpPr/>
            <p:nvPr/>
          </p:nvSpPr>
          <p:spPr>
            <a:xfrm>
              <a:off x="440824" y="2224376"/>
              <a:ext cx="275467" cy="333361"/>
            </a:xfrm>
            <a:custGeom>
              <a:avLst/>
              <a:gdLst/>
              <a:ahLst/>
              <a:cxnLst/>
              <a:rect l="l" t="t" r="r" b="b"/>
              <a:pathLst>
                <a:path w="15759" h="19071" extrusionOk="0">
                  <a:moveTo>
                    <a:pt x="8757" y="1"/>
                  </a:moveTo>
                  <a:cubicBezTo>
                    <a:pt x="7028" y="433"/>
                    <a:pt x="5304" y="871"/>
                    <a:pt x="3577" y="1300"/>
                  </a:cubicBezTo>
                  <a:cubicBezTo>
                    <a:pt x="3448" y="1342"/>
                    <a:pt x="3187" y="1397"/>
                    <a:pt x="3238" y="1582"/>
                  </a:cubicBezTo>
                  <a:cubicBezTo>
                    <a:pt x="3723" y="3590"/>
                    <a:pt x="4228" y="5595"/>
                    <a:pt x="4717" y="7604"/>
                  </a:cubicBezTo>
                  <a:cubicBezTo>
                    <a:pt x="3144" y="7766"/>
                    <a:pt x="1560" y="7884"/>
                    <a:pt x="0" y="8144"/>
                  </a:cubicBezTo>
                  <a:cubicBezTo>
                    <a:pt x="590" y="10008"/>
                    <a:pt x="1288" y="11837"/>
                    <a:pt x="1947" y="13679"/>
                  </a:cubicBezTo>
                  <a:cubicBezTo>
                    <a:pt x="2028" y="13824"/>
                    <a:pt x="2065" y="14127"/>
                    <a:pt x="2264" y="14127"/>
                  </a:cubicBezTo>
                  <a:cubicBezTo>
                    <a:pt x="2289" y="14127"/>
                    <a:pt x="2317" y="14122"/>
                    <a:pt x="2348" y="14111"/>
                  </a:cubicBezTo>
                  <a:cubicBezTo>
                    <a:pt x="3577" y="13736"/>
                    <a:pt x="4804" y="13355"/>
                    <a:pt x="6039" y="13000"/>
                  </a:cubicBezTo>
                  <a:cubicBezTo>
                    <a:pt x="6580" y="14923"/>
                    <a:pt x="6971" y="16890"/>
                    <a:pt x="7552" y="18803"/>
                  </a:cubicBezTo>
                  <a:cubicBezTo>
                    <a:pt x="8849" y="18893"/>
                    <a:pt x="10141" y="19070"/>
                    <a:pt x="11443" y="19070"/>
                  </a:cubicBezTo>
                  <a:cubicBezTo>
                    <a:pt x="11496" y="19070"/>
                    <a:pt x="11549" y="19070"/>
                    <a:pt x="11603" y="19070"/>
                  </a:cubicBezTo>
                  <a:cubicBezTo>
                    <a:pt x="11640" y="18402"/>
                    <a:pt x="11442" y="17755"/>
                    <a:pt x="11363" y="17099"/>
                  </a:cubicBezTo>
                  <a:cubicBezTo>
                    <a:pt x="11109" y="15265"/>
                    <a:pt x="10791" y="13438"/>
                    <a:pt x="10587" y="11598"/>
                  </a:cubicBezTo>
                  <a:cubicBezTo>
                    <a:pt x="11704" y="11278"/>
                    <a:pt x="12810" y="10918"/>
                    <a:pt x="13923" y="10582"/>
                  </a:cubicBezTo>
                  <a:cubicBezTo>
                    <a:pt x="14533" y="10368"/>
                    <a:pt x="15180" y="10226"/>
                    <a:pt x="15759" y="9940"/>
                  </a:cubicBezTo>
                  <a:cubicBezTo>
                    <a:pt x="15658" y="8804"/>
                    <a:pt x="15594" y="7666"/>
                    <a:pt x="15497" y="6529"/>
                  </a:cubicBezTo>
                  <a:cubicBezTo>
                    <a:pt x="15381" y="6514"/>
                    <a:pt x="15264" y="6508"/>
                    <a:pt x="15148" y="6508"/>
                  </a:cubicBezTo>
                  <a:cubicBezTo>
                    <a:pt x="14861" y="6508"/>
                    <a:pt x="14575" y="6548"/>
                    <a:pt x="14290" y="6596"/>
                  </a:cubicBezTo>
                  <a:cubicBezTo>
                    <a:pt x="12819" y="6708"/>
                    <a:pt x="11355" y="6915"/>
                    <a:pt x="9883" y="7014"/>
                  </a:cubicBezTo>
                  <a:cubicBezTo>
                    <a:pt x="9486" y="4681"/>
                    <a:pt x="9218" y="2317"/>
                    <a:pt x="8757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29" name="Google Shape;72831;p51"/>
            <p:cNvSpPr/>
            <p:nvPr/>
          </p:nvSpPr>
          <p:spPr>
            <a:xfrm>
              <a:off x="936032" y="2344900"/>
              <a:ext cx="240927" cy="91578"/>
            </a:xfrm>
            <a:custGeom>
              <a:avLst/>
              <a:gdLst/>
              <a:ahLst/>
              <a:cxnLst/>
              <a:rect l="l" t="t" r="r" b="b"/>
              <a:pathLst>
                <a:path w="13783" h="5239" extrusionOk="0">
                  <a:moveTo>
                    <a:pt x="13264" y="1"/>
                  </a:moveTo>
                  <a:cubicBezTo>
                    <a:pt x="10768" y="124"/>
                    <a:pt x="8276" y="339"/>
                    <a:pt x="5789" y="611"/>
                  </a:cubicBezTo>
                  <a:cubicBezTo>
                    <a:pt x="3867" y="861"/>
                    <a:pt x="1940" y="1120"/>
                    <a:pt x="0" y="1146"/>
                  </a:cubicBezTo>
                  <a:cubicBezTo>
                    <a:pt x="419" y="2390"/>
                    <a:pt x="804" y="3649"/>
                    <a:pt x="1226" y="4895"/>
                  </a:cubicBezTo>
                  <a:cubicBezTo>
                    <a:pt x="1290" y="4999"/>
                    <a:pt x="1305" y="5238"/>
                    <a:pt x="1468" y="5238"/>
                  </a:cubicBezTo>
                  <a:cubicBezTo>
                    <a:pt x="1469" y="5238"/>
                    <a:pt x="1470" y="5238"/>
                    <a:pt x="1472" y="5238"/>
                  </a:cubicBezTo>
                  <a:cubicBezTo>
                    <a:pt x="4440" y="4854"/>
                    <a:pt x="7406" y="4442"/>
                    <a:pt x="10364" y="3971"/>
                  </a:cubicBezTo>
                  <a:cubicBezTo>
                    <a:pt x="11505" y="3789"/>
                    <a:pt x="12653" y="3656"/>
                    <a:pt x="13782" y="3406"/>
                  </a:cubicBezTo>
                  <a:cubicBezTo>
                    <a:pt x="13584" y="2274"/>
                    <a:pt x="13475" y="1130"/>
                    <a:pt x="13264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30" name="Google Shape;72832;p51"/>
            <p:cNvSpPr/>
            <p:nvPr/>
          </p:nvSpPr>
          <p:spPr>
            <a:xfrm>
              <a:off x="1013801" y="2701160"/>
              <a:ext cx="105859" cy="93273"/>
            </a:xfrm>
            <a:custGeom>
              <a:avLst/>
              <a:gdLst/>
              <a:ahLst/>
              <a:cxnLst/>
              <a:rect l="l" t="t" r="r" b="b"/>
              <a:pathLst>
                <a:path w="6056" h="5336" extrusionOk="0">
                  <a:moveTo>
                    <a:pt x="3056" y="1"/>
                  </a:moveTo>
                  <a:cubicBezTo>
                    <a:pt x="2818" y="1"/>
                    <a:pt x="2580" y="27"/>
                    <a:pt x="2349" y="74"/>
                  </a:cubicBezTo>
                  <a:cubicBezTo>
                    <a:pt x="1506" y="305"/>
                    <a:pt x="789" y="950"/>
                    <a:pt x="518" y="1789"/>
                  </a:cubicBezTo>
                  <a:cubicBezTo>
                    <a:pt x="0" y="3126"/>
                    <a:pt x="855" y="4772"/>
                    <a:pt x="2208" y="5199"/>
                  </a:cubicBezTo>
                  <a:cubicBezTo>
                    <a:pt x="2472" y="5292"/>
                    <a:pt x="2749" y="5336"/>
                    <a:pt x="3025" y="5336"/>
                  </a:cubicBezTo>
                  <a:cubicBezTo>
                    <a:pt x="3889" y="5336"/>
                    <a:pt x="4753" y="4905"/>
                    <a:pt x="5238" y="4177"/>
                  </a:cubicBezTo>
                  <a:cubicBezTo>
                    <a:pt x="6055" y="3033"/>
                    <a:pt x="5769" y="1257"/>
                    <a:pt x="4589" y="473"/>
                  </a:cubicBezTo>
                  <a:cubicBezTo>
                    <a:pt x="4145" y="138"/>
                    <a:pt x="3602" y="1"/>
                    <a:pt x="3056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31" name="Google Shape;72833;p51"/>
            <p:cNvSpPr/>
            <p:nvPr/>
          </p:nvSpPr>
          <p:spPr>
            <a:xfrm>
              <a:off x="541176" y="2765382"/>
              <a:ext cx="253984" cy="297317"/>
            </a:xfrm>
            <a:custGeom>
              <a:avLst/>
              <a:gdLst/>
              <a:ahLst/>
              <a:cxnLst/>
              <a:rect l="l" t="t" r="r" b="b"/>
              <a:pathLst>
                <a:path w="14530" h="17009" extrusionOk="0">
                  <a:moveTo>
                    <a:pt x="12014" y="0"/>
                  </a:moveTo>
                  <a:cubicBezTo>
                    <a:pt x="10290" y="1885"/>
                    <a:pt x="8580" y="3781"/>
                    <a:pt x="6844" y="5654"/>
                  </a:cubicBezTo>
                  <a:cubicBezTo>
                    <a:pt x="5976" y="4691"/>
                    <a:pt x="5068" y="3765"/>
                    <a:pt x="4211" y="2791"/>
                  </a:cubicBezTo>
                  <a:cubicBezTo>
                    <a:pt x="3345" y="1946"/>
                    <a:pt x="2597" y="991"/>
                    <a:pt x="1713" y="165"/>
                  </a:cubicBezTo>
                  <a:cubicBezTo>
                    <a:pt x="1508" y="525"/>
                    <a:pt x="1353" y="909"/>
                    <a:pt x="1195" y="1293"/>
                  </a:cubicBezTo>
                  <a:cubicBezTo>
                    <a:pt x="803" y="2270"/>
                    <a:pt x="308" y="3213"/>
                    <a:pt x="1" y="4220"/>
                  </a:cubicBezTo>
                  <a:cubicBezTo>
                    <a:pt x="1456" y="5607"/>
                    <a:pt x="2900" y="7004"/>
                    <a:pt x="4334" y="8412"/>
                  </a:cubicBezTo>
                  <a:cubicBezTo>
                    <a:pt x="3129" y="9781"/>
                    <a:pt x="1896" y="11123"/>
                    <a:pt x="675" y="12478"/>
                  </a:cubicBezTo>
                  <a:cubicBezTo>
                    <a:pt x="512" y="12621"/>
                    <a:pt x="527" y="12855"/>
                    <a:pt x="611" y="13042"/>
                  </a:cubicBezTo>
                  <a:cubicBezTo>
                    <a:pt x="1104" y="14241"/>
                    <a:pt x="1544" y="15466"/>
                    <a:pt x="2020" y="16672"/>
                  </a:cubicBezTo>
                  <a:cubicBezTo>
                    <a:pt x="2091" y="16781"/>
                    <a:pt x="2128" y="17009"/>
                    <a:pt x="2284" y="17009"/>
                  </a:cubicBezTo>
                  <a:cubicBezTo>
                    <a:pt x="2301" y="17009"/>
                    <a:pt x="2319" y="17006"/>
                    <a:pt x="2338" y="17001"/>
                  </a:cubicBezTo>
                  <a:cubicBezTo>
                    <a:pt x="2650" y="16777"/>
                    <a:pt x="2911" y="16493"/>
                    <a:pt x="3207" y="16245"/>
                  </a:cubicBezTo>
                  <a:cubicBezTo>
                    <a:pt x="4784" y="14784"/>
                    <a:pt x="6400" y="13364"/>
                    <a:pt x="7971" y="11894"/>
                  </a:cubicBezTo>
                  <a:cubicBezTo>
                    <a:pt x="8782" y="12619"/>
                    <a:pt x="9529" y="13412"/>
                    <a:pt x="10320" y="14161"/>
                  </a:cubicBezTo>
                  <a:cubicBezTo>
                    <a:pt x="10818" y="14643"/>
                    <a:pt x="11375" y="15068"/>
                    <a:pt x="11814" y="15609"/>
                  </a:cubicBezTo>
                  <a:cubicBezTo>
                    <a:pt x="11908" y="15686"/>
                    <a:pt x="12047" y="15849"/>
                    <a:pt x="12176" y="15849"/>
                  </a:cubicBezTo>
                  <a:cubicBezTo>
                    <a:pt x="12224" y="15849"/>
                    <a:pt x="12271" y="15826"/>
                    <a:pt x="12314" y="15767"/>
                  </a:cubicBezTo>
                  <a:cubicBezTo>
                    <a:pt x="12893" y="15012"/>
                    <a:pt x="13472" y="14252"/>
                    <a:pt x="14004" y="13462"/>
                  </a:cubicBezTo>
                  <a:cubicBezTo>
                    <a:pt x="12859" y="12150"/>
                    <a:pt x="11642" y="10902"/>
                    <a:pt x="10495" y="9591"/>
                  </a:cubicBezTo>
                  <a:cubicBezTo>
                    <a:pt x="11746" y="8433"/>
                    <a:pt x="12982" y="7262"/>
                    <a:pt x="14242" y="6113"/>
                  </a:cubicBezTo>
                  <a:cubicBezTo>
                    <a:pt x="14330" y="5998"/>
                    <a:pt x="14530" y="5886"/>
                    <a:pt x="14439" y="5719"/>
                  </a:cubicBezTo>
                  <a:cubicBezTo>
                    <a:pt x="14022" y="4665"/>
                    <a:pt x="13579" y="3622"/>
                    <a:pt x="13151" y="2574"/>
                  </a:cubicBezTo>
                  <a:cubicBezTo>
                    <a:pt x="12767" y="1719"/>
                    <a:pt x="12485" y="812"/>
                    <a:pt x="12014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32" name="Google Shape;72834;p51"/>
            <p:cNvSpPr/>
            <p:nvPr/>
          </p:nvSpPr>
          <p:spPr>
            <a:xfrm>
              <a:off x="954578" y="2815881"/>
              <a:ext cx="258756" cy="111505"/>
            </a:xfrm>
            <a:custGeom>
              <a:avLst/>
              <a:gdLst/>
              <a:ahLst/>
              <a:cxnLst/>
              <a:rect l="l" t="t" r="r" b="b"/>
              <a:pathLst>
                <a:path w="14803" h="6379" extrusionOk="0">
                  <a:moveTo>
                    <a:pt x="14156" y="0"/>
                  </a:moveTo>
                  <a:cubicBezTo>
                    <a:pt x="10758" y="587"/>
                    <a:pt x="7373" y="1249"/>
                    <a:pt x="3984" y="1875"/>
                  </a:cubicBezTo>
                  <a:cubicBezTo>
                    <a:pt x="2658" y="2149"/>
                    <a:pt x="1307" y="2315"/>
                    <a:pt x="1" y="2669"/>
                  </a:cubicBezTo>
                  <a:cubicBezTo>
                    <a:pt x="406" y="3401"/>
                    <a:pt x="686" y="4221"/>
                    <a:pt x="1188" y="4889"/>
                  </a:cubicBezTo>
                  <a:cubicBezTo>
                    <a:pt x="5679" y="5359"/>
                    <a:pt x="10163" y="5898"/>
                    <a:pt x="14653" y="6379"/>
                  </a:cubicBezTo>
                  <a:cubicBezTo>
                    <a:pt x="14690" y="6345"/>
                    <a:pt x="14766" y="6278"/>
                    <a:pt x="14803" y="6245"/>
                  </a:cubicBezTo>
                  <a:cubicBezTo>
                    <a:pt x="14687" y="5266"/>
                    <a:pt x="14606" y="4282"/>
                    <a:pt x="14528" y="3300"/>
                  </a:cubicBezTo>
                  <a:cubicBezTo>
                    <a:pt x="14370" y="2204"/>
                    <a:pt x="14386" y="1087"/>
                    <a:pt x="14156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33" name="Google Shape;72835;p51"/>
            <p:cNvSpPr/>
            <p:nvPr/>
          </p:nvSpPr>
          <p:spPr>
            <a:xfrm>
              <a:off x="1046436" y="2938102"/>
              <a:ext cx="91683" cy="86666"/>
            </a:xfrm>
            <a:custGeom>
              <a:avLst/>
              <a:gdLst/>
              <a:ahLst/>
              <a:cxnLst/>
              <a:rect l="l" t="t" r="r" b="b"/>
              <a:pathLst>
                <a:path w="5245" h="4958" extrusionOk="0">
                  <a:moveTo>
                    <a:pt x="2045" y="0"/>
                  </a:moveTo>
                  <a:cubicBezTo>
                    <a:pt x="1857" y="0"/>
                    <a:pt x="1667" y="20"/>
                    <a:pt x="1478" y="62"/>
                  </a:cubicBezTo>
                  <a:cubicBezTo>
                    <a:pt x="620" y="253"/>
                    <a:pt x="0" y="1104"/>
                    <a:pt x="72" y="1980"/>
                  </a:cubicBezTo>
                  <a:cubicBezTo>
                    <a:pt x="184" y="3542"/>
                    <a:pt x="1593" y="4898"/>
                    <a:pt x="3156" y="4955"/>
                  </a:cubicBezTo>
                  <a:cubicBezTo>
                    <a:pt x="3189" y="4957"/>
                    <a:pt x="3223" y="4957"/>
                    <a:pt x="3256" y="4957"/>
                  </a:cubicBezTo>
                  <a:cubicBezTo>
                    <a:pt x="3842" y="4957"/>
                    <a:pt x="4431" y="4707"/>
                    <a:pt x="4793" y="4238"/>
                  </a:cubicBezTo>
                  <a:cubicBezTo>
                    <a:pt x="5216" y="3719"/>
                    <a:pt x="5245" y="2991"/>
                    <a:pt x="5092" y="2366"/>
                  </a:cubicBezTo>
                  <a:cubicBezTo>
                    <a:pt x="4714" y="1050"/>
                    <a:pt x="3419" y="0"/>
                    <a:pt x="2045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34" name="Google Shape;72836;p51"/>
            <p:cNvSpPr/>
            <p:nvPr/>
          </p:nvSpPr>
          <p:spPr>
            <a:xfrm>
              <a:off x="783589" y="2032603"/>
              <a:ext cx="472345" cy="544187"/>
            </a:xfrm>
            <a:custGeom>
              <a:avLst/>
              <a:gdLst/>
              <a:ahLst/>
              <a:cxnLst/>
              <a:rect l="l" t="t" r="r" b="b"/>
              <a:pathLst>
                <a:path w="27022" h="31132" extrusionOk="0">
                  <a:moveTo>
                    <a:pt x="20453" y="8753"/>
                  </a:moveTo>
                  <a:cubicBezTo>
                    <a:pt x="20470" y="8753"/>
                    <a:pt x="20487" y="8754"/>
                    <a:pt x="20504" y="8756"/>
                  </a:cubicBezTo>
                  <a:cubicBezTo>
                    <a:pt x="20643" y="8926"/>
                    <a:pt x="20631" y="9155"/>
                    <a:pt x="20675" y="9362"/>
                  </a:cubicBezTo>
                  <a:cubicBezTo>
                    <a:pt x="20877" y="10717"/>
                    <a:pt x="21137" y="12067"/>
                    <a:pt x="21299" y="13428"/>
                  </a:cubicBezTo>
                  <a:cubicBezTo>
                    <a:pt x="17819" y="14563"/>
                    <a:pt x="14283" y="15528"/>
                    <a:pt x="10859" y="16824"/>
                  </a:cubicBezTo>
                  <a:cubicBezTo>
                    <a:pt x="10020" y="17103"/>
                    <a:pt x="9218" y="17515"/>
                    <a:pt x="8343" y="17672"/>
                  </a:cubicBezTo>
                  <a:cubicBezTo>
                    <a:pt x="8077" y="17207"/>
                    <a:pt x="8013" y="16640"/>
                    <a:pt x="7816" y="16139"/>
                  </a:cubicBezTo>
                  <a:cubicBezTo>
                    <a:pt x="7587" y="15410"/>
                    <a:pt x="7342" y="14686"/>
                    <a:pt x="7133" y="13950"/>
                  </a:cubicBezTo>
                  <a:cubicBezTo>
                    <a:pt x="7520" y="13620"/>
                    <a:pt x="8019" y="13490"/>
                    <a:pt x="8479" y="13302"/>
                  </a:cubicBezTo>
                  <a:cubicBezTo>
                    <a:pt x="12324" y="11796"/>
                    <a:pt x="16184" y="10324"/>
                    <a:pt x="20047" y="8868"/>
                  </a:cubicBezTo>
                  <a:cubicBezTo>
                    <a:pt x="20178" y="8823"/>
                    <a:pt x="20310" y="8753"/>
                    <a:pt x="20453" y="8753"/>
                  </a:cubicBezTo>
                  <a:close/>
                  <a:moveTo>
                    <a:pt x="21985" y="17869"/>
                  </a:moveTo>
                  <a:cubicBezTo>
                    <a:pt x="22197" y="18996"/>
                    <a:pt x="22305" y="20140"/>
                    <a:pt x="22503" y="21274"/>
                  </a:cubicBezTo>
                  <a:cubicBezTo>
                    <a:pt x="21374" y="21522"/>
                    <a:pt x="20225" y="21655"/>
                    <a:pt x="19085" y="21838"/>
                  </a:cubicBezTo>
                  <a:cubicBezTo>
                    <a:pt x="16127" y="22308"/>
                    <a:pt x="13161" y="22720"/>
                    <a:pt x="10193" y="23105"/>
                  </a:cubicBezTo>
                  <a:cubicBezTo>
                    <a:pt x="10191" y="23105"/>
                    <a:pt x="10189" y="23105"/>
                    <a:pt x="10187" y="23105"/>
                  </a:cubicBezTo>
                  <a:cubicBezTo>
                    <a:pt x="10025" y="23105"/>
                    <a:pt x="10011" y="22866"/>
                    <a:pt x="9947" y="22762"/>
                  </a:cubicBezTo>
                  <a:cubicBezTo>
                    <a:pt x="9525" y="21515"/>
                    <a:pt x="9140" y="20257"/>
                    <a:pt x="8721" y="19013"/>
                  </a:cubicBezTo>
                  <a:cubicBezTo>
                    <a:pt x="10661" y="18986"/>
                    <a:pt x="12587" y="18727"/>
                    <a:pt x="14510" y="18477"/>
                  </a:cubicBezTo>
                  <a:cubicBezTo>
                    <a:pt x="16997" y="18205"/>
                    <a:pt x="19489" y="17990"/>
                    <a:pt x="21985" y="17869"/>
                  </a:cubicBezTo>
                  <a:close/>
                  <a:moveTo>
                    <a:pt x="26332" y="0"/>
                  </a:moveTo>
                  <a:cubicBezTo>
                    <a:pt x="25879" y="0"/>
                    <a:pt x="25437" y="121"/>
                    <a:pt x="24991" y="176"/>
                  </a:cubicBezTo>
                  <a:cubicBezTo>
                    <a:pt x="16658" y="1542"/>
                    <a:pt x="8337" y="2985"/>
                    <a:pt x="0" y="4339"/>
                  </a:cubicBezTo>
                  <a:cubicBezTo>
                    <a:pt x="1371" y="13269"/>
                    <a:pt x="2742" y="22200"/>
                    <a:pt x="4099" y="31131"/>
                  </a:cubicBezTo>
                  <a:cubicBezTo>
                    <a:pt x="11746" y="29368"/>
                    <a:pt x="19378" y="27548"/>
                    <a:pt x="27021" y="25766"/>
                  </a:cubicBezTo>
                  <a:cubicBezTo>
                    <a:pt x="26938" y="23412"/>
                    <a:pt x="26959" y="21057"/>
                    <a:pt x="26904" y="18703"/>
                  </a:cubicBezTo>
                  <a:cubicBezTo>
                    <a:pt x="26784" y="16081"/>
                    <a:pt x="26861" y="13455"/>
                    <a:pt x="26718" y="10834"/>
                  </a:cubicBezTo>
                  <a:cubicBezTo>
                    <a:pt x="26720" y="7634"/>
                    <a:pt x="26561" y="4441"/>
                    <a:pt x="26553" y="1242"/>
                  </a:cubicBezTo>
                  <a:cubicBezTo>
                    <a:pt x="26597" y="819"/>
                    <a:pt x="26414" y="422"/>
                    <a:pt x="26411" y="1"/>
                  </a:cubicBezTo>
                  <a:cubicBezTo>
                    <a:pt x="26385" y="1"/>
                    <a:pt x="26358" y="0"/>
                    <a:pt x="26332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35" name="Google Shape;72837;p51"/>
            <p:cNvSpPr/>
            <p:nvPr/>
          </p:nvSpPr>
          <p:spPr>
            <a:xfrm>
              <a:off x="340034" y="2114269"/>
              <a:ext cx="479459" cy="561493"/>
            </a:xfrm>
            <a:custGeom>
              <a:avLst/>
              <a:gdLst/>
              <a:ahLst/>
              <a:cxnLst/>
              <a:rect l="l" t="t" r="r" b="b"/>
              <a:pathLst>
                <a:path w="27429" h="32122" extrusionOk="0">
                  <a:moveTo>
                    <a:pt x="14522" y="6297"/>
                  </a:moveTo>
                  <a:cubicBezTo>
                    <a:pt x="14983" y="8613"/>
                    <a:pt x="15250" y="10977"/>
                    <a:pt x="15648" y="13310"/>
                  </a:cubicBezTo>
                  <a:cubicBezTo>
                    <a:pt x="17120" y="13211"/>
                    <a:pt x="18584" y="13005"/>
                    <a:pt x="20055" y="12892"/>
                  </a:cubicBezTo>
                  <a:cubicBezTo>
                    <a:pt x="20340" y="12844"/>
                    <a:pt x="20625" y="12803"/>
                    <a:pt x="20912" y="12803"/>
                  </a:cubicBezTo>
                  <a:cubicBezTo>
                    <a:pt x="21028" y="12803"/>
                    <a:pt x="21144" y="12810"/>
                    <a:pt x="21261" y="12825"/>
                  </a:cubicBezTo>
                  <a:cubicBezTo>
                    <a:pt x="21359" y="13962"/>
                    <a:pt x="21423" y="15101"/>
                    <a:pt x="21524" y="16236"/>
                  </a:cubicBezTo>
                  <a:cubicBezTo>
                    <a:pt x="20945" y="16521"/>
                    <a:pt x="20296" y="16666"/>
                    <a:pt x="19688" y="16879"/>
                  </a:cubicBezTo>
                  <a:cubicBezTo>
                    <a:pt x="18574" y="17214"/>
                    <a:pt x="17469" y="17575"/>
                    <a:pt x="16352" y="17894"/>
                  </a:cubicBezTo>
                  <a:cubicBezTo>
                    <a:pt x="16556" y="19734"/>
                    <a:pt x="16875" y="21562"/>
                    <a:pt x="17128" y="23395"/>
                  </a:cubicBezTo>
                  <a:cubicBezTo>
                    <a:pt x="17207" y="24052"/>
                    <a:pt x="17405" y="24698"/>
                    <a:pt x="17368" y="25365"/>
                  </a:cubicBezTo>
                  <a:cubicBezTo>
                    <a:pt x="17314" y="25366"/>
                    <a:pt x="17261" y="25366"/>
                    <a:pt x="17208" y="25366"/>
                  </a:cubicBezTo>
                  <a:cubicBezTo>
                    <a:pt x="15906" y="25366"/>
                    <a:pt x="14614" y="25189"/>
                    <a:pt x="13317" y="25098"/>
                  </a:cubicBezTo>
                  <a:cubicBezTo>
                    <a:pt x="12737" y="23186"/>
                    <a:pt x="12344" y="21220"/>
                    <a:pt x="11803" y="19296"/>
                  </a:cubicBezTo>
                  <a:cubicBezTo>
                    <a:pt x="10569" y="19650"/>
                    <a:pt x="9341" y="20031"/>
                    <a:pt x="8113" y="20407"/>
                  </a:cubicBezTo>
                  <a:cubicBezTo>
                    <a:pt x="8082" y="20418"/>
                    <a:pt x="8053" y="20423"/>
                    <a:pt x="8028" y="20423"/>
                  </a:cubicBezTo>
                  <a:cubicBezTo>
                    <a:pt x="7830" y="20423"/>
                    <a:pt x="7792" y="20120"/>
                    <a:pt x="7711" y="19975"/>
                  </a:cubicBezTo>
                  <a:cubicBezTo>
                    <a:pt x="7053" y="18133"/>
                    <a:pt x="6355" y="16303"/>
                    <a:pt x="5765" y="14440"/>
                  </a:cubicBezTo>
                  <a:cubicBezTo>
                    <a:pt x="7324" y="14180"/>
                    <a:pt x="8908" y="14064"/>
                    <a:pt x="10481" y="13900"/>
                  </a:cubicBezTo>
                  <a:cubicBezTo>
                    <a:pt x="9992" y="11892"/>
                    <a:pt x="9487" y="9887"/>
                    <a:pt x="9002" y="7879"/>
                  </a:cubicBezTo>
                  <a:cubicBezTo>
                    <a:pt x="8954" y="7696"/>
                    <a:pt x="9215" y="7641"/>
                    <a:pt x="9343" y="7599"/>
                  </a:cubicBezTo>
                  <a:cubicBezTo>
                    <a:pt x="11069" y="7170"/>
                    <a:pt x="12795" y="6732"/>
                    <a:pt x="14522" y="6297"/>
                  </a:cubicBezTo>
                  <a:close/>
                  <a:moveTo>
                    <a:pt x="23344" y="1"/>
                  </a:moveTo>
                  <a:cubicBezTo>
                    <a:pt x="21305" y="340"/>
                    <a:pt x="19264" y="677"/>
                    <a:pt x="17225" y="1017"/>
                  </a:cubicBezTo>
                  <a:cubicBezTo>
                    <a:pt x="11677" y="1926"/>
                    <a:pt x="6151" y="2951"/>
                    <a:pt x="613" y="3926"/>
                  </a:cubicBezTo>
                  <a:cubicBezTo>
                    <a:pt x="418" y="3965"/>
                    <a:pt x="193" y="3982"/>
                    <a:pt x="77" y="4168"/>
                  </a:cubicBezTo>
                  <a:cubicBezTo>
                    <a:pt x="0" y="4415"/>
                    <a:pt x="92" y="4673"/>
                    <a:pt x="126" y="4921"/>
                  </a:cubicBezTo>
                  <a:cubicBezTo>
                    <a:pt x="1863" y="13989"/>
                    <a:pt x="3638" y="23049"/>
                    <a:pt x="5348" y="32121"/>
                  </a:cubicBezTo>
                  <a:cubicBezTo>
                    <a:pt x="12715" y="30434"/>
                    <a:pt x="20064" y="28655"/>
                    <a:pt x="27429" y="26955"/>
                  </a:cubicBezTo>
                  <a:cubicBezTo>
                    <a:pt x="27423" y="26372"/>
                    <a:pt x="27294" y="25803"/>
                    <a:pt x="27216" y="25230"/>
                  </a:cubicBezTo>
                  <a:cubicBezTo>
                    <a:pt x="25921" y="16822"/>
                    <a:pt x="24654" y="8408"/>
                    <a:pt x="23344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36" name="Google Shape;72838;p51"/>
            <p:cNvSpPr/>
            <p:nvPr/>
          </p:nvSpPr>
          <p:spPr>
            <a:xfrm>
              <a:off x="864941" y="2542652"/>
              <a:ext cx="400170" cy="568257"/>
            </a:xfrm>
            <a:custGeom>
              <a:avLst/>
              <a:gdLst/>
              <a:ahLst/>
              <a:cxnLst/>
              <a:rect l="l" t="t" r="r" b="b"/>
              <a:pathLst>
                <a:path w="22893" h="32509" extrusionOk="0">
                  <a:moveTo>
                    <a:pt x="11572" y="9069"/>
                  </a:moveTo>
                  <a:cubicBezTo>
                    <a:pt x="12118" y="9069"/>
                    <a:pt x="12661" y="9206"/>
                    <a:pt x="13104" y="9540"/>
                  </a:cubicBezTo>
                  <a:cubicBezTo>
                    <a:pt x="14285" y="10325"/>
                    <a:pt x="14571" y="12100"/>
                    <a:pt x="13753" y="13243"/>
                  </a:cubicBezTo>
                  <a:cubicBezTo>
                    <a:pt x="13268" y="13972"/>
                    <a:pt x="12406" y="14403"/>
                    <a:pt x="11542" y="14403"/>
                  </a:cubicBezTo>
                  <a:cubicBezTo>
                    <a:pt x="11265" y="14403"/>
                    <a:pt x="10988" y="14358"/>
                    <a:pt x="10723" y="14265"/>
                  </a:cubicBezTo>
                  <a:cubicBezTo>
                    <a:pt x="9370" y="13837"/>
                    <a:pt x="8515" y="12193"/>
                    <a:pt x="9033" y="10855"/>
                  </a:cubicBezTo>
                  <a:cubicBezTo>
                    <a:pt x="9305" y="10018"/>
                    <a:pt x="10022" y="9373"/>
                    <a:pt x="10865" y="9142"/>
                  </a:cubicBezTo>
                  <a:cubicBezTo>
                    <a:pt x="11096" y="9095"/>
                    <a:pt x="11334" y="9069"/>
                    <a:pt x="11572" y="9069"/>
                  </a:cubicBezTo>
                  <a:close/>
                  <a:moveTo>
                    <a:pt x="19284" y="15631"/>
                  </a:moveTo>
                  <a:cubicBezTo>
                    <a:pt x="19513" y="16717"/>
                    <a:pt x="19498" y="17835"/>
                    <a:pt x="19656" y="18931"/>
                  </a:cubicBezTo>
                  <a:cubicBezTo>
                    <a:pt x="19733" y="19913"/>
                    <a:pt x="19813" y="20897"/>
                    <a:pt x="19931" y="21876"/>
                  </a:cubicBezTo>
                  <a:cubicBezTo>
                    <a:pt x="19894" y="21910"/>
                    <a:pt x="19818" y="21977"/>
                    <a:pt x="19781" y="22010"/>
                  </a:cubicBezTo>
                  <a:cubicBezTo>
                    <a:pt x="15291" y="21529"/>
                    <a:pt x="10807" y="20991"/>
                    <a:pt x="6316" y="20520"/>
                  </a:cubicBezTo>
                  <a:cubicBezTo>
                    <a:pt x="5814" y="19852"/>
                    <a:pt x="5535" y="19033"/>
                    <a:pt x="5129" y="18300"/>
                  </a:cubicBezTo>
                  <a:cubicBezTo>
                    <a:pt x="6435" y="17946"/>
                    <a:pt x="7786" y="17780"/>
                    <a:pt x="9112" y="17506"/>
                  </a:cubicBezTo>
                  <a:cubicBezTo>
                    <a:pt x="12501" y="16881"/>
                    <a:pt x="15886" y="16218"/>
                    <a:pt x="19284" y="15631"/>
                  </a:cubicBezTo>
                  <a:close/>
                  <a:moveTo>
                    <a:pt x="12429" y="22623"/>
                  </a:moveTo>
                  <a:cubicBezTo>
                    <a:pt x="13803" y="22623"/>
                    <a:pt x="15098" y="23674"/>
                    <a:pt x="15475" y="24990"/>
                  </a:cubicBezTo>
                  <a:cubicBezTo>
                    <a:pt x="15628" y="25615"/>
                    <a:pt x="15600" y="26345"/>
                    <a:pt x="15176" y="26862"/>
                  </a:cubicBezTo>
                  <a:cubicBezTo>
                    <a:pt x="14814" y="27331"/>
                    <a:pt x="14223" y="27582"/>
                    <a:pt x="13636" y="27582"/>
                  </a:cubicBezTo>
                  <a:cubicBezTo>
                    <a:pt x="13603" y="27582"/>
                    <a:pt x="13571" y="27581"/>
                    <a:pt x="13539" y="27580"/>
                  </a:cubicBezTo>
                  <a:cubicBezTo>
                    <a:pt x="11976" y="27521"/>
                    <a:pt x="10567" y="26166"/>
                    <a:pt x="10455" y="24605"/>
                  </a:cubicBezTo>
                  <a:cubicBezTo>
                    <a:pt x="10383" y="23728"/>
                    <a:pt x="11003" y="22876"/>
                    <a:pt x="11861" y="22685"/>
                  </a:cubicBezTo>
                  <a:cubicBezTo>
                    <a:pt x="12050" y="22643"/>
                    <a:pt x="12241" y="22623"/>
                    <a:pt x="12429" y="22623"/>
                  </a:cubicBezTo>
                  <a:close/>
                  <a:moveTo>
                    <a:pt x="22430" y="0"/>
                  </a:moveTo>
                  <a:cubicBezTo>
                    <a:pt x="14952" y="1744"/>
                    <a:pt x="7480" y="3515"/>
                    <a:pt x="1" y="5256"/>
                  </a:cubicBezTo>
                  <a:cubicBezTo>
                    <a:pt x="33" y="5969"/>
                    <a:pt x="183" y="6671"/>
                    <a:pt x="278" y="7379"/>
                  </a:cubicBezTo>
                  <a:cubicBezTo>
                    <a:pt x="1560" y="15728"/>
                    <a:pt x="2831" y="24081"/>
                    <a:pt x="4117" y="32431"/>
                  </a:cubicBezTo>
                  <a:cubicBezTo>
                    <a:pt x="7941" y="32460"/>
                    <a:pt x="11765" y="32469"/>
                    <a:pt x="15588" y="32469"/>
                  </a:cubicBezTo>
                  <a:cubicBezTo>
                    <a:pt x="17775" y="32469"/>
                    <a:pt x="19962" y="32466"/>
                    <a:pt x="22148" y="32463"/>
                  </a:cubicBezTo>
                  <a:cubicBezTo>
                    <a:pt x="22408" y="32451"/>
                    <a:pt x="22889" y="32509"/>
                    <a:pt x="22879" y="32122"/>
                  </a:cubicBezTo>
                  <a:cubicBezTo>
                    <a:pt x="22893" y="30803"/>
                    <a:pt x="22872" y="29481"/>
                    <a:pt x="22806" y="28165"/>
                  </a:cubicBezTo>
                  <a:cubicBezTo>
                    <a:pt x="22775" y="25296"/>
                    <a:pt x="22779" y="22426"/>
                    <a:pt x="22675" y="19558"/>
                  </a:cubicBezTo>
                  <a:cubicBezTo>
                    <a:pt x="22700" y="17873"/>
                    <a:pt x="22632" y="16188"/>
                    <a:pt x="22637" y="14504"/>
                  </a:cubicBezTo>
                  <a:cubicBezTo>
                    <a:pt x="22629" y="12617"/>
                    <a:pt x="22513" y="10733"/>
                    <a:pt x="22556" y="8846"/>
                  </a:cubicBezTo>
                  <a:cubicBezTo>
                    <a:pt x="22492" y="7208"/>
                    <a:pt x="22535" y="5567"/>
                    <a:pt x="22475" y="3928"/>
                  </a:cubicBezTo>
                  <a:cubicBezTo>
                    <a:pt x="22397" y="2619"/>
                    <a:pt x="22449" y="1309"/>
                    <a:pt x="22430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37" name="Google Shape;72839;p51"/>
            <p:cNvSpPr/>
            <p:nvPr/>
          </p:nvSpPr>
          <p:spPr>
            <a:xfrm>
              <a:off x="444652" y="2643511"/>
              <a:ext cx="455966" cy="465685"/>
            </a:xfrm>
            <a:custGeom>
              <a:avLst/>
              <a:gdLst/>
              <a:ahLst/>
              <a:cxnLst/>
              <a:rect l="l" t="t" r="r" b="b"/>
              <a:pathLst>
                <a:path w="26085" h="26641" extrusionOk="0">
                  <a:moveTo>
                    <a:pt x="17534" y="6972"/>
                  </a:moveTo>
                  <a:cubicBezTo>
                    <a:pt x="18005" y="7784"/>
                    <a:pt x="18287" y="8691"/>
                    <a:pt x="18671" y="9546"/>
                  </a:cubicBezTo>
                  <a:cubicBezTo>
                    <a:pt x="19100" y="10594"/>
                    <a:pt x="19544" y="11637"/>
                    <a:pt x="19959" y="12691"/>
                  </a:cubicBezTo>
                  <a:cubicBezTo>
                    <a:pt x="20051" y="12858"/>
                    <a:pt x="19850" y="12971"/>
                    <a:pt x="19763" y="13086"/>
                  </a:cubicBezTo>
                  <a:cubicBezTo>
                    <a:pt x="18503" y="14234"/>
                    <a:pt x="17267" y="15408"/>
                    <a:pt x="16015" y="16564"/>
                  </a:cubicBezTo>
                  <a:cubicBezTo>
                    <a:pt x="17162" y="17873"/>
                    <a:pt x="18378" y="19122"/>
                    <a:pt x="19525" y="20434"/>
                  </a:cubicBezTo>
                  <a:cubicBezTo>
                    <a:pt x="18993" y="21224"/>
                    <a:pt x="18415" y="21983"/>
                    <a:pt x="17835" y="22739"/>
                  </a:cubicBezTo>
                  <a:cubicBezTo>
                    <a:pt x="17792" y="22798"/>
                    <a:pt x="17745" y="22821"/>
                    <a:pt x="17697" y="22821"/>
                  </a:cubicBezTo>
                  <a:cubicBezTo>
                    <a:pt x="17568" y="22821"/>
                    <a:pt x="17429" y="22658"/>
                    <a:pt x="17335" y="22582"/>
                  </a:cubicBezTo>
                  <a:cubicBezTo>
                    <a:pt x="16896" y="22040"/>
                    <a:pt x="16339" y="21615"/>
                    <a:pt x="15841" y="21133"/>
                  </a:cubicBezTo>
                  <a:cubicBezTo>
                    <a:pt x="15050" y="20384"/>
                    <a:pt x="14303" y="19591"/>
                    <a:pt x="13492" y="18866"/>
                  </a:cubicBezTo>
                  <a:cubicBezTo>
                    <a:pt x="11922" y="20336"/>
                    <a:pt x="10304" y="21755"/>
                    <a:pt x="8727" y="23217"/>
                  </a:cubicBezTo>
                  <a:cubicBezTo>
                    <a:pt x="8433" y="23465"/>
                    <a:pt x="8172" y="23749"/>
                    <a:pt x="7859" y="23973"/>
                  </a:cubicBezTo>
                  <a:cubicBezTo>
                    <a:pt x="7839" y="23978"/>
                    <a:pt x="7822" y="23981"/>
                    <a:pt x="7805" y="23981"/>
                  </a:cubicBezTo>
                  <a:cubicBezTo>
                    <a:pt x="7649" y="23981"/>
                    <a:pt x="7610" y="23755"/>
                    <a:pt x="7541" y="23644"/>
                  </a:cubicBezTo>
                  <a:cubicBezTo>
                    <a:pt x="7065" y="22438"/>
                    <a:pt x="6625" y="21213"/>
                    <a:pt x="6131" y="20014"/>
                  </a:cubicBezTo>
                  <a:cubicBezTo>
                    <a:pt x="6048" y="19827"/>
                    <a:pt x="6032" y="19593"/>
                    <a:pt x="6196" y="19450"/>
                  </a:cubicBezTo>
                  <a:cubicBezTo>
                    <a:pt x="7417" y="18095"/>
                    <a:pt x="8650" y="16753"/>
                    <a:pt x="9855" y="15384"/>
                  </a:cubicBezTo>
                  <a:cubicBezTo>
                    <a:pt x="8421" y="13976"/>
                    <a:pt x="6977" y="12579"/>
                    <a:pt x="5522" y="11192"/>
                  </a:cubicBezTo>
                  <a:cubicBezTo>
                    <a:pt x="5829" y="10185"/>
                    <a:pt x="6323" y="9242"/>
                    <a:pt x="6716" y="8265"/>
                  </a:cubicBezTo>
                  <a:cubicBezTo>
                    <a:pt x="6873" y="7881"/>
                    <a:pt x="7027" y="7497"/>
                    <a:pt x="7234" y="7137"/>
                  </a:cubicBezTo>
                  <a:cubicBezTo>
                    <a:pt x="8116" y="7964"/>
                    <a:pt x="8866" y="8918"/>
                    <a:pt x="9732" y="9763"/>
                  </a:cubicBezTo>
                  <a:cubicBezTo>
                    <a:pt x="10590" y="10737"/>
                    <a:pt x="11498" y="11664"/>
                    <a:pt x="12366" y="12626"/>
                  </a:cubicBezTo>
                  <a:cubicBezTo>
                    <a:pt x="14102" y="10753"/>
                    <a:pt x="15812" y="8857"/>
                    <a:pt x="17534" y="6972"/>
                  </a:cubicBezTo>
                  <a:close/>
                  <a:moveTo>
                    <a:pt x="22010" y="1"/>
                  </a:moveTo>
                  <a:cubicBezTo>
                    <a:pt x="20280" y="323"/>
                    <a:pt x="18580" y="792"/>
                    <a:pt x="16861" y="1174"/>
                  </a:cubicBezTo>
                  <a:cubicBezTo>
                    <a:pt x="11239" y="2488"/>
                    <a:pt x="5619" y="3811"/>
                    <a:pt x="0" y="5139"/>
                  </a:cubicBezTo>
                  <a:cubicBezTo>
                    <a:pt x="1322" y="12084"/>
                    <a:pt x="2676" y="19022"/>
                    <a:pt x="4017" y="25964"/>
                  </a:cubicBezTo>
                  <a:cubicBezTo>
                    <a:pt x="4059" y="26189"/>
                    <a:pt x="4169" y="26479"/>
                    <a:pt x="4444" y="26479"/>
                  </a:cubicBezTo>
                  <a:cubicBezTo>
                    <a:pt x="4449" y="26479"/>
                    <a:pt x="4455" y="26479"/>
                    <a:pt x="4460" y="26479"/>
                  </a:cubicBezTo>
                  <a:cubicBezTo>
                    <a:pt x="6473" y="26499"/>
                    <a:pt x="8486" y="26485"/>
                    <a:pt x="10498" y="26545"/>
                  </a:cubicBezTo>
                  <a:cubicBezTo>
                    <a:pt x="12429" y="26590"/>
                    <a:pt x="14361" y="26545"/>
                    <a:pt x="16291" y="26615"/>
                  </a:cubicBezTo>
                  <a:cubicBezTo>
                    <a:pt x="16809" y="26616"/>
                    <a:pt x="17327" y="26617"/>
                    <a:pt x="17845" y="26617"/>
                  </a:cubicBezTo>
                  <a:cubicBezTo>
                    <a:pt x="19025" y="26617"/>
                    <a:pt x="20205" y="26614"/>
                    <a:pt x="21385" y="26614"/>
                  </a:cubicBezTo>
                  <a:cubicBezTo>
                    <a:pt x="22951" y="26614"/>
                    <a:pt x="24518" y="26619"/>
                    <a:pt x="26085" y="26641"/>
                  </a:cubicBezTo>
                  <a:cubicBezTo>
                    <a:pt x="24718" y="17761"/>
                    <a:pt x="23358" y="8881"/>
                    <a:pt x="22010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  <p:grpSp>
        <p:nvGrpSpPr>
          <p:cNvPr id="74403" name="Google Shape;74403;p68"/>
          <p:cNvGrpSpPr/>
          <p:nvPr/>
        </p:nvGrpSpPr>
        <p:grpSpPr>
          <a:xfrm>
            <a:off x="7072488" y="1001177"/>
            <a:ext cx="760288" cy="852725"/>
            <a:chOff x="5430975" y="609525"/>
            <a:chExt cx="1533675" cy="1620775"/>
          </a:xfrm>
        </p:grpSpPr>
        <p:sp>
          <p:nvSpPr>
            <p:cNvPr id="74404" name="Google Shape;74404;p68"/>
            <p:cNvSpPr/>
            <p:nvPr/>
          </p:nvSpPr>
          <p:spPr>
            <a:xfrm>
              <a:off x="5430975" y="1460000"/>
              <a:ext cx="406575" cy="457925"/>
            </a:xfrm>
            <a:custGeom>
              <a:avLst/>
              <a:gdLst/>
              <a:ahLst/>
              <a:cxnLst/>
              <a:rect l="l" t="t" r="r" b="b"/>
              <a:pathLst>
                <a:path w="16263" h="18317" extrusionOk="0">
                  <a:moveTo>
                    <a:pt x="2234" y="0"/>
                  </a:moveTo>
                  <a:cubicBezTo>
                    <a:pt x="2196" y="0"/>
                    <a:pt x="2157" y="1"/>
                    <a:pt x="2119" y="3"/>
                  </a:cubicBezTo>
                  <a:cubicBezTo>
                    <a:pt x="1449" y="33"/>
                    <a:pt x="773" y="347"/>
                    <a:pt x="413" y="912"/>
                  </a:cubicBezTo>
                  <a:cubicBezTo>
                    <a:pt x="1" y="1559"/>
                    <a:pt x="62" y="2394"/>
                    <a:pt x="204" y="3148"/>
                  </a:cubicBezTo>
                  <a:cubicBezTo>
                    <a:pt x="816" y="6393"/>
                    <a:pt x="2701" y="9379"/>
                    <a:pt x="5366" y="11331"/>
                  </a:cubicBezTo>
                  <a:lnTo>
                    <a:pt x="5366" y="11331"/>
                  </a:lnTo>
                  <a:cubicBezTo>
                    <a:pt x="4659" y="10837"/>
                    <a:pt x="3798" y="10567"/>
                    <a:pt x="2936" y="10567"/>
                  </a:cubicBezTo>
                  <a:cubicBezTo>
                    <a:pt x="2868" y="10567"/>
                    <a:pt x="2801" y="10569"/>
                    <a:pt x="2733" y="10572"/>
                  </a:cubicBezTo>
                  <a:cubicBezTo>
                    <a:pt x="2587" y="10581"/>
                    <a:pt x="2419" y="10605"/>
                    <a:pt x="2336" y="10728"/>
                  </a:cubicBezTo>
                  <a:cubicBezTo>
                    <a:pt x="2262" y="10839"/>
                    <a:pt x="2284" y="10983"/>
                    <a:pt x="2316" y="11112"/>
                  </a:cubicBezTo>
                  <a:cubicBezTo>
                    <a:pt x="2616" y="12300"/>
                    <a:pt x="3538" y="13244"/>
                    <a:pt x="4569" y="13908"/>
                  </a:cubicBezTo>
                  <a:cubicBezTo>
                    <a:pt x="5599" y="14572"/>
                    <a:pt x="6756" y="15011"/>
                    <a:pt x="7842" y="15578"/>
                  </a:cubicBezTo>
                  <a:cubicBezTo>
                    <a:pt x="7381" y="15441"/>
                    <a:pt x="6899" y="15373"/>
                    <a:pt x="6417" y="15373"/>
                  </a:cubicBezTo>
                  <a:cubicBezTo>
                    <a:pt x="5801" y="15373"/>
                    <a:pt x="5186" y="15484"/>
                    <a:pt x="4612" y="15706"/>
                  </a:cubicBezTo>
                  <a:cubicBezTo>
                    <a:pt x="5330" y="17216"/>
                    <a:pt x="7184" y="17799"/>
                    <a:pt x="8852" y="17905"/>
                  </a:cubicBezTo>
                  <a:cubicBezTo>
                    <a:pt x="9731" y="17960"/>
                    <a:pt x="10614" y="17923"/>
                    <a:pt x="11492" y="17980"/>
                  </a:cubicBezTo>
                  <a:cubicBezTo>
                    <a:pt x="12087" y="18016"/>
                    <a:pt x="12849" y="18317"/>
                    <a:pt x="13462" y="18317"/>
                  </a:cubicBezTo>
                  <a:cubicBezTo>
                    <a:pt x="13521" y="18317"/>
                    <a:pt x="13578" y="18314"/>
                    <a:pt x="13634" y="18308"/>
                  </a:cubicBezTo>
                  <a:cubicBezTo>
                    <a:pt x="14999" y="18162"/>
                    <a:pt x="15539" y="15738"/>
                    <a:pt x="15861" y="14639"/>
                  </a:cubicBezTo>
                  <a:cubicBezTo>
                    <a:pt x="16091" y="13852"/>
                    <a:pt x="16263" y="13001"/>
                    <a:pt x="16011" y="12219"/>
                  </a:cubicBezTo>
                  <a:cubicBezTo>
                    <a:pt x="15864" y="11763"/>
                    <a:pt x="15440" y="11320"/>
                    <a:pt x="15003" y="11320"/>
                  </a:cubicBezTo>
                  <a:cubicBezTo>
                    <a:pt x="14911" y="11320"/>
                    <a:pt x="14817" y="11340"/>
                    <a:pt x="14726" y="11384"/>
                  </a:cubicBezTo>
                  <a:cubicBezTo>
                    <a:pt x="14554" y="11466"/>
                    <a:pt x="14426" y="11619"/>
                    <a:pt x="14316" y="11776"/>
                  </a:cubicBezTo>
                  <a:cubicBezTo>
                    <a:pt x="14003" y="12219"/>
                    <a:pt x="13773" y="12722"/>
                    <a:pt x="13641" y="13249"/>
                  </a:cubicBezTo>
                  <a:lnTo>
                    <a:pt x="13641" y="13249"/>
                  </a:lnTo>
                  <a:cubicBezTo>
                    <a:pt x="13958" y="11387"/>
                    <a:pt x="13759" y="9438"/>
                    <a:pt x="13067" y="7681"/>
                  </a:cubicBezTo>
                  <a:cubicBezTo>
                    <a:pt x="12913" y="7289"/>
                    <a:pt x="12728" y="6896"/>
                    <a:pt x="12417" y="6610"/>
                  </a:cubicBezTo>
                  <a:cubicBezTo>
                    <a:pt x="12189" y="6400"/>
                    <a:pt x="11880" y="6261"/>
                    <a:pt x="11576" y="6261"/>
                  </a:cubicBezTo>
                  <a:cubicBezTo>
                    <a:pt x="11466" y="6261"/>
                    <a:pt x="11357" y="6279"/>
                    <a:pt x="11252" y="6319"/>
                  </a:cubicBezTo>
                  <a:cubicBezTo>
                    <a:pt x="10908" y="6449"/>
                    <a:pt x="10683" y="6779"/>
                    <a:pt x="10513" y="7106"/>
                  </a:cubicBezTo>
                  <a:cubicBezTo>
                    <a:pt x="10075" y="7947"/>
                    <a:pt x="9856" y="8900"/>
                    <a:pt x="9880" y="9849"/>
                  </a:cubicBezTo>
                  <a:cubicBezTo>
                    <a:pt x="9275" y="7480"/>
                    <a:pt x="8228" y="5223"/>
                    <a:pt x="6808" y="3231"/>
                  </a:cubicBezTo>
                  <a:cubicBezTo>
                    <a:pt x="6052" y="2171"/>
                    <a:pt x="5169" y="1167"/>
                    <a:pt x="4033" y="529"/>
                  </a:cubicBezTo>
                  <a:cubicBezTo>
                    <a:pt x="3482" y="220"/>
                    <a:pt x="2864" y="0"/>
                    <a:pt x="2234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4405" name="Google Shape;74405;p68"/>
            <p:cNvSpPr/>
            <p:nvPr/>
          </p:nvSpPr>
          <p:spPr>
            <a:xfrm>
              <a:off x="5509400" y="1933975"/>
              <a:ext cx="1119450" cy="296325"/>
            </a:xfrm>
            <a:custGeom>
              <a:avLst/>
              <a:gdLst/>
              <a:ahLst/>
              <a:cxnLst/>
              <a:rect l="l" t="t" r="r" b="b"/>
              <a:pathLst>
                <a:path w="44778" h="11853" extrusionOk="0">
                  <a:moveTo>
                    <a:pt x="12762" y="0"/>
                  </a:moveTo>
                  <a:cubicBezTo>
                    <a:pt x="9580" y="0"/>
                    <a:pt x="6398" y="98"/>
                    <a:pt x="3221" y="295"/>
                  </a:cubicBezTo>
                  <a:cubicBezTo>
                    <a:pt x="1196" y="3330"/>
                    <a:pt x="0" y="6533"/>
                    <a:pt x="715" y="10111"/>
                  </a:cubicBezTo>
                  <a:cubicBezTo>
                    <a:pt x="4420" y="9442"/>
                    <a:pt x="8173" y="9216"/>
                    <a:pt x="11939" y="9216"/>
                  </a:cubicBezTo>
                  <a:cubicBezTo>
                    <a:pt x="15837" y="9216"/>
                    <a:pt x="19751" y="9458"/>
                    <a:pt x="23642" y="9702"/>
                  </a:cubicBezTo>
                  <a:cubicBezTo>
                    <a:pt x="30452" y="10128"/>
                    <a:pt x="37287" y="10560"/>
                    <a:pt x="43985" y="11852"/>
                  </a:cubicBezTo>
                  <a:cubicBezTo>
                    <a:pt x="44340" y="10546"/>
                    <a:pt x="44547" y="9201"/>
                    <a:pt x="44659" y="7840"/>
                  </a:cubicBezTo>
                  <a:cubicBezTo>
                    <a:pt x="44749" y="6757"/>
                    <a:pt x="44777" y="5668"/>
                    <a:pt x="44770" y="4581"/>
                  </a:cubicBezTo>
                  <a:cubicBezTo>
                    <a:pt x="44766" y="4220"/>
                    <a:pt x="44754" y="3857"/>
                    <a:pt x="44739" y="3493"/>
                  </a:cubicBezTo>
                  <a:cubicBezTo>
                    <a:pt x="44535" y="3450"/>
                    <a:pt x="44332" y="3409"/>
                    <a:pt x="44127" y="3369"/>
                  </a:cubicBezTo>
                  <a:cubicBezTo>
                    <a:pt x="42938" y="3139"/>
                    <a:pt x="41702" y="2935"/>
                    <a:pt x="40558" y="2507"/>
                  </a:cubicBezTo>
                  <a:cubicBezTo>
                    <a:pt x="31393" y="839"/>
                    <a:pt x="22078" y="0"/>
                    <a:pt x="12762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4406" name="Google Shape;74406;p68"/>
            <p:cNvSpPr/>
            <p:nvPr/>
          </p:nvSpPr>
          <p:spPr>
            <a:xfrm>
              <a:off x="6552900" y="2022750"/>
              <a:ext cx="106425" cy="204475"/>
            </a:xfrm>
            <a:custGeom>
              <a:avLst/>
              <a:gdLst/>
              <a:ahLst/>
              <a:cxnLst/>
              <a:rect l="l" t="t" r="r" b="b"/>
              <a:pathLst>
                <a:path w="4257" h="8179" extrusionOk="0">
                  <a:moveTo>
                    <a:pt x="2481" y="1"/>
                  </a:moveTo>
                  <a:cubicBezTo>
                    <a:pt x="2342" y="1"/>
                    <a:pt x="2193" y="28"/>
                    <a:pt x="2032" y="88"/>
                  </a:cubicBezTo>
                  <a:cubicBezTo>
                    <a:pt x="839" y="531"/>
                    <a:pt x="456" y="1831"/>
                    <a:pt x="255" y="2962"/>
                  </a:cubicBezTo>
                  <a:cubicBezTo>
                    <a:pt x="106" y="3796"/>
                    <a:pt x="0" y="4649"/>
                    <a:pt x="105" y="5490"/>
                  </a:cubicBezTo>
                  <a:cubicBezTo>
                    <a:pt x="209" y="6332"/>
                    <a:pt x="540" y="7168"/>
                    <a:pt x="1155" y="7751"/>
                  </a:cubicBezTo>
                  <a:cubicBezTo>
                    <a:pt x="1399" y="7982"/>
                    <a:pt x="1706" y="8179"/>
                    <a:pt x="2040" y="8179"/>
                  </a:cubicBezTo>
                  <a:cubicBezTo>
                    <a:pt x="2050" y="8179"/>
                    <a:pt x="2061" y="8179"/>
                    <a:pt x="2071" y="8178"/>
                  </a:cubicBezTo>
                  <a:cubicBezTo>
                    <a:pt x="2537" y="8163"/>
                    <a:pt x="2903" y="7780"/>
                    <a:pt x="3159" y="7390"/>
                  </a:cubicBezTo>
                  <a:cubicBezTo>
                    <a:pt x="4230" y="5751"/>
                    <a:pt x="4257" y="3628"/>
                    <a:pt x="3876" y="1708"/>
                  </a:cubicBezTo>
                  <a:cubicBezTo>
                    <a:pt x="3718" y="918"/>
                    <a:pt x="3286" y="1"/>
                    <a:pt x="2481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4407" name="Google Shape;74407;p68"/>
            <p:cNvSpPr/>
            <p:nvPr/>
          </p:nvSpPr>
          <p:spPr>
            <a:xfrm>
              <a:off x="6109525" y="1815150"/>
              <a:ext cx="138450" cy="230025"/>
            </a:xfrm>
            <a:custGeom>
              <a:avLst/>
              <a:gdLst/>
              <a:ahLst/>
              <a:cxnLst/>
              <a:rect l="l" t="t" r="r" b="b"/>
              <a:pathLst>
                <a:path w="5538" h="9201" extrusionOk="0">
                  <a:moveTo>
                    <a:pt x="3808" y="0"/>
                  </a:moveTo>
                  <a:cubicBezTo>
                    <a:pt x="3551" y="0"/>
                    <a:pt x="3307" y="151"/>
                    <a:pt x="3314" y="465"/>
                  </a:cubicBezTo>
                  <a:cubicBezTo>
                    <a:pt x="3342" y="1756"/>
                    <a:pt x="3391" y="3046"/>
                    <a:pt x="3397" y="4336"/>
                  </a:cubicBezTo>
                  <a:cubicBezTo>
                    <a:pt x="3403" y="5348"/>
                    <a:pt x="3241" y="6409"/>
                    <a:pt x="3438" y="7400"/>
                  </a:cubicBezTo>
                  <a:cubicBezTo>
                    <a:pt x="2230" y="7602"/>
                    <a:pt x="949" y="8033"/>
                    <a:pt x="153" y="8807"/>
                  </a:cubicBezTo>
                  <a:cubicBezTo>
                    <a:pt x="1" y="8954"/>
                    <a:pt x="106" y="9201"/>
                    <a:pt x="293" y="9201"/>
                  </a:cubicBezTo>
                  <a:cubicBezTo>
                    <a:pt x="322" y="9201"/>
                    <a:pt x="353" y="9195"/>
                    <a:pt x="386" y="9181"/>
                  </a:cubicBezTo>
                  <a:cubicBezTo>
                    <a:pt x="1110" y="8879"/>
                    <a:pt x="1740" y="8471"/>
                    <a:pt x="2516" y="8290"/>
                  </a:cubicBezTo>
                  <a:cubicBezTo>
                    <a:pt x="2836" y="8216"/>
                    <a:pt x="3159" y="8186"/>
                    <a:pt x="3482" y="8186"/>
                  </a:cubicBezTo>
                  <a:cubicBezTo>
                    <a:pt x="3920" y="8186"/>
                    <a:pt x="4360" y="8242"/>
                    <a:pt x="4795" y="8321"/>
                  </a:cubicBezTo>
                  <a:cubicBezTo>
                    <a:pt x="4831" y="8328"/>
                    <a:pt x="4865" y="8331"/>
                    <a:pt x="4897" y="8331"/>
                  </a:cubicBezTo>
                  <a:cubicBezTo>
                    <a:pt x="5499" y="8331"/>
                    <a:pt x="5537" y="7266"/>
                    <a:pt x="4787" y="7266"/>
                  </a:cubicBezTo>
                  <a:cubicBezTo>
                    <a:pt x="4778" y="7266"/>
                    <a:pt x="4769" y="7266"/>
                    <a:pt x="4760" y="7266"/>
                  </a:cubicBezTo>
                  <a:cubicBezTo>
                    <a:pt x="4474" y="7276"/>
                    <a:pt x="4167" y="7300"/>
                    <a:pt x="3851" y="7340"/>
                  </a:cubicBezTo>
                  <a:cubicBezTo>
                    <a:pt x="4077" y="6395"/>
                    <a:pt x="3990" y="5366"/>
                    <a:pt x="4055" y="4400"/>
                  </a:cubicBezTo>
                  <a:cubicBezTo>
                    <a:pt x="4142" y="3121"/>
                    <a:pt x="4267" y="1842"/>
                    <a:pt x="4374" y="566"/>
                  </a:cubicBezTo>
                  <a:cubicBezTo>
                    <a:pt x="4404" y="195"/>
                    <a:pt x="4098" y="0"/>
                    <a:pt x="3808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4408" name="Google Shape;74408;p68"/>
            <p:cNvSpPr/>
            <p:nvPr/>
          </p:nvSpPr>
          <p:spPr>
            <a:xfrm>
              <a:off x="6145375" y="1737350"/>
              <a:ext cx="138175" cy="110375"/>
            </a:xfrm>
            <a:custGeom>
              <a:avLst/>
              <a:gdLst/>
              <a:ahLst/>
              <a:cxnLst/>
              <a:rect l="l" t="t" r="r" b="b"/>
              <a:pathLst>
                <a:path w="5527" h="4415" extrusionOk="0">
                  <a:moveTo>
                    <a:pt x="3116" y="0"/>
                  </a:moveTo>
                  <a:cubicBezTo>
                    <a:pt x="2166" y="0"/>
                    <a:pt x="1215" y="42"/>
                    <a:pt x="261" y="151"/>
                  </a:cubicBezTo>
                  <a:cubicBezTo>
                    <a:pt x="230" y="154"/>
                    <a:pt x="201" y="155"/>
                    <a:pt x="172" y="155"/>
                  </a:cubicBezTo>
                  <a:cubicBezTo>
                    <a:pt x="143" y="155"/>
                    <a:pt x="115" y="154"/>
                    <a:pt x="87" y="153"/>
                  </a:cubicBezTo>
                  <a:lnTo>
                    <a:pt x="87" y="153"/>
                  </a:lnTo>
                  <a:cubicBezTo>
                    <a:pt x="0" y="1560"/>
                    <a:pt x="156" y="3049"/>
                    <a:pt x="1368" y="3956"/>
                  </a:cubicBezTo>
                  <a:cubicBezTo>
                    <a:pt x="1791" y="4272"/>
                    <a:pt x="2233" y="4415"/>
                    <a:pt x="2660" y="4415"/>
                  </a:cubicBezTo>
                  <a:cubicBezTo>
                    <a:pt x="3466" y="4415"/>
                    <a:pt x="4214" y="3906"/>
                    <a:pt x="4667" y="3087"/>
                  </a:cubicBezTo>
                  <a:cubicBezTo>
                    <a:pt x="5111" y="2287"/>
                    <a:pt x="5526" y="1105"/>
                    <a:pt x="5431" y="70"/>
                  </a:cubicBezTo>
                  <a:cubicBezTo>
                    <a:pt x="4659" y="28"/>
                    <a:pt x="3888" y="0"/>
                    <a:pt x="311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4409" name="Google Shape;74409;p68"/>
            <p:cNvSpPr/>
            <p:nvPr/>
          </p:nvSpPr>
          <p:spPr>
            <a:xfrm>
              <a:off x="5927250" y="1794100"/>
              <a:ext cx="140450" cy="220175"/>
            </a:xfrm>
            <a:custGeom>
              <a:avLst/>
              <a:gdLst/>
              <a:ahLst/>
              <a:cxnLst/>
              <a:rect l="l" t="t" r="r" b="b"/>
              <a:pathLst>
                <a:path w="5618" h="8807" extrusionOk="0">
                  <a:moveTo>
                    <a:pt x="4012" y="1"/>
                  </a:moveTo>
                  <a:cubicBezTo>
                    <a:pt x="3768" y="1"/>
                    <a:pt x="3532" y="140"/>
                    <a:pt x="3535" y="437"/>
                  </a:cubicBezTo>
                  <a:cubicBezTo>
                    <a:pt x="3561" y="2637"/>
                    <a:pt x="3297" y="4852"/>
                    <a:pt x="3345" y="7044"/>
                  </a:cubicBezTo>
                  <a:cubicBezTo>
                    <a:pt x="2153" y="7263"/>
                    <a:pt x="917" y="7689"/>
                    <a:pt x="134" y="8457"/>
                  </a:cubicBezTo>
                  <a:cubicBezTo>
                    <a:pt x="1" y="8589"/>
                    <a:pt x="91" y="8806"/>
                    <a:pt x="256" y="8806"/>
                  </a:cubicBezTo>
                  <a:cubicBezTo>
                    <a:pt x="282" y="8806"/>
                    <a:pt x="310" y="8801"/>
                    <a:pt x="340" y="8788"/>
                  </a:cubicBezTo>
                  <a:cubicBezTo>
                    <a:pt x="1089" y="8477"/>
                    <a:pt x="1755" y="8059"/>
                    <a:pt x="2549" y="7844"/>
                  </a:cubicBezTo>
                  <a:cubicBezTo>
                    <a:pt x="2909" y="7746"/>
                    <a:pt x="3267" y="7707"/>
                    <a:pt x="3626" y="7707"/>
                  </a:cubicBezTo>
                  <a:cubicBezTo>
                    <a:pt x="4055" y="7707"/>
                    <a:pt x="4485" y="7764"/>
                    <a:pt x="4921" y="7846"/>
                  </a:cubicBezTo>
                  <a:cubicBezTo>
                    <a:pt x="4955" y="7853"/>
                    <a:pt x="4988" y="7856"/>
                    <a:pt x="5019" y="7856"/>
                  </a:cubicBezTo>
                  <a:cubicBezTo>
                    <a:pt x="5574" y="7856"/>
                    <a:pt x="5618" y="6858"/>
                    <a:pt x="4933" y="6858"/>
                  </a:cubicBezTo>
                  <a:cubicBezTo>
                    <a:pt x="4918" y="6858"/>
                    <a:pt x="4903" y="6859"/>
                    <a:pt x="4888" y="6860"/>
                  </a:cubicBezTo>
                  <a:cubicBezTo>
                    <a:pt x="4546" y="6881"/>
                    <a:pt x="4175" y="6918"/>
                    <a:pt x="3795" y="6972"/>
                  </a:cubicBezTo>
                  <a:cubicBezTo>
                    <a:pt x="4143" y="4850"/>
                    <a:pt x="4196" y="2663"/>
                    <a:pt x="4529" y="531"/>
                  </a:cubicBezTo>
                  <a:cubicBezTo>
                    <a:pt x="4583" y="186"/>
                    <a:pt x="4292" y="1"/>
                    <a:pt x="4012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4410" name="Google Shape;74410;p68"/>
            <p:cNvSpPr/>
            <p:nvPr/>
          </p:nvSpPr>
          <p:spPr>
            <a:xfrm>
              <a:off x="5971625" y="1681075"/>
              <a:ext cx="110900" cy="138350"/>
            </a:xfrm>
            <a:custGeom>
              <a:avLst/>
              <a:gdLst/>
              <a:ahLst/>
              <a:cxnLst/>
              <a:rect l="l" t="t" r="r" b="b"/>
              <a:pathLst>
                <a:path w="4436" h="5534" extrusionOk="0">
                  <a:moveTo>
                    <a:pt x="1112" y="0"/>
                  </a:moveTo>
                  <a:cubicBezTo>
                    <a:pt x="746" y="0"/>
                    <a:pt x="372" y="38"/>
                    <a:pt x="1" y="112"/>
                  </a:cubicBezTo>
                  <a:cubicBezTo>
                    <a:pt x="93" y="1024"/>
                    <a:pt x="261" y="1916"/>
                    <a:pt x="525" y="2797"/>
                  </a:cubicBezTo>
                  <a:cubicBezTo>
                    <a:pt x="746" y="3536"/>
                    <a:pt x="932" y="4491"/>
                    <a:pt x="1468" y="5079"/>
                  </a:cubicBezTo>
                  <a:cubicBezTo>
                    <a:pt x="1760" y="5400"/>
                    <a:pt x="2066" y="5534"/>
                    <a:pt x="2359" y="5534"/>
                  </a:cubicBezTo>
                  <a:cubicBezTo>
                    <a:pt x="2932" y="5534"/>
                    <a:pt x="3458" y="5024"/>
                    <a:pt x="3754" y="4393"/>
                  </a:cubicBezTo>
                  <a:cubicBezTo>
                    <a:pt x="4086" y="3683"/>
                    <a:pt x="4387" y="2834"/>
                    <a:pt x="4435" y="2006"/>
                  </a:cubicBezTo>
                  <a:cubicBezTo>
                    <a:pt x="3928" y="615"/>
                    <a:pt x="2585" y="0"/>
                    <a:pt x="111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4411" name="Google Shape;74411;p68"/>
            <p:cNvSpPr/>
            <p:nvPr/>
          </p:nvSpPr>
          <p:spPr>
            <a:xfrm>
              <a:off x="6197950" y="1492775"/>
              <a:ext cx="766700" cy="549725"/>
            </a:xfrm>
            <a:custGeom>
              <a:avLst/>
              <a:gdLst/>
              <a:ahLst/>
              <a:cxnLst/>
              <a:rect l="l" t="t" r="r" b="b"/>
              <a:pathLst>
                <a:path w="30668" h="21989" extrusionOk="0">
                  <a:moveTo>
                    <a:pt x="2801" y="0"/>
                  </a:moveTo>
                  <a:cubicBezTo>
                    <a:pt x="2006" y="0"/>
                    <a:pt x="1297" y="227"/>
                    <a:pt x="921" y="890"/>
                  </a:cubicBezTo>
                  <a:cubicBezTo>
                    <a:pt x="1" y="2510"/>
                    <a:pt x="2633" y="5014"/>
                    <a:pt x="3522" y="6098"/>
                  </a:cubicBezTo>
                  <a:cubicBezTo>
                    <a:pt x="6610" y="9875"/>
                    <a:pt x="9968" y="13426"/>
                    <a:pt x="13566" y="16717"/>
                  </a:cubicBezTo>
                  <a:cubicBezTo>
                    <a:pt x="16049" y="18988"/>
                    <a:pt x="18781" y="21205"/>
                    <a:pt x="22067" y="21933"/>
                  </a:cubicBezTo>
                  <a:cubicBezTo>
                    <a:pt x="22200" y="21962"/>
                    <a:pt x="22340" y="21988"/>
                    <a:pt x="22476" y="21988"/>
                  </a:cubicBezTo>
                  <a:cubicBezTo>
                    <a:pt x="22591" y="21988"/>
                    <a:pt x="22703" y="21970"/>
                    <a:pt x="22807" y="21919"/>
                  </a:cubicBezTo>
                  <a:cubicBezTo>
                    <a:pt x="23269" y="21693"/>
                    <a:pt x="23243" y="21029"/>
                    <a:pt x="23103" y="20532"/>
                  </a:cubicBezTo>
                  <a:cubicBezTo>
                    <a:pt x="22851" y="19631"/>
                    <a:pt x="22454" y="18770"/>
                    <a:pt x="21936" y="17992"/>
                  </a:cubicBezTo>
                  <a:lnTo>
                    <a:pt x="21936" y="17992"/>
                  </a:lnTo>
                  <a:cubicBezTo>
                    <a:pt x="24162" y="18851"/>
                    <a:pt x="26428" y="19602"/>
                    <a:pt x="28726" y="20243"/>
                  </a:cubicBezTo>
                  <a:cubicBezTo>
                    <a:pt x="28937" y="20301"/>
                    <a:pt x="29158" y="20359"/>
                    <a:pt x="29373" y="20359"/>
                  </a:cubicBezTo>
                  <a:cubicBezTo>
                    <a:pt x="29484" y="20359"/>
                    <a:pt x="29594" y="20344"/>
                    <a:pt x="29700" y="20305"/>
                  </a:cubicBezTo>
                  <a:cubicBezTo>
                    <a:pt x="30668" y="19953"/>
                    <a:pt x="30160" y="18487"/>
                    <a:pt x="29486" y="17708"/>
                  </a:cubicBezTo>
                  <a:cubicBezTo>
                    <a:pt x="23131" y="10368"/>
                    <a:pt x="15053" y="4532"/>
                    <a:pt x="6087" y="807"/>
                  </a:cubicBezTo>
                  <a:cubicBezTo>
                    <a:pt x="5328" y="491"/>
                    <a:pt x="3971" y="0"/>
                    <a:pt x="2801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4412" name="Google Shape;74412;p68"/>
            <p:cNvSpPr/>
            <p:nvPr/>
          </p:nvSpPr>
          <p:spPr>
            <a:xfrm>
              <a:off x="5805575" y="758725"/>
              <a:ext cx="702700" cy="1003400"/>
            </a:xfrm>
            <a:custGeom>
              <a:avLst/>
              <a:gdLst/>
              <a:ahLst/>
              <a:cxnLst/>
              <a:rect l="l" t="t" r="r" b="b"/>
              <a:pathLst>
                <a:path w="28108" h="40136" extrusionOk="0">
                  <a:moveTo>
                    <a:pt x="10403" y="0"/>
                  </a:moveTo>
                  <a:cubicBezTo>
                    <a:pt x="9383" y="0"/>
                    <a:pt x="8297" y="154"/>
                    <a:pt x="7153" y="494"/>
                  </a:cubicBezTo>
                  <a:cubicBezTo>
                    <a:pt x="3372" y="1617"/>
                    <a:pt x="0" y="5669"/>
                    <a:pt x="1199" y="9303"/>
                  </a:cubicBezTo>
                  <a:cubicBezTo>
                    <a:pt x="1524" y="10283"/>
                    <a:pt x="3146" y="12219"/>
                    <a:pt x="3275" y="13242"/>
                  </a:cubicBezTo>
                  <a:cubicBezTo>
                    <a:pt x="3478" y="14870"/>
                    <a:pt x="694" y="22709"/>
                    <a:pt x="841" y="25772"/>
                  </a:cubicBezTo>
                  <a:cubicBezTo>
                    <a:pt x="1087" y="30912"/>
                    <a:pt x="1575" y="31472"/>
                    <a:pt x="3401" y="34356"/>
                  </a:cubicBezTo>
                  <a:cubicBezTo>
                    <a:pt x="5088" y="37021"/>
                    <a:pt x="7972" y="38486"/>
                    <a:pt x="10977" y="39439"/>
                  </a:cubicBezTo>
                  <a:cubicBezTo>
                    <a:pt x="12488" y="39917"/>
                    <a:pt x="14066" y="40135"/>
                    <a:pt x="15651" y="40135"/>
                  </a:cubicBezTo>
                  <a:cubicBezTo>
                    <a:pt x="17220" y="40135"/>
                    <a:pt x="18795" y="39921"/>
                    <a:pt x="20315" y="39530"/>
                  </a:cubicBezTo>
                  <a:cubicBezTo>
                    <a:pt x="22899" y="38866"/>
                    <a:pt x="25469" y="37288"/>
                    <a:pt x="26668" y="34808"/>
                  </a:cubicBezTo>
                  <a:cubicBezTo>
                    <a:pt x="27016" y="34087"/>
                    <a:pt x="27242" y="33312"/>
                    <a:pt x="27408" y="32529"/>
                  </a:cubicBezTo>
                  <a:cubicBezTo>
                    <a:pt x="28108" y="29218"/>
                    <a:pt x="27683" y="25689"/>
                    <a:pt x="26267" y="22618"/>
                  </a:cubicBezTo>
                  <a:cubicBezTo>
                    <a:pt x="25548" y="21059"/>
                    <a:pt x="24613" y="19639"/>
                    <a:pt x="23937" y="18050"/>
                  </a:cubicBezTo>
                  <a:cubicBezTo>
                    <a:pt x="23218" y="16365"/>
                    <a:pt x="22666" y="14617"/>
                    <a:pt x="22120" y="12873"/>
                  </a:cubicBezTo>
                  <a:cubicBezTo>
                    <a:pt x="21019" y="9354"/>
                    <a:pt x="19869" y="5693"/>
                    <a:pt x="17339" y="3009"/>
                  </a:cubicBezTo>
                  <a:cubicBezTo>
                    <a:pt x="15681" y="1249"/>
                    <a:pt x="13308" y="0"/>
                    <a:pt x="1040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4413" name="Google Shape;74413;p68"/>
            <p:cNvSpPr/>
            <p:nvPr/>
          </p:nvSpPr>
          <p:spPr>
            <a:xfrm>
              <a:off x="5822950" y="924350"/>
              <a:ext cx="655950" cy="837775"/>
            </a:xfrm>
            <a:custGeom>
              <a:avLst/>
              <a:gdLst/>
              <a:ahLst/>
              <a:cxnLst/>
              <a:rect l="l" t="t" r="r" b="b"/>
              <a:pathLst>
                <a:path w="26238" h="33511" extrusionOk="0">
                  <a:moveTo>
                    <a:pt x="9797" y="1"/>
                  </a:moveTo>
                  <a:cubicBezTo>
                    <a:pt x="9719" y="1"/>
                    <a:pt x="9641" y="1"/>
                    <a:pt x="9565" y="3"/>
                  </a:cubicBezTo>
                  <a:cubicBezTo>
                    <a:pt x="6622" y="53"/>
                    <a:pt x="3016" y="1088"/>
                    <a:pt x="788" y="3285"/>
                  </a:cubicBezTo>
                  <a:cubicBezTo>
                    <a:pt x="1361" y="4320"/>
                    <a:pt x="2475" y="5777"/>
                    <a:pt x="2581" y="6617"/>
                  </a:cubicBezTo>
                  <a:cubicBezTo>
                    <a:pt x="2784" y="8245"/>
                    <a:pt x="0" y="16084"/>
                    <a:pt x="147" y="19147"/>
                  </a:cubicBezTo>
                  <a:cubicBezTo>
                    <a:pt x="393" y="24287"/>
                    <a:pt x="882" y="24846"/>
                    <a:pt x="2708" y="27731"/>
                  </a:cubicBezTo>
                  <a:cubicBezTo>
                    <a:pt x="4395" y="30396"/>
                    <a:pt x="7278" y="31860"/>
                    <a:pt x="10285" y="32813"/>
                  </a:cubicBezTo>
                  <a:cubicBezTo>
                    <a:pt x="11795" y="33291"/>
                    <a:pt x="13374" y="33510"/>
                    <a:pt x="14958" y="33510"/>
                  </a:cubicBezTo>
                  <a:cubicBezTo>
                    <a:pt x="16528" y="33510"/>
                    <a:pt x="18102" y="33296"/>
                    <a:pt x="19622" y="32905"/>
                  </a:cubicBezTo>
                  <a:cubicBezTo>
                    <a:pt x="22205" y="32240"/>
                    <a:pt x="24775" y="30663"/>
                    <a:pt x="25974" y="28181"/>
                  </a:cubicBezTo>
                  <a:cubicBezTo>
                    <a:pt x="26071" y="27980"/>
                    <a:pt x="26157" y="27772"/>
                    <a:pt x="26237" y="27562"/>
                  </a:cubicBezTo>
                  <a:lnTo>
                    <a:pt x="26237" y="27562"/>
                  </a:lnTo>
                  <a:cubicBezTo>
                    <a:pt x="25250" y="27738"/>
                    <a:pt x="24249" y="27832"/>
                    <a:pt x="23246" y="27832"/>
                  </a:cubicBezTo>
                  <a:cubicBezTo>
                    <a:pt x="23094" y="27832"/>
                    <a:pt x="22942" y="27830"/>
                    <a:pt x="22790" y="27826"/>
                  </a:cubicBezTo>
                  <a:cubicBezTo>
                    <a:pt x="18485" y="27703"/>
                    <a:pt x="14381" y="25743"/>
                    <a:pt x="12096" y="21998"/>
                  </a:cubicBezTo>
                  <a:cubicBezTo>
                    <a:pt x="10746" y="19784"/>
                    <a:pt x="9969" y="17153"/>
                    <a:pt x="10432" y="14558"/>
                  </a:cubicBezTo>
                  <a:cubicBezTo>
                    <a:pt x="10909" y="11887"/>
                    <a:pt x="12574" y="9669"/>
                    <a:pt x="13712" y="7265"/>
                  </a:cubicBezTo>
                  <a:cubicBezTo>
                    <a:pt x="14509" y="5583"/>
                    <a:pt x="15569" y="3063"/>
                    <a:pt x="14116" y="1416"/>
                  </a:cubicBezTo>
                  <a:cubicBezTo>
                    <a:pt x="13096" y="258"/>
                    <a:pt x="11280" y="1"/>
                    <a:pt x="9797" y="1"/>
                  </a:cubicBezTo>
                  <a:close/>
                </a:path>
              </a:pathLst>
            </a:custGeom>
            <a:solidFill>
              <a:srgbClr val="000000">
                <a:alpha val="234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4414" name="Google Shape;74414;p68"/>
            <p:cNvSpPr/>
            <p:nvPr/>
          </p:nvSpPr>
          <p:spPr>
            <a:xfrm>
              <a:off x="5826125" y="1347475"/>
              <a:ext cx="420525" cy="414600"/>
            </a:xfrm>
            <a:custGeom>
              <a:avLst/>
              <a:gdLst/>
              <a:ahLst/>
              <a:cxnLst/>
              <a:rect l="l" t="t" r="r" b="b"/>
              <a:pathLst>
                <a:path w="16821" h="16584" extrusionOk="0">
                  <a:moveTo>
                    <a:pt x="1921" y="0"/>
                  </a:moveTo>
                  <a:cubicBezTo>
                    <a:pt x="1162" y="0"/>
                    <a:pt x="559" y="378"/>
                    <a:pt x="78" y="968"/>
                  </a:cubicBezTo>
                  <a:cubicBezTo>
                    <a:pt x="24" y="1439"/>
                    <a:pt x="0" y="1863"/>
                    <a:pt x="18" y="2222"/>
                  </a:cubicBezTo>
                  <a:cubicBezTo>
                    <a:pt x="264" y="7362"/>
                    <a:pt x="752" y="7921"/>
                    <a:pt x="2578" y="10806"/>
                  </a:cubicBezTo>
                  <a:cubicBezTo>
                    <a:pt x="4265" y="13471"/>
                    <a:pt x="7148" y="14935"/>
                    <a:pt x="10154" y="15888"/>
                  </a:cubicBezTo>
                  <a:cubicBezTo>
                    <a:pt x="11663" y="16366"/>
                    <a:pt x="13239" y="16584"/>
                    <a:pt x="14821" y="16584"/>
                  </a:cubicBezTo>
                  <a:cubicBezTo>
                    <a:pt x="15488" y="16584"/>
                    <a:pt x="16156" y="16545"/>
                    <a:pt x="16820" y="16470"/>
                  </a:cubicBezTo>
                  <a:cubicBezTo>
                    <a:pt x="13843" y="14939"/>
                    <a:pt x="11509" y="12304"/>
                    <a:pt x="9676" y="9556"/>
                  </a:cubicBezTo>
                  <a:cubicBezTo>
                    <a:pt x="8632" y="7989"/>
                    <a:pt x="7781" y="6322"/>
                    <a:pt x="6876" y="4674"/>
                  </a:cubicBezTo>
                  <a:cubicBezTo>
                    <a:pt x="6049" y="3166"/>
                    <a:pt x="5085" y="1336"/>
                    <a:pt x="3524" y="476"/>
                  </a:cubicBezTo>
                  <a:cubicBezTo>
                    <a:pt x="2923" y="146"/>
                    <a:pt x="2392" y="0"/>
                    <a:pt x="1921" y="0"/>
                  </a:cubicBezTo>
                  <a:close/>
                </a:path>
              </a:pathLst>
            </a:custGeom>
            <a:solidFill>
              <a:srgbClr val="000000">
                <a:alpha val="234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4415" name="Google Shape;74415;p68"/>
            <p:cNvSpPr/>
            <p:nvPr/>
          </p:nvSpPr>
          <p:spPr>
            <a:xfrm>
              <a:off x="6039250" y="1128875"/>
              <a:ext cx="698675" cy="612425"/>
            </a:xfrm>
            <a:custGeom>
              <a:avLst/>
              <a:gdLst/>
              <a:ahLst/>
              <a:cxnLst/>
              <a:rect l="l" t="t" r="r" b="b"/>
              <a:pathLst>
                <a:path w="27947" h="24497" extrusionOk="0">
                  <a:moveTo>
                    <a:pt x="7707" y="1"/>
                  </a:moveTo>
                  <a:cubicBezTo>
                    <a:pt x="5272" y="1"/>
                    <a:pt x="863" y="1057"/>
                    <a:pt x="393" y="7893"/>
                  </a:cubicBezTo>
                  <a:cubicBezTo>
                    <a:pt x="1" y="13603"/>
                    <a:pt x="4297" y="18615"/>
                    <a:pt x="8687" y="21037"/>
                  </a:cubicBezTo>
                  <a:cubicBezTo>
                    <a:pt x="10948" y="22284"/>
                    <a:pt x="20118" y="24497"/>
                    <a:pt x="23737" y="24497"/>
                  </a:cubicBezTo>
                  <a:cubicBezTo>
                    <a:pt x="24238" y="24497"/>
                    <a:pt x="24633" y="24454"/>
                    <a:pt x="24888" y="24361"/>
                  </a:cubicBezTo>
                  <a:cubicBezTo>
                    <a:pt x="27947" y="23244"/>
                    <a:pt x="27007" y="20412"/>
                    <a:pt x="25039" y="18854"/>
                  </a:cubicBezTo>
                  <a:cubicBezTo>
                    <a:pt x="25226" y="18850"/>
                    <a:pt x="25409" y="18847"/>
                    <a:pt x="25600" y="18842"/>
                  </a:cubicBezTo>
                  <a:cubicBezTo>
                    <a:pt x="26056" y="18830"/>
                    <a:pt x="26328" y="18457"/>
                    <a:pt x="26183" y="18007"/>
                  </a:cubicBezTo>
                  <a:cubicBezTo>
                    <a:pt x="25775" y="16743"/>
                    <a:pt x="25149" y="15691"/>
                    <a:pt x="24319" y="14816"/>
                  </a:cubicBezTo>
                  <a:lnTo>
                    <a:pt x="24319" y="14816"/>
                  </a:lnTo>
                  <a:cubicBezTo>
                    <a:pt x="24482" y="14843"/>
                    <a:pt x="24643" y="14874"/>
                    <a:pt x="24808" y="14900"/>
                  </a:cubicBezTo>
                  <a:cubicBezTo>
                    <a:pt x="24830" y="14903"/>
                    <a:pt x="24851" y="14905"/>
                    <a:pt x="24872" y="14905"/>
                  </a:cubicBezTo>
                  <a:cubicBezTo>
                    <a:pt x="25228" y="14905"/>
                    <a:pt x="25544" y="14456"/>
                    <a:pt x="25354" y="14118"/>
                  </a:cubicBezTo>
                  <a:cubicBezTo>
                    <a:pt x="23313" y="10469"/>
                    <a:pt x="12616" y="668"/>
                    <a:pt x="9303" y="198"/>
                  </a:cubicBezTo>
                  <a:cubicBezTo>
                    <a:pt x="9262" y="151"/>
                    <a:pt x="8625" y="1"/>
                    <a:pt x="7707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4416" name="Google Shape;74416;p68"/>
            <p:cNvSpPr/>
            <p:nvPr/>
          </p:nvSpPr>
          <p:spPr>
            <a:xfrm>
              <a:off x="6282525" y="1347450"/>
              <a:ext cx="298925" cy="328400"/>
            </a:xfrm>
            <a:custGeom>
              <a:avLst/>
              <a:gdLst/>
              <a:ahLst/>
              <a:cxnLst/>
              <a:rect l="l" t="t" r="r" b="b"/>
              <a:pathLst>
                <a:path w="11957" h="13136" extrusionOk="0">
                  <a:moveTo>
                    <a:pt x="11040" y="1"/>
                  </a:moveTo>
                  <a:cubicBezTo>
                    <a:pt x="8939" y="5508"/>
                    <a:pt x="4974" y="9660"/>
                    <a:pt x="1" y="12761"/>
                  </a:cubicBezTo>
                  <a:cubicBezTo>
                    <a:pt x="314" y="12883"/>
                    <a:pt x="670" y="13007"/>
                    <a:pt x="1054" y="13136"/>
                  </a:cubicBezTo>
                  <a:cubicBezTo>
                    <a:pt x="6139" y="10630"/>
                    <a:pt x="9330" y="6014"/>
                    <a:pt x="11957" y="927"/>
                  </a:cubicBezTo>
                  <a:cubicBezTo>
                    <a:pt x="11660" y="622"/>
                    <a:pt x="11355" y="312"/>
                    <a:pt x="11040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4417" name="Google Shape;74417;p68"/>
            <p:cNvSpPr/>
            <p:nvPr/>
          </p:nvSpPr>
          <p:spPr>
            <a:xfrm>
              <a:off x="6356250" y="1397650"/>
              <a:ext cx="381675" cy="343650"/>
            </a:xfrm>
            <a:custGeom>
              <a:avLst/>
              <a:gdLst/>
              <a:ahLst/>
              <a:cxnLst/>
              <a:rect l="l" t="t" r="r" b="b"/>
              <a:pathLst>
                <a:path w="15267" h="13746" extrusionOk="0">
                  <a:moveTo>
                    <a:pt x="10030" y="0"/>
                  </a:moveTo>
                  <a:cubicBezTo>
                    <a:pt x="7534" y="4737"/>
                    <a:pt x="4494" y="9047"/>
                    <a:pt x="1" y="11705"/>
                  </a:cubicBezTo>
                  <a:cubicBezTo>
                    <a:pt x="3667" y="12741"/>
                    <a:pt x="8622" y="13745"/>
                    <a:pt x="11059" y="13745"/>
                  </a:cubicBezTo>
                  <a:cubicBezTo>
                    <a:pt x="11559" y="13745"/>
                    <a:pt x="11953" y="13703"/>
                    <a:pt x="12208" y="13610"/>
                  </a:cubicBezTo>
                  <a:cubicBezTo>
                    <a:pt x="15267" y="12493"/>
                    <a:pt x="14327" y="9661"/>
                    <a:pt x="12359" y="8103"/>
                  </a:cubicBezTo>
                  <a:cubicBezTo>
                    <a:pt x="12546" y="8099"/>
                    <a:pt x="12729" y="8096"/>
                    <a:pt x="12920" y="8091"/>
                  </a:cubicBezTo>
                  <a:cubicBezTo>
                    <a:pt x="13376" y="8079"/>
                    <a:pt x="13649" y="7706"/>
                    <a:pt x="13503" y="7256"/>
                  </a:cubicBezTo>
                  <a:cubicBezTo>
                    <a:pt x="13095" y="5992"/>
                    <a:pt x="12469" y="4940"/>
                    <a:pt x="11639" y="4065"/>
                  </a:cubicBezTo>
                  <a:lnTo>
                    <a:pt x="11639" y="4065"/>
                  </a:lnTo>
                  <a:cubicBezTo>
                    <a:pt x="11802" y="4092"/>
                    <a:pt x="11963" y="4123"/>
                    <a:pt x="12128" y="4149"/>
                  </a:cubicBezTo>
                  <a:cubicBezTo>
                    <a:pt x="12150" y="4152"/>
                    <a:pt x="12171" y="4154"/>
                    <a:pt x="12192" y="4154"/>
                  </a:cubicBezTo>
                  <a:cubicBezTo>
                    <a:pt x="12548" y="4154"/>
                    <a:pt x="12864" y="3705"/>
                    <a:pt x="12674" y="3367"/>
                  </a:cubicBezTo>
                  <a:cubicBezTo>
                    <a:pt x="12198" y="2515"/>
                    <a:pt x="11248" y="1327"/>
                    <a:pt x="10030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4418" name="Google Shape;74418;p68"/>
            <p:cNvSpPr/>
            <p:nvPr/>
          </p:nvSpPr>
          <p:spPr>
            <a:xfrm>
              <a:off x="5771725" y="942650"/>
              <a:ext cx="135550" cy="117925"/>
            </a:xfrm>
            <a:custGeom>
              <a:avLst/>
              <a:gdLst/>
              <a:ahLst/>
              <a:cxnLst/>
              <a:rect l="l" t="t" r="r" b="b"/>
              <a:pathLst>
                <a:path w="5422" h="4717" extrusionOk="0">
                  <a:moveTo>
                    <a:pt x="3697" y="1"/>
                  </a:moveTo>
                  <a:cubicBezTo>
                    <a:pt x="3680" y="1"/>
                    <a:pt x="3662" y="2"/>
                    <a:pt x="3645" y="4"/>
                  </a:cubicBezTo>
                  <a:cubicBezTo>
                    <a:pt x="3236" y="59"/>
                    <a:pt x="2227" y="1676"/>
                    <a:pt x="1926" y="2002"/>
                  </a:cubicBezTo>
                  <a:cubicBezTo>
                    <a:pt x="1641" y="2310"/>
                    <a:pt x="419" y="3906"/>
                    <a:pt x="12" y="3906"/>
                  </a:cubicBezTo>
                  <a:cubicBezTo>
                    <a:pt x="8" y="3906"/>
                    <a:pt x="4" y="3906"/>
                    <a:pt x="0" y="3905"/>
                  </a:cubicBezTo>
                  <a:lnTo>
                    <a:pt x="0" y="3905"/>
                  </a:lnTo>
                  <a:cubicBezTo>
                    <a:pt x="1823" y="4057"/>
                    <a:pt x="3634" y="4327"/>
                    <a:pt x="5421" y="4716"/>
                  </a:cubicBezTo>
                  <a:cubicBezTo>
                    <a:pt x="5273" y="3929"/>
                    <a:pt x="4701" y="1"/>
                    <a:pt x="3697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4419" name="Google Shape;74419;p68"/>
            <p:cNvSpPr/>
            <p:nvPr/>
          </p:nvSpPr>
          <p:spPr>
            <a:xfrm>
              <a:off x="5783075" y="994575"/>
              <a:ext cx="124200" cy="65925"/>
            </a:xfrm>
            <a:custGeom>
              <a:avLst/>
              <a:gdLst/>
              <a:ahLst/>
              <a:cxnLst/>
              <a:rect l="l" t="t" r="r" b="b"/>
              <a:pathLst>
                <a:path w="4968" h="2637" extrusionOk="0">
                  <a:moveTo>
                    <a:pt x="4430" y="0"/>
                  </a:moveTo>
                  <a:cubicBezTo>
                    <a:pt x="3323" y="979"/>
                    <a:pt x="1831" y="1504"/>
                    <a:pt x="294" y="1766"/>
                  </a:cubicBezTo>
                  <a:cubicBezTo>
                    <a:pt x="197" y="1802"/>
                    <a:pt x="98" y="1837"/>
                    <a:pt x="1" y="1873"/>
                  </a:cubicBezTo>
                  <a:cubicBezTo>
                    <a:pt x="1670" y="2030"/>
                    <a:pt x="3329" y="2281"/>
                    <a:pt x="4967" y="2637"/>
                  </a:cubicBezTo>
                  <a:cubicBezTo>
                    <a:pt x="4893" y="2246"/>
                    <a:pt x="4716" y="1077"/>
                    <a:pt x="4430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4420" name="Google Shape;74420;p68"/>
            <p:cNvSpPr/>
            <p:nvPr/>
          </p:nvSpPr>
          <p:spPr>
            <a:xfrm>
              <a:off x="5841825" y="612950"/>
              <a:ext cx="525025" cy="364650"/>
            </a:xfrm>
            <a:custGeom>
              <a:avLst/>
              <a:gdLst/>
              <a:ahLst/>
              <a:cxnLst/>
              <a:rect l="l" t="t" r="r" b="b"/>
              <a:pathLst>
                <a:path w="21001" h="14586" extrusionOk="0">
                  <a:moveTo>
                    <a:pt x="18510" y="0"/>
                  </a:moveTo>
                  <a:cubicBezTo>
                    <a:pt x="17632" y="1812"/>
                    <a:pt x="16690" y="3701"/>
                    <a:pt x="15058" y="4884"/>
                  </a:cubicBezTo>
                  <a:cubicBezTo>
                    <a:pt x="12123" y="7012"/>
                    <a:pt x="7963" y="6203"/>
                    <a:pt x="4636" y="7641"/>
                  </a:cubicBezTo>
                  <a:cubicBezTo>
                    <a:pt x="2699" y="8477"/>
                    <a:pt x="615" y="10420"/>
                    <a:pt x="198" y="12573"/>
                  </a:cubicBezTo>
                  <a:cubicBezTo>
                    <a:pt x="81" y="13183"/>
                    <a:pt x="0" y="14483"/>
                    <a:pt x="825" y="14582"/>
                  </a:cubicBezTo>
                  <a:cubicBezTo>
                    <a:pt x="841" y="14584"/>
                    <a:pt x="858" y="14585"/>
                    <a:pt x="875" y="14585"/>
                  </a:cubicBezTo>
                  <a:cubicBezTo>
                    <a:pt x="1633" y="14585"/>
                    <a:pt x="2853" y="12623"/>
                    <a:pt x="3299" y="12154"/>
                  </a:cubicBezTo>
                  <a:cubicBezTo>
                    <a:pt x="4641" y="10738"/>
                    <a:pt x="6486" y="9810"/>
                    <a:pt x="8422" y="9578"/>
                  </a:cubicBezTo>
                  <a:cubicBezTo>
                    <a:pt x="8810" y="9531"/>
                    <a:pt x="9197" y="9512"/>
                    <a:pt x="9584" y="9512"/>
                  </a:cubicBezTo>
                  <a:cubicBezTo>
                    <a:pt x="11271" y="9512"/>
                    <a:pt x="12959" y="9885"/>
                    <a:pt x="14649" y="10044"/>
                  </a:cubicBezTo>
                  <a:cubicBezTo>
                    <a:pt x="15062" y="10082"/>
                    <a:pt x="15483" y="10104"/>
                    <a:pt x="15904" y="10104"/>
                  </a:cubicBezTo>
                  <a:cubicBezTo>
                    <a:pt x="17608" y="10104"/>
                    <a:pt x="19326" y="9741"/>
                    <a:pt x="20549" y="8599"/>
                  </a:cubicBezTo>
                  <a:cubicBezTo>
                    <a:pt x="20779" y="8384"/>
                    <a:pt x="21001" y="8054"/>
                    <a:pt x="20852" y="7777"/>
                  </a:cubicBezTo>
                  <a:cubicBezTo>
                    <a:pt x="20749" y="7584"/>
                    <a:pt x="20529" y="7527"/>
                    <a:pt x="20298" y="7527"/>
                  </a:cubicBezTo>
                  <a:cubicBezTo>
                    <a:pt x="20188" y="7527"/>
                    <a:pt x="20076" y="7540"/>
                    <a:pt x="19973" y="7557"/>
                  </a:cubicBezTo>
                  <a:cubicBezTo>
                    <a:pt x="19044" y="7712"/>
                    <a:pt x="18116" y="7865"/>
                    <a:pt x="17187" y="8018"/>
                  </a:cubicBezTo>
                  <a:cubicBezTo>
                    <a:pt x="18083" y="7723"/>
                    <a:pt x="18927" y="7276"/>
                    <a:pt x="19671" y="6695"/>
                  </a:cubicBezTo>
                  <a:cubicBezTo>
                    <a:pt x="19881" y="6533"/>
                    <a:pt x="20090" y="6346"/>
                    <a:pt x="20180" y="6096"/>
                  </a:cubicBezTo>
                  <a:cubicBezTo>
                    <a:pt x="20400" y="5479"/>
                    <a:pt x="19717" y="4857"/>
                    <a:pt x="19061" y="4857"/>
                  </a:cubicBezTo>
                  <a:cubicBezTo>
                    <a:pt x="19040" y="4857"/>
                    <a:pt x="19018" y="4857"/>
                    <a:pt x="18997" y="4859"/>
                  </a:cubicBezTo>
                  <a:cubicBezTo>
                    <a:pt x="18322" y="4902"/>
                    <a:pt x="17761" y="5372"/>
                    <a:pt x="17254" y="5817"/>
                  </a:cubicBezTo>
                  <a:cubicBezTo>
                    <a:pt x="18030" y="4999"/>
                    <a:pt x="18828" y="4148"/>
                    <a:pt x="19202" y="3084"/>
                  </a:cubicBezTo>
                  <a:cubicBezTo>
                    <a:pt x="19576" y="2020"/>
                    <a:pt x="19409" y="678"/>
                    <a:pt x="18510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4421" name="Google Shape;74421;p68"/>
            <p:cNvSpPr/>
            <p:nvPr/>
          </p:nvSpPr>
          <p:spPr>
            <a:xfrm>
              <a:off x="5806925" y="994275"/>
              <a:ext cx="30575" cy="18850"/>
            </a:xfrm>
            <a:custGeom>
              <a:avLst/>
              <a:gdLst/>
              <a:ahLst/>
              <a:cxnLst/>
              <a:rect l="l" t="t" r="r" b="b"/>
              <a:pathLst>
                <a:path w="1223" h="754" extrusionOk="0">
                  <a:moveTo>
                    <a:pt x="990" y="1"/>
                  </a:moveTo>
                  <a:cubicBezTo>
                    <a:pt x="939" y="1"/>
                    <a:pt x="885" y="22"/>
                    <a:pt x="837" y="76"/>
                  </a:cubicBezTo>
                  <a:cubicBezTo>
                    <a:pt x="791" y="126"/>
                    <a:pt x="712" y="145"/>
                    <a:pt x="654" y="181"/>
                  </a:cubicBezTo>
                  <a:cubicBezTo>
                    <a:pt x="596" y="217"/>
                    <a:pt x="552" y="243"/>
                    <a:pt x="493" y="275"/>
                  </a:cubicBezTo>
                  <a:cubicBezTo>
                    <a:pt x="382" y="334"/>
                    <a:pt x="299" y="435"/>
                    <a:pt x="188" y="501"/>
                  </a:cubicBezTo>
                  <a:cubicBezTo>
                    <a:pt x="90" y="559"/>
                    <a:pt x="21" y="652"/>
                    <a:pt x="1" y="753"/>
                  </a:cubicBezTo>
                  <a:cubicBezTo>
                    <a:pt x="362" y="646"/>
                    <a:pt x="712" y="502"/>
                    <a:pt x="1048" y="311"/>
                  </a:cubicBezTo>
                  <a:cubicBezTo>
                    <a:pt x="1092" y="286"/>
                    <a:pt x="1135" y="268"/>
                    <a:pt x="1179" y="252"/>
                  </a:cubicBezTo>
                  <a:cubicBezTo>
                    <a:pt x="1223" y="135"/>
                    <a:pt x="1116" y="1"/>
                    <a:pt x="990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4422" name="Google Shape;74422;p68"/>
            <p:cNvSpPr/>
            <p:nvPr/>
          </p:nvSpPr>
          <p:spPr>
            <a:xfrm>
              <a:off x="5833375" y="974600"/>
              <a:ext cx="22450" cy="16600"/>
            </a:xfrm>
            <a:custGeom>
              <a:avLst/>
              <a:gdLst/>
              <a:ahLst/>
              <a:cxnLst/>
              <a:rect l="l" t="t" r="r" b="b"/>
              <a:pathLst>
                <a:path w="898" h="664" extrusionOk="0">
                  <a:moveTo>
                    <a:pt x="453" y="1"/>
                  </a:moveTo>
                  <a:cubicBezTo>
                    <a:pt x="52" y="1"/>
                    <a:pt x="1" y="634"/>
                    <a:pt x="418" y="662"/>
                  </a:cubicBezTo>
                  <a:cubicBezTo>
                    <a:pt x="428" y="663"/>
                    <a:pt x="438" y="663"/>
                    <a:pt x="447" y="663"/>
                  </a:cubicBezTo>
                  <a:cubicBezTo>
                    <a:pt x="848" y="663"/>
                    <a:pt x="898" y="32"/>
                    <a:pt x="482" y="2"/>
                  </a:cubicBezTo>
                  <a:cubicBezTo>
                    <a:pt x="472" y="1"/>
                    <a:pt x="462" y="1"/>
                    <a:pt x="453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4423" name="Google Shape;74423;p68"/>
            <p:cNvSpPr/>
            <p:nvPr/>
          </p:nvSpPr>
          <p:spPr>
            <a:xfrm>
              <a:off x="5744425" y="998375"/>
              <a:ext cx="127575" cy="208450"/>
            </a:xfrm>
            <a:custGeom>
              <a:avLst/>
              <a:gdLst/>
              <a:ahLst/>
              <a:cxnLst/>
              <a:rect l="l" t="t" r="r" b="b"/>
              <a:pathLst>
                <a:path w="5103" h="8338" extrusionOk="0">
                  <a:moveTo>
                    <a:pt x="2973" y="1"/>
                  </a:moveTo>
                  <a:cubicBezTo>
                    <a:pt x="2931" y="1"/>
                    <a:pt x="2888" y="4"/>
                    <a:pt x="2843" y="10"/>
                  </a:cubicBezTo>
                  <a:cubicBezTo>
                    <a:pt x="2252" y="96"/>
                    <a:pt x="1970" y="749"/>
                    <a:pt x="1809" y="1232"/>
                  </a:cubicBezTo>
                  <a:cubicBezTo>
                    <a:pt x="1146" y="3226"/>
                    <a:pt x="538" y="5267"/>
                    <a:pt x="0" y="7298"/>
                  </a:cubicBezTo>
                  <a:lnTo>
                    <a:pt x="228" y="7359"/>
                  </a:lnTo>
                  <a:cubicBezTo>
                    <a:pt x="764" y="5331"/>
                    <a:pt x="1371" y="3296"/>
                    <a:pt x="2033" y="1306"/>
                  </a:cubicBezTo>
                  <a:cubicBezTo>
                    <a:pt x="2173" y="882"/>
                    <a:pt x="2414" y="310"/>
                    <a:pt x="2878" y="244"/>
                  </a:cubicBezTo>
                  <a:cubicBezTo>
                    <a:pt x="2908" y="239"/>
                    <a:pt x="2938" y="237"/>
                    <a:pt x="2967" y="237"/>
                  </a:cubicBezTo>
                  <a:cubicBezTo>
                    <a:pt x="3502" y="237"/>
                    <a:pt x="3849" y="950"/>
                    <a:pt x="3986" y="1589"/>
                  </a:cubicBezTo>
                  <a:cubicBezTo>
                    <a:pt x="4464" y="3804"/>
                    <a:pt x="4760" y="6074"/>
                    <a:pt x="4867" y="8337"/>
                  </a:cubicBezTo>
                  <a:lnTo>
                    <a:pt x="5103" y="8326"/>
                  </a:lnTo>
                  <a:cubicBezTo>
                    <a:pt x="4995" y="6051"/>
                    <a:pt x="4696" y="3768"/>
                    <a:pt x="4216" y="1540"/>
                  </a:cubicBezTo>
                  <a:cubicBezTo>
                    <a:pt x="4052" y="777"/>
                    <a:pt x="3642" y="1"/>
                    <a:pt x="2973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4424" name="Google Shape;74424;p68"/>
            <p:cNvSpPr/>
            <p:nvPr/>
          </p:nvSpPr>
          <p:spPr>
            <a:xfrm>
              <a:off x="5560975" y="1134775"/>
              <a:ext cx="505925" cy="397050"/>
            </a:xfrm>
            <a:custGeom>
              <a:avLst/>
              <a:gdLst/>
              <a:ahLst/>
              <a:cxnLst/>
              <a:rect l="l" t="t" r="r" b="b"/>
              <a:pathLst>
                <a:path w="20237" h="15882" extrusionOk="0">
                  <a:moveTo>
                    <a:pt x="87" y="1"/>
                  </a:moveTo>
                  <a:lnTo>
                    <a:pt x="1" y="14417"/>
                  </a:lnTo>
                  <a:lnTo>
                    <a:pt x="18258" y="15881"/>
                  </a:lnTo>
                  <a:lnTo>
                    <a:pt x="20237" y="1444"/>
                  </a:lnTo>
                  <a:lnTo>
                    <a:pt x="87" y="1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4425" name="Google Shape;74425;p68"/>
            <p:cNvSpPr/>
            <p:nvPr/>
          </p:nvSpPr>
          <p:spPr>
            <a:xfrm>
              <a:off x="5878525" y="807225"/>
              <a:ext cx="485125" cy="166200"/>
            </a:xfrm>
            <a:custGeom>
              <a:avLst/>
              <a:gdLst/>
              <a:ahLst/>
              <a:cxnLst/>
              <a:rect l="l" t="t" r="r" b="b"/>
              <a:pathLst>
                <a:path w="19405" h="6648" extrusionOk="0">
                  <a:moveTo>
                    <a:pt x="19200" y="1"/>
                  </a:moveTo>
                  <a:cubicBezTo>
                    <a:pt x="18395" y="1429"/>
                    <a:pt x="16816" y="2384"/>
                    <a:pt x="15177" y="2437"/>
                  </a:cubicBezTo>
                  <a:cubicBezTo>
                    <a:pt x="15127" y="2438"/>
                    <a:pt x="15077" y="2439"/>
                    <a:pt x="15027" y="2439"/>
                  </a:cubicBezTo>
                  <a:cubicBezTo>
                    <a:pt x="14206" y="2439"/>
                    <a:pt x="13384" y="2240"/>
                    <a:pt x="12588" y="2046"/>
                  </a:cubicBezTo>
                  <a:cubicBezTo>
                    <a:pt x="12353" y="1989"/>
                    <a:pt x="12109" y="1930"/>
                    <a:pt x="11869" y="1877"/>
                  </a:cubicBezTo>
                  <a:cubicBezTo>
                    <a:pt x="10762" y="1631"/>
                    <a:pt x="9678" y="1509"/>
                    <a:pt x="8640" y="1509"/>
                  </a:cubicBezTo>
                  <a:cubicBezTo>
                    <a:pt x="7355" y="1509"/>
                    <a:pt x="6139" y="1696"/>
                    <a:pt x="5036" y="2069"/>
                  </a:cubicBezTo>
                  <a:cubicBezTo>
                    <a:pt x="2714" y="2853"/>
                    <a:pt x="830" y="4532"/>
                    <a:pt x="0" y="6557"/>
                  </a:cubicBezTo>
                  <a:lnTo>
                    <a:pt x="219" y="6647"/>
                  </a:lnTo>
                  <a:cubicBezTo>
                    <a:pt x="1023" y="4685"/>
                    <a:pt x="2853" y="3056"/>
                    <a:pt x="5112" y="2294"/>
                  </a:cubicBezTo>
                  <a:cubicBezTo>
                    <a:pt x="6191" y="1929"/>
                    <a:pt x="7381" y="1746"/>
                    <a:pt x="8640" y="1746"/>
                  </a:cubicBezTo>
                  <a:cubicBezTo>
                    <a:pt x="9661" y="1746"/>
                    <a:pt x="10727" y="1866"/>
                    <a:pt x="11817" y="2108"/>
                  </a:cubicBezTo>
                  <a:cubicBezTo>
                    <a:pt x="12055" y="2160"/>
                    <a:pt x="12298" y="2218"/>
                    <a:pt x="12532" y="2276"/>
                  </a:cubicBezTo>
                  <a:cubicBezTo>
                    <a:pt x="13341" y="2473"/>
                    <a:pt x="14176" y="2675"/>
                    <a:pt x="15024" y="2675"/>
                  </a:cubicBezTo>
                  <a:cubicBezTo>
                    <a:pt x="15077" y="2675"/>
                    <a:pt x="15131" y="2674"/>
                    <a:pt x="15184" y="2672"/>
                  </a:cubicBezTo>
                  <a:cubicBezTo>
                    <a:pt x="16903" y="2618"/>
                    <a:pt x="18559" y="1615"/>
                    <a:pt x="19404" y="116"/>
                  </a:cubicBezTo>
                  <a:lnTo>
                    <a:pt x="19200" y="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4426" name="Google Shape;74426;p68"/>
            <p:cNvSpPr/>
            <p:nvPr/>
          </p:nvSpPr>
          <p:spPr>
            <a:xfrm>
              <a:off x="6143825" y="609525"/>
              <a:ext cx="214300" cy="212800"/>
            </a:xfrm>
            <a:custGeom>
              <a:avLst/>
              <a:gdLst/>
              <a:ahLst/>
              <a:cxnLst/>
              <a:rect l="l" t="t" r="r" b="b"/>
              <a:pathLst>
                <a:path w="8572" h="8512" extrusionOk="0">
                  <a:moveTo>
                    <a:pt x="5942" y="5124"/>
                  </a:moveTo>
                  <a:lnTo>
                    <a:pt x="5942" y="5124"/>
                  </a:lnTo>
                  <a:cubicBezTo>
                    <a:pt x="5936" y="5134"/>
                    <a:pt x="5932" y="5144"/>
                    <a:pt x="5925" y="5151"/>
                  </a:cubicBezTo>
                  <a:cubicBezTo>
                    <a:pt x="5715" y="5504"/>
                    <a:pt x="5370" y="5864"/>
                    <a:pt x="5017" y="5864"/>
                  </a:cubicBezTo>
                  <a:cubicBezTo>
                    <a:pt x="5006" y="5864"/>
                    <a:pt x="4996" y="5864"/>
                    <a:pt x="4986" y="5863"/>
                  </a:cubicBezTo>
                  <a:cubicBezTo>
                    <a:pt x="5241" y="5551"/>
                    <a:pt x="5573" y="5298"/>
                    <a:pt x="5942" y="5124"/>
                  </a:cubicBezTo>
                  <a:close/>
                  <a:moveTo>
                    <a:pt x="6400" y="7717"/>
                  </a:moveTo>
                  <a:lnTo>
                    <a:pt x="6400" y="7717"/>
                  </a:lnTo>
                  <a:cubicBezTo>
                    <a:pt x="5994" y="8034"/>
                    <a:pt x="5542" y="8275"/>
                    <a:pt x="5070" y="8275"/>
                  </a:cubicBezTo>
                  <a:cubicBezTo>
                    <a:pt x="4986" y="8275"/>
                    <a:pt x="4902" y="8267"/>
                    <a:pt x="4817" y="8251"/>
                  </a:cubicBezTo>
                  <a:cubicBezTo>
                    <a:pt x="4818" y="8241"/>
                    <a:pt x="4822" y="8229"/>
                    <a:pt x="4826" y="8217"/>
                  </a:cubicBezTo>
                  <a:cubicBezTo>
                    <a:pt x="4863" y="8132"/>
                    <a:pt x="5001" y="8036"/>
                    <a:pt x="5152" y="7989"/>
                  </a:cubicBezTo>
                  <a:cubicBezTo>
                    <a:pt x="5559" y="7862"/>
                    <a:pt x="5977" y="7770"/>
                    <a:pt x="6400" y="7717"/>
                  </a:cubicBezTo>
                  <a:close/>
                  <a:moveTo>
                    <a:pt x="6083" y="0"/>
                  </a:moveTo>
                  <a:cubicBezTo>
                    <a:pt x="5768" y="0"/>
                    <a:pt x="5461" y="221"/>
                    <a:pt x="5193" y="646"/>
                  </a:cubicBezTo>
                  <a:cubicBezTo>
                    <a:pt x="4909" y="1097"/>
                    <a:pt x="4696" y="1593"/>
                    <a:pt x="4492" y="2071"/>
                  </a:cubicBezTo>
                  <a:cubicBezTo>
                    <a:pt x="4305" y="2506"/>
                    <a:pt x="4112" y="2955"/>
                    <a:pt x="3868" y="3363"/>
                  </a:cubicBezTo>
                  <a:cubicBezTo>
                    <a:pt x="3426" y="4104"/>
                    <a:pt x="2803" y="4733"/>
                    <a:pt x="2066" y="5183"/>
                  </a:cubicBezTo>
                  <a:cubicBezTo>
                    <a:pt x="1775" y="5360"/>
                    <a:pt x="1472" y="5510"/>
                    <a:pt x="1178" y="5654"/>
                  </a:cubicBezTo>
                  <a:cubicBezTo>
                    <a:pt x="806" y="5837"/>
                    <a:pt x="422" y="6028"/>
                    <a:pt x="56" y="6278"/>
                  </a:cubicBezTo>
                  <a:lnTo>
                    <a:pt x="10" y="6310"/>
                  </a:lnTo>
                  <a:lnTo>
                    <a:pt x="0" y="6445"/>
                  </a:lnTo>
                  <a:lnTo>
                    <a:pt x="179" y="6458"/>
                  </a:lnTo>
                  <a:lnTo>
                    <a:pt x="189" y="6473"/>
                  </a:lnTo>
                  <a:cubicBezTo>
                    <a:pt x="195" y="6468"/>
                    <a:pt x="201" y="6465"/>
                    <a:pt x="208" y="6461"/>
                  </a:cubicBezTo>
                  <a:lnTo>
                    <a:pt x="235" y="6462"/>
                  </a:lnTo>
                  <a:lnTo>
                    <a:pt x="236" y="6440"/>
                  </a:lnTo>
                  <a:cubicBezTo>
                    <a:pt x="573" y="6216"/>
                    <a:pt x="918" y="6045"/>
                    <a:pt x="1282" y="5866"/>
                  </a:cubicBezTo>
                  <a:cubicBezTo>
                    <a:pt x="1581" y="5719"/>
                    <a:pt x="1889" y="5568"/>
                    <a:pt x="2189" y="5385"/>
                  </a:cubicBezTo>
                  <a:cubicBezTo>
                    <a:pt x="2959" y="4914"/>
                    <a:pt x="3610" y="4256"/>
                    <a:pt x="4073" y="3482"/>
                  </a:cubicBezTo>
                  <a:cubicBezTo>
                    <a:pt x="4325" y="3061"/>
                    <a:pt x="4520" y="2603"/>
                    <a:pt x="4710" y="2162"/>
                  </a:cubicBezTo>
                  <a:cubicBezTo>
                    <a:pt x="4911" y="1691"/>
                    <a:pt x="5120" y="1205"/>
                    <a:pt x="5395" y="769"/>
                  </a:cubicBezTo>
                  <a:cubicBezTo>
                    <a:pt x="5550" y="521"/>
                    <a:pt x="5794" y="233"/>
                    <a:pt x="6086" y="233"/>
                  </a:cubicBezTo>
                  <a:cubicBezTo>
                    <a:pt x="6102" y="233"/>
                    <a:pt x="6119" y="234"/>
                    <a:pt x="6135" y="236"/>
                  </a:cubicBezTo>
                  <a:cubicBezTo>
                    <a:pt x="6571" y="286"/>
                    <a:pt x="6699" y="932"/>
                    <a:pt x="6726" y="1129"/>
                  </a:cubicBezTo>
                  <a:cubicBezTo>
                    <a:pt x="6907" y="2383"/>
                    <a:pt x="6693" y="3671"/>
                    <a:pt x="6124" y="4797"/>
                  </a:cubicBezTo>
                  <a:cubicBezTo>
                    <a:pt x="5551" y="4995"/>
                    <a:pt x="5042" y="5370"/>
                    <a:pt x="4689" y="5872"/>
                  </a:cubicBezTo>
                  <a:lnTo>
                    <a:pt x="4603" y="5994"/>
                  </a:lnTo>
                  <a:lnTo>
                    <a:pt x="4740" y="6048"/>
                  </a:lnTo>
                  <a:cubicBezTo>
                    <a:pt x="4833" y="6086"/>
                    <a:pt x="4925" y="6103"/>
                    <a:pt x="5016" y="6103"/>
                  </a:cubicBezTo>
                  <a:cubicBezTo>
                    <a:pt x="5468" y="6103"/>
                    <a:pt x="5884" y="5687"/>
                    <a:pt x="6129" y="5274"/>
                  </a:cubicBezTo>
                  <a:cubicBezTo>
                    <a:pt x="6184" y="5182"/>
                    <a:pt x="6237" y="5088"/>
                    <a:pt x="6286" y="4994"/>
                  </a:cubicBezTo>
                  <a:cubicBezTo>
                    <a:pt x="6488" y="4930"/>
                    <a:pt x="6693" y="4891"/>
                    <a:pt x="6902" y="4878"/>
                  </a:cubicBezTo>
                  <a:cubicBezTo>
                    <a:pt x="6943" y="4876"/>
                    <a:pt x="6982" y="4875"/>
                    <a:pt x="7019" y="4875"/>
                  </a:cubicBezTo>
                  <a:cubicBezTo>
                    <a:pt x="7215" y="4875"/>
                    <a:pt x="7366" y="4906"/>
                    <a:pt x="7490" y="4973"/>
                  </a:cubicBezTo>
                  <a:cubicBezTo>
                    <a:pt x="7844" y="5167"/>
                    <a:pt x="7935" y="5674"/>
                    <a:pt x="7819" y="6050"/>
                  </a:cubicBezTo>
                  <a:cubicBezTo>
                    <a:pt x="7695" y="6451"/>
                    <a:pt x="7401" y="6771"/>
                    <a:pt x="7061" y="7119"/>
                  </a:cubicBezTo>
                  <a:cubicBezTo>
                    <a:pt x="6953" y="7229"/>
                    <a:pt x="6839" y="7340"/>
                    <a:pt x="6720" y="7448"/>
                  </a:cubicBezTo>
                  <a:cubicBezTo>
                    <a:pt x="6164" y="7492"/>
                    <a:pt x="5615" y="7598"/>
                    <a:pt x="5083" y="7764"/>
                  </a:cubicBezTo>
                  <a:cubicBezTo>
                    <a:pt x="4915" y="7816"/>
                    <a:pt x="4691" y="7941"/>
                    <a:pt x="4610" y="8122"/>
                  </a:cubicBezTo>
                  <a:cubicBezTo>
                    <a:pt x="4569" y="8213"/>
                    <a:pt x="4571" y="8310"/>
                    <a:pt x="4612" y="8400"/>
                  </a:cubicBezTo>
                  <a:lnTo>
                    <a:pt x="4636" y="8451"/>
                  </a:lnTo>
                  <a:lnTo>
                    <a:pt x="4691" y="8464"/>
                  </a:lnTo>
                  <a:cubicBezTo>
                    <a:pt x="4781" y="8487"/>
                    <a:pt x="4871" y="8501"/>
                    <a:pt x="4958" y="8507"/>
                  </a:cubicBezTo>
                  <a:cubicBezTo>
                    <a:pt x="4997" y="8510"/>
                    <a:pt x="5035" y="8511"/>
                    <a:pt x="5073" y="8511"/>
                  </a:cubicBezTo>
                  <a:cubicBezTo>
                    <a:pt x="5718" y="8511"/>
                    <a:pt x="6314" y="8125"/>
                    <a:pt x="6816" y="7679"/>
                  </a:cubicBezTo>
                  <a:cubicBezTo>
                    <a:pt x="6987" y="7668"/>
                    <a:pt x="7157" y="7662"/>
                    <a:pt x="7328" y="7662"/>
                  </a:cubicBezTo>
                  <a:cubicBezTo>
                    <a:pt x="7731" y="7662"/>
                    <a:pt x="8135" y="7695"/>
                    <a:pt x="8533" y="7762"/>
                  </a:cubicBezTo>
                  <a:lnTo>
                    <a:pt x="8572" y="7528"/>
                  </a:lnTo>
                  <a:cubicBezTo>
                    <a:pt x="8162" y="7460"/>
                    <a:pt x="7747" y="7426"/>
                    <a:pt x="7331" y="7426"/>
                  </a:cubicBezTo>
                  <a:cubicBezTo>
                    <a:pt x="7248" y="7426"/>
                    <a:pt x="7166" y="7427"/>
                    <a:pt x="7083" y="7430"/>
                  </a:cubicBezTo>
                  <a:cubicBezTo>
                    <a:pt x="7131" y="7382"/>
                    <a:pt x="7179" y="7335"/>
                    <a:pt x="7225" y="7286"/>
                  </a:cubicBezTo>
                  <a:cubicBezTo>
                    <a:pt x="7577" y="6930"/>
                    <a:pt x="7902" y="6573"/>
                    <a:pt x="8043" y="6120"/>
                  </a:cubicBezTo>
                  <a:cubicBezTo>
                    <a:pt x="8186" y="5660"/>
                    <a:pt x="8080" y="5029"/>
                    <a:pt x="7600" y="4767"/>
                  </a:cubicBezTo>
                  <a:cubicBezTo>
                    <a:pt x="7443" y="4681"/>
                    <a:pt x="7258" y="4640"/>
                    <a:pt x="7026" y="4640"/>
                  </a:cubicBezTo>
                  <a:cubicBezTo>
                    <a:pt x="6981" y="4640"/>
                    <a:pt x="6934" y="4641"/>
                    <a:pt x="6885" y="4645"/>
                  </a:cubicBezTo>
                  <a:cubicBezTo>
                    <a:pt x="6730" y="4655"/>
                    <a:pt x="6575" y="4677"/>
                    <a:pt x="6424" y="4711"/>
                  </a:cubicBezTo>
                  <a:cubicBezTo>
                    <a:pt x="6946" y="3589"/>
                    <a:pt x="7134" y="2327"/>
                    <a:pt x="6957" y="1097"/>
                  </a:cubicBezTo>
                  <a:cubicBezTo>
                    <a:pt x="6865" y="460"/>
                    <a:pt x="6567" y="52"/>
                    <a:pt x="6159" y="4"/>
                  </a:cubicBezTo>
                  <a:cubicBezTo>
                    <a:pt x="6133" y="2"/>
                    <a:pt x="6108" y="0"/>
                    <a:pt x="6083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4427" name="Google Shape;74427;p68"/>
            <p:cNvSpPr/>
            <p:nvPr/>
          </p:nvSpPr>
          <p:spPr>
            <a:xfrm>
              <a:off x="6098650" y="784000"/>
              <a:ext cx="45975" cy="17575"/>
            </a:xfrm>
            <a:custGeom>
              <a:avLst/>
              <a:gdLst/>
              <a:ahLst/>
              <a:cxnLst/>
              <a:rect l="l" t="t" r="r" b="b"/>
              <a:pathLst>
                <a:path w="1839" h="703" extrusionOk="0">
                  <a:moveTo>
                    <a:pt x="1778" y="0"/>
                  </a:moveTo>
                  <a:lnTo>
                    <a:pt x="1" y="474"/>
                  </a:lnTo>
                  <a:lnTo>
                    <a:pt x="61" y="703"/>
                  </a:lnTo>
                  <a:lnTo>
                    <a:pt x="1838" y="227"/>
                  </a:lnTo>
                  <a:lnTo>
                    <a:pt x="1778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4428" name="Google Shape;74428;p68"/>
            <p:cNvSpPr/>
            <p:nvPr/>
          </p:nvSpPr>
          <p:spPr>
            <a:xfrm>
              <a:off x="6163450" y="768050"/>
              <a:ext cx="34550" cy="19125"/>
            </a:xfrm>
            <a:custGeom>
              <a:avLst/>
              <a:gdLst/>
              <a:ahLst/>
              <a:cxnLst/>
              <a:rect l="l" t="t" r="r" b="b"/>
              <a:pathLst>
                <a:path w="1382" h="765" extrusionOk="0">
                  <a:moveTo>
                    <a:pt x="1218" y="1"/>
                  </a:moveTo>
                  <a:cubicBezTo>
                    <a:pt x="892" y="312"/>
                    <a:pt x="450" y="505"/>
                    <a:pt x="0" y="529"/>
                  </a:cubicBezTo>
                  <a:lnTo>
                    <a:pt x="12" y="764"/>
                  </a:lnTo>
                  <a:cubicBezTo>
                    <a:pt x="518" y="738"/>
                    <a:pt x="1018" y="522"/>
                    <a:pt x="1382" y="170"/>
                  </a:cubicBezTo>
                  <a:lnTo>
                    <a:pt x="1218" y="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4429" name="Google Shape;74429;p68"/>
            <p:cNvSpPr/>
            <p:nvPr/>
          </p:nvSpPr>
          <p:spPr>
            <a:xfrm>
              <a:off x="6167925" y="783075"/>
              <a:ext cx="39325" cy="23825"/>
            </a:xfrm>
            <a:custGeom>
              <a:avLst/>
              <a:gdLst/>
              <a:ahLst/>
              <a:cxnLst/>
              <a:rect l="l" t="t" r="r" b="b"/>
              <a:pathLst>
                <a:path w="1573" h="953" extrusionOk="0">
                  <a:moveTo>
                    <a:pt x="1372" y="1"/>
                  </a:moveTo>
                  <a:cubicBezTo>
                    <a:pt x="1101" y="434"/>
                    <a:pt x="585" y="716"/>
                    <a:pt x="74" y="716"/>
                  </a:cubicBezTo>
                  <a:cubicBezTo>
                    <a:pt x="53" y="716"/>
                    <a:pt x="32" y="716"/>
                    <a:pt x="11" y="715"/>
                  </a:cubicBezTo>
                  <a:lnTo>
                    <a:pt x="0" y="950"/>
                  </a:lnTo>
                  <a:cubicBezTo>
                    <a:pt x="24" y="952"/>
                    <a:pt x="48" y="952"/>
                    <a:pt x="72" y="952"/>
                  </a:cubicBezTo>
                  <a:cubicBezTo>
                    <a:pt x="670" y="952"/>
                    <a:pt x="1253" y="633"/>
                    <a:pt x="1572" y="125"/>
                  </a:cubicBezTo>
                  <a:lnTo>
                    <a:pt x="1372" y="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4430" name="Google Shape;74430;p68"/>
            <p:cNvSpPr/>
            <p:nvPr/>
          </p:nvSpPr>
          <p:spPr>
            <a:xfrm>
              <a:off x="6053150" y="786125"/>
              <a:ext cx="13950" cy="12525"/>
            </a:xfrm>
            <a:custGeom>
              <a:avLst/>
              <a:gdLst/>
              <a:ahLst/>
              <a:cxnLst/>
              <a:rect l="l" t="t" r="r" b="b"/>
              <a:pathLst>
                <a:path w="558" h="501" extrusionOk="0">
                  <a:moveTo>
                    <a:pt x="530" y="1"/>
                  </a:moveTo>
                  <a:cubicBezTo>
                    <a:pt x="293" y="29"/>
                    <a:pt x="81" y="197"/>
                    <a:pt x="0" y="422"/>
                  </a:cubicBezTo>
                  <a:lnTo>
                    <a:pt x="222" y="501"/>
                  </a:lnTo>
                  <a:cubicBezTo>
                    <a:pt x="271" y="362"/>
                    <a:pt x="409" y="251"/>
                    <a:pt x="557" y="234"/>
                  </a:cubicBezTo>
                  <a:lnTo>
                    <a:pt x="530" y="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4431" name="Google Shape;74431;p68"/>
            <p:cNvSpPr/>
            <p:nvPr/>
          </p:nvSpPr>
          <p:spPr>
            <a:xfrm>
              <a:off x="6104475" y="916575"/>
              <a:ext cx="89175" cy="226450"/>
            </a:xfrm>
            <a:custGeom>
              <a:avLst/>
              <a:gdLst/>
              <a:ahLst/>
              <a:cxnLst/>
              <a:rect l="l" t="t" r="r" b="b"/>
              <a:pathLst>
                <a:path w="3567" h="9058" extrusionOk="0">
                  <a:moveTo>
                    <a:pt x="153" y="0"/>
                  </a:moveTo>
                  <a:cubicBezTo>
                    <a:pt x="102" y="0"/>
                    <a:pt x="51" y="1"/>
                    <a:pt x="0" y="3"/>
                  </a:cubicBezTo>
                  <a:lnTo>
                    <a:pt x="10" y="239"/>
                  </a:lnTo>
                  <a:cubicBezTo>
                    <a:pt x="56" y="237"/>
                    <a:pt x="102" y="236"/>
                    <a:pt x="148" y="236"/>
                  </a:cubicBezTo>
                  <a:cubicBezTo>
                    <a:pt x="1138" y="236"/>
                    <a:pt x="2070" y="643"/>
                    <a:pt x="2602" y="1315"/>
                  </a:cubicBezTo>
                  <a:cubicBezTo>
                    <a:pt x="3106" y="1950"/>
                    <a:pt x="3326" y="2860"/>
                    <a:pt x="3259" y="4020"/>
                  </a:cubicBezTo>
                  <a:cubicBezTo>
                    <a:pt x="3166" y="5594"/>
                    <a:pt x="2613" y="7168"/>
                    <a:pt x="1703" y="8454"/>
                  </a:cubicBezTo>
                  <a:cubicBezTo>
                    <a:pt x="1525" y="8706"/>
                    <a:pt x="1508" y="8926"/>
                    <a:pt x="1654" y="9057"/>
                  </a:cubicBezTo>
                  <a:lnTo>
                    <a:pt x="1811" y="8882"/>
                  </a:lnTo>
                  <a:cubicBezTo>
                    <a:pt x="1761" y="8836"/>
                    <a:pt x="1816" y="8702"/>
                    <a:pt x="1896" y="8592"/>
                  </a:cubicBezTo>
                  <a:cubicBezTo>
                    <a:pt x="2832" y="7270"/>
                    <a:pt x="3399" y="5652"/>
                    <a:pt x="3494" y="4035"/>
                  </a:cubicBezTo>
                  <a:cubicBezTo>
                    <a:pt x="3566" y="2815"/>
                    <a:pt x="3328" y="1851"/>
                    <a:pt x="2788" y="1168"/>
                  </a:cubicBezTo>
                  <a:cubicBezTo>
                    <a:pt x="2203" y="430"/>
                    <a:pt x="1226" y="0"/>
                    <a:pt x="153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4432" name="Google Shape;74432;p68"/>
            <p:cNvSpPr/>
            <p:nvPr/>
          </p:nvSpPr>
          <p:spPr>
            <a:xfrm>
              <a:off x="6270600" y="883650"/>
              <a:ext cx="136150" cy="320625"/>
            </a:xfrm>
            <a:custGeom>
              <a:avLst/>
              <a:gdLst/>
              <a:ahLst/>
              <a:cxnLst/>
              <a:rect l="l" t="t" r="r" b="b"/>
              <a:pathLst>
                <a:path w="5446" h="12825" extrusionOk="0">
                  <a:moveTo>
                    <a:pt x="165" y="1"/>
                  </a:moveTo>
                  <a:lnTo>
                    <a:pt x="1" y="171"/>
                  </a:lnTo>
                  <a:cubicBezTo>
                    <a:pt x="1114" y="1236"/>
                    <a:pt x="1660" y="2778"/>
                    <a:pt x="2142" y="4138"/>
                  </a:cubicBezTo>
                  <a:lnTo>
                    <a:pt x="5221" y="12824"/>
                  </a:lnTo>
                  <a:lnTo>
                    <a:pt x="5445" y="12747"/>
                  </a:lnTo>
                  <a:lnTo>
                    <a:pt x="2365" y="4059"/>
                  </a:lnTo>
                  <a:cubicBezTo>
                    <a:pt x="1874" y="2675"/>
                    <a:pt x="1317" y="1106"/>
                    <a:pt x="165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4433" name="Google Shape;74433;p68"/>
            <p:cNvSpPr/>
            <p:nvPr/>
          </p:nvSpPr>
          <p:spPr>
            <a:xfrm>
              <a:off x="6268800" y="929575"/>
              <a:ext cx="29500" cy="49525"/>
            </a:xfrm>
            <a:custGeom>
              <a:avLst/>
              <a:gdLst/>
              <a:ahLst/>
              <a:cxnLst/>
              <a:rect l="l" t="t" r="r" b="b"/>
              <a:pathLst>
                <a:path w="1180" h="1981" extrusionOk="0">
                  <a:moveTo>
                    <a:pt x="175" y="0"/>
                  </a:moveTo>
                  <a:lnTo>
                    <a:pt x="0" y="158"/>
                  </a:lnTo>
                  <a:cubicBezTo>
                    <a:pt x="463" y="675"/>
                    <a:pt x="790" y="1305"/>
                    <a:pt x="950" y="1980"/>
                  </a:cubicBezTo>
                  <a:lnTo>
                    <a:pt x="1179" y="1927"/>
                  </a:lnTo>
                  <a:cubicBezTo>
                    <a:pt x="1010" y="1214"/>
                    <a:pt x="664" y="547"/>
                    <a:pt x="175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4434" name="Google Shape;74434;p68"/>
            <p:cNvSpPr/>
            <p:nvPr/>
          </p:nvSpPr>
          <p:spPr>
            <a:xfrm>
              <a:off x="6255000" y="956400"/>
              <a:ext cx="23925" cy="45050"/>
            </a:xfrm>
            <a:custGeom>
              <a:avLst/>
              <a:gdLst/>
              <a:ahLst/>
              <a:cxnLst/>
              <a:rect l="l" t="t" r="r" b="b"/>
              <a:pathLst>
                <a:path w="957" h="1802" extrusionOk="0">
                  <a:moveTo>
                    <a:pt x="200" y="0"/>
                  </a:moveTo>
                  <a:lnTo>
                    <a:pt x="1" y="126"/>
                  </a:lnTo>
                  <a:cubicBezTo>
                    <a:pt x="328" y="645"/>
                    <a:pt x="574" y="1208"/>
                    <a:pt x="730" y="1802"/>
                  </a:cubicBezTo>
                  <a:lnTo>
                    <a:pt x="957" y="1742"/>
                  </a:lnTo>
                  <a:cubicBezTo>
                    <a:pt x="794" y="1126"/>
                    <a:pt x="539" y="539"/>
                    <a:pt x="200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4435" name="Google Shape;74435;p68"/>
            <p:cNvSpPr/>
            <p:nvPr/>
          </p:nvSpPr>
          <p:spPr>
            <a:xfrm>
              <a:off x="6288925" y="1006075"/>
              <a:ext cx="21575" cy="50375"/>
            </a:xfrm>
            <a:custGeom>
              <a:avLst/>
              <a:gdLst/>
              <a:ahLst/>
              <a:cxnLst/>
              <a:rect l="l" t="t" r="r" b="b"/>
              <a:pathLst>
                <a:path w="863" h="2015" extrusionOk="0">
                  <a:moveTo>
                    <a:pt x="204" y="1"/>
                  </a:moveTo>
                  <a:lnTo>
                    <a:pt x="0" y="121"/>
                  </a:lnTo>
                  <a:cubicBezTo>
                    <a:pt x="341" y="696"/>
                    <a:pt x="557" y="1350"/>
                    <a:pt x="628" y="2014"/>
                  </a:cubicBezTo>
                  <a:lnTo>
                    <a:pt x="862" y="1990"/>
                  </a:lnTo>
                  <a:cubicBezTo>
                    <a:pt x="789" y="1292"/>
                    <a:pt x="562" y="605"/>
                    <a:pt x="204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4436" name="Google Shape;74436;p68"/>
            <p:cNvSpPr/>
            <p:nvPr/>
          </p:nvSpPr>
          <p:spPr>
            <a:xfrm>
              <a:off x="6318050" y="1029275"/>
              <a:ext cx="10625" cy="17800"/>
            </a:xfrm>
            <a:custGeom>
              <a:avLst/>
              <a:gdLst/>
              <a:ahLst/>
              <a:cxnLst/>
              <a:rect l="l" t="t" r="r" b="b"/>
              <a:pathLst>
                <a:path w="425" h="712" extrusionOk="0">
                  <a:moveTo>
                    <a:pt x="234" y="0"/>
                  </a:moveTo>
                  <a:lnTo>
                    <a:pt x="1" y="21"/>
                  </a:lnTo>
                  <a:cubicBezTo>
                    <a:pt x="22" y="263"/>
                    <a:pt x="99" y="503"/>
                    <a:pt x="223" y="711"/>
                  </a:cubicBezTo>
                  <a:lnTo>
                    <a:pt x="425" y="590"/>
                  </a:lnTo>
                  <a:cubicBezTo>
                    <a:pt x="319" y="412"/>
                    <a:pt x="253" y="208"/>
                    <a:pt x="234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4437" name="Google Shape;74437;p68"/>
            <p:cNvSpPr/>
            <p:nvPr/>
          </p:nvSpPr>
          <p:spPr>
            <a:xfrm>
              <a:off x="6276450" y="1070650"/>
              <a:ext cx="11975" cy="20250"/>
            </a:xfrm>
            <a:custGeom>
              <a:avLst/>
              <a:gdLst/>
              <a:ahLst/>
              <a:cxnLst/>
              <a:rect l="l" t="t" r="r" b="b"/>
              <a:pathLst>
                <a:path w="479" h="810" extrusionOk="0">
                  <a:moveTo>
                    <a:pt x="223" y="1"/>
                  </a:moveTo>
                  <a:lnTo>
                    <a:pt x="0" y="79"/>
                  </a:lnTo>
                  <a:lnTo>
                    <a:pt x="256" y="809"/>
                  </a:lnTo>
                  <a:lnTo>
                    <a:pt x="478" y="731"/>
                  </a:lnTo>
                  <a:lnTo>
                    <a:pt x="223" y="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4438" name="Google Shape;74438;p68"/>
            <p:cNvSpPr/>
            <p:nvPr/>
          </p:nvSpPr>
          <p:spPr>
            <a:xfrm>
              <a:off x="6326550" y="1104425"/>
              <a:ext cx="8650" cy="18850"/>
            </a:xfrm>
            <a:custGeom>
              <a:avLst/>
              <a:gdLst/>
              <a:ahLst/>
              <a:cxnLst/>
              <a:rect l="l" t="t" r="r" b="b"/>
              <a:pathLst>
                <a:path w="346" h="754" extrusionOk="0">
                  <a:moveTo>
                    <a:pt x="233" y="0"/>
                  </a:moveTo>
                  <a:lnTo>
                    <a:pt x="0" y="38"/>
                  </a:lnTo>
                  <a:lnTo>
                    <a:pt x="112" y="753"/>
                  </a:lnTo>
                  <a:lnTo>
                    <a:pt x="346" y="717"/>
                  </a:lnTo>
                  <a:lnTo>
                    <a:pt x="233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4439" name="Google Shape;74439;p68"/>
            <p:cNvSpPr/>
            <p:nvPr/>
          </p:nvSpPr>
          <p:spPr>
            <a:xfrm>
              <a:off x="6044800" y="1138900"/>
              <a:ext cx="655450" cy="594750"/>
            </a:xfrm>
            <a:custGeom>
              <a:avLst/>
              <a:gdLst/>
              <a:ahLst/>
              <a:cxnLst/>
              <a:rect l="l" t="t" r="r" b="b"/>
              <a:pathLst>
                <a:path w="26218" h="23790" extrusionOk="0">
                  <a:moveTo>
                    <a:pt x="23356" y="14022"/>
                  </a:moveTo>
                  <a:lnTo>
                    <a:pt x="23356" y="14022"/>
                  </a:lnTo>
                  <a:cubicBezTo>
                    <a:pt x="23420" y="14066"/>
                    <a:pt x="23483" y="14110"/>
                    <a:pt x="23547" y="14157"/>
                  </a:cubicBezTo>
                  <a:cubicBezTo>
                    <a:pt x="23479" y="14120"/>
                    <a:pt x="23417" y="14073"/>
                    <a:pt x="23356" y="14022"/>
                  </a:cubicBezTo>
                  <a:close/>
                  <a:moveTo>
                    <a:pt x="23498" y="17378"/>
                  </a:moveTo>
                  <a:lnTo>
                    <a:pt x="23498" y="17378"/>
                  </a:lnTo>
                  <a:cubicBezTo>
                    <a:pt x="23968" y="17589"/>
                    <a:pt x="24393" y="17946"/>
                    <a:pt x="24741" y="18415"/>
                  </a:cubicBezTo>
                  <a:cubicBezTo>
                    <a:pt x="24127" y="18231"/>
                    <a:pt x="23514" y="17873"/>
                    <a:pt x="23498" y="17378"/>
                  </a:cubicBezTo>
                  <a:close/>
                  <a:moveTo>
                    <a:pt x="8004" y="0"/>
                  </a:moveTo>
                  <a:lnTo>
                    <a:pt x="7973" y="235"/>
                  </a:lnTo>
                  <a:cubicBezTo>
                    <a:pt x="11763" y="729"/>
                    <a:pt x="14931" y="3425"/>
                    <a:pt x="17790" y="6264"/>
                  </a:cubicBezTo>
                  <a:cubicBezTo>
                    <a:pt x="19987" y="8445"/>
                    <a:pt x="22134" y="10736"/>
                    <a:pt x="24170" y="13068"/>
                  </a:cubicBezTo>
                  <a:cubicBezTo>
                    <a:pt x="24404" y="13337"/>
                    <a:pt x="24612" y="13625"/>
                    <a:pt x="24538" y="13907"/>
                  </a:cubicBezTo>
                  <a:cubicBezTo>
                    <a:pt x="24498" y="14059"/>
                    <a:pt x="24384" y="14147"/>
                    <a:pt x="24295" y="14194"/>
                  </a:cubicBezTo>
                  <a:cubicBezTo>
                    <a:pt x="24223" y="14231"/>
                    <a:pt x="24143" y="14255"/>
                    <a:pt x="24060" y="14268"/>
                  </a:cubicBezTo>
                  <a:cubicBezTo>
                    <a:pt x="23690" y="13950"/>
                    <a:pt x="23284" y="13674"/>
                    <a:pt x="22852" y="13446"/>
                  </a:cubicBezTo>
                  <a:lnTo>
                    <a:pt x="22424" y="13221"/>
                  </a:lnTo>
                  <a:lnTo>
                    <a:pt x="22700" y="13620"/>
                  </a:lnTo>
                  <a:cubicBezTo>
                    <a:pt x="22943" y="13970"/>
                    <a:pt x="23225" y="14314"/>
                    <a:pt x="23628" y="14458"/>
                  </a:cubicBezTo>
                  <a:cubicBezTo>
                    <a:pt x="23728" y="14495"/>
                    <a:pt x="23835" y="14512"/>
                    <a:pt x="23944" y="14512"/>
                  </a:cubicBezTo>
                  <a:cubicBezTo>
                    <a:pt x="23956" y="14512"/>
                    <a:pt x="23968" y="14512"/>
                    <a:pt x="23980" y="14512"/>
                  </a:cubicBezTo>
                  <a:cubicBezTo>
                    <a:pt x="24780" y="15217"/>
                    <a:pt x="25410" y="16121"/>
                    <a:pt x="25779" y="17120"/>
                  </a:cubicBezTo>
                  <a:cubicBezTo>
                    <a:pt x="25894" y="17430"/>
                    <a:pt x="25972" y="17907"/>
                    <a:pt x="25815" y="18234"/>
                  </a:cubicBezTo>
                  <a:cubicBezTo>
                    <a:pt x="25751" y="18370"/>
                    <a:pt x="25651" y="18461"/>
                    <a:pt x="25517" y="18505"/>
                  </a:cubicBezTo>
                  <a:cubicBezTo>
                    <a:pt x="25456" y="18525"/>
                    <a:pt x="25391" y="18533"/>
                    <a:pt x="25325" y="18533"/>
                  </a:cubicBezTo>
                  <a:cubicBezTo>
                    <a:pt x="25247" y="18533"/>
                    <a:pt x="25167" y="18522"/>
                    <a:pt x="25089" y="18506"/>
                  </a:cubicBezTo>
                  <a:cubicBezTo>
                    <a:pt x="24656" y="17837"/>
                    <a:pt x="24083" y="17345"/>
                    <a:pt x="23436" y="17101"/>
                  </a:cubicBezTo>
                  <a:lnTo>
                    <a:pt x="23306" y="17051"/>
                  </a:lnTo>
                  <a:lnTo>
                    <a:pt x="23280" y="17188"/>
                  </a:lnTo>
                  <a:cubicBezTo>
                    <a:pt x="23123" y="17971"/>
                    <a:pt x="23993" y="18479"/>
                    <a:pt x="24859" y="18696"/>
                  </a:cubicBezTo>
                  <a:cubicBezTo>
                    <a:pt x="24886" y="18702"/>
                    <a:pt x="24914" y="18708"/>
                    <a:pt x="24944" y="18715"/>
                  </a:cubicBezTo>
                  <a:cubicBezTo>
                    <a:pt x="25026" y="18849"/>
                    <a:pt x="25104" y="18991"/>
                    <a:pt x="25175" y="19139"/>
                  </a:cubicBezTo>
                  <a:cubicBezTo>
                    <a:pt x="25570" y="19965"/>
                    <a:pt x="25732" y="20872"/>
                    <a:pt x="25865" y="21732"/>
                  </a:cubicBezTo>
                  <a:cubicBezTo>
                    <a:pt x="25902" y="21965"/>
                    <a:pt x="25925" y="22161"/>
                    <a:pt x="25877" y="22344"/>
                  </a:cubicBezTo>
                  <a:cubicBezTo>
                    <a:pt x="25824" y="22541"/>
                    <a:pt x="25679" y="22734"/>
                    <a:pt x="25448" y="22916"/>
                  </a:cubicBezTo>
                  <a:cubicBezTo>
                    <a:pt x="24820" y="23411"/>
                    <a:pt x="24020" y="23556"/>
                    <a:pt x="23172" y="23556"/>
                  </a:cubicBezTo>
                  <a:cubicBezTo>
                    <a:pt x="22688" y="23556"/>
                    <a:pt x="22188" y="23508"/>
                    <a:pt x="21695" y="23452"/>
                  </a:cubicBezTo>
                  <a:lnTo>
                    <a:pt x="17206" y="22942"/>
                  </a:lnTo>
                  <a:cubicBezTo>
                    <a:pt x="16390" y="22848"/>
                    <a:pt x="15548" y="22752"/>
                    <a:pt x="14747" y="22535"/>
                  </a:cubicBezTo>
                  <a:cubicBezTo>
                    <a:pt x="13793" y="22273"/>
                    <a:pt x="12883" y="21834"/>
                    <a:pt x="12002" y="21410"/>
                  </a:cubicBezTo>
                  <a:cubicBezTo>
                    <a:pt x="8558" y="19750"/>
                    <a:pt x="4272" y="17684"/>
                    <a:pt x="2028" y="13973"/>
                  </a:cubicBezTo>
                  <a:cubicBezTo>
                    <a:pt x="754" y="11866"/>
                    <a:pt x="241" y="9384"/>
                    <a:pt x="585" y="6984"/>
                  </a:cubicBezTo>
                  <a:cubicBezTo>
                    <a:pt x="931" y="4573"/>
                    <a:pt x="2172" y="2295"/>
                    <a:pt x="3992" y="733"/>
                  </a:cubicBezTo>
                  <a:lnTo>
                    <a:pt x="3838" y="553"/>
                  </a:lnTo>
                  <a:cubicBezTo>
                    <a:pt x="1975" y="2152"/>
                    <a:pt x="705" y="4483"/>
                    <a:pt x="352" y="6949"/>
                  </a:cubicBezTo>
                  <a:cubicBezTo>
                    <a:pt x="0" y="9403"/>
                    <a:pt x="524" y="11940"/>
                    <a:pt x="1826" y="14093"/>
                  </a:cubicBezTo>
                  <a:cubicBezTo>
                    <a:pt x="4106" y="17864"/>
                    <a:pt x="8427" y="19946"/>
                    <a:pt x="11900" y="21621"/>
                  </a:cubicBezTo>
                  <a:cubicBezTo>
                    <a:pt x="12790" y="22050"/>
                    <a:pt x="13709" y="22494"/>
                    <a:pt x="14685" y="22761"/>
                  </a:cubicBezTo>
                  <a:cubicBezTo>
                    <a:pt x="15503" y="22982"/>
                    <a:pt x="16354" y="23081"/>
                    <a:pt x="17177" y="23174"/>
                  </a:cubicBezTo>
                  <a:lnTo>
                    <a:pt x="21667" y="23686"/>
                  </a:lnTo>
                  <a:cubicBezTo>
                    <a:pt x="21936" y="23716"/>
                    <a:pt x="22207" y="23745"/>
                    <a:pt x="22477" y="23763"/>
                  </a:cubicBezTo>
                  <a:cubicBezTo>
                    <a:pt x="22710" y="23780"/>
                    <a:pt x="22942" y="23790"/>
                    <a:pt x="23171" y="23790"/>
                  </a:cubicBezTo>
                  <a:cubicBezTo>
                    <a:pt x="24064" y="23790"/>
                    <a:pt x="24911" y="23635"/>
                    <a:pt x="25594" y="23099"/>
                  </a:cubicBezTo>
                  <a:cubicBezTo>
                    <a:pt x="25867" y="22885"/>
                    <a:pt x="26038" y="22650"/>
                    <a:pt x="26105" y="22403"/>
                  </a:cubicBezTo>
                  <a:cubicBezTo>
                    <a:pt x="26169" y="22158"/>
                    <a:pt x="26129" y="21900"/>
                    <a:pt x="26097" y="21694"/>
                  </a:cubicBezTo>
                  <a:cubicBezTo>
                    <a:pt x="25969" y="20857"/>
                    <a:pt x="25796" y="19891"/>
                    <a:pt x="25388" y="19036"/>
                  </a:cubicBezTo>
                  <a:cubicBezTo>
                    <a:pt x="25344" y="18943"/>
                    <a:pt x="25297" y="18853"/>
                    <a:pt x="25248" y="18765"/>
                  </a:cubicBezTo>
                  <a:lnTo>
                    <a:pt x="25248" y="18765"/>
                  </a:lnTo>
                  <a:cubicBezTo>
                    <a:pt x="25274" y="18767"/>
                    <a:pt x="25301" y="18768"/>
                    <a:pt x="25328" y="18768"/>
                  </a:cubicBezTo>
                  <a:cubicBezTo>
                    <a:pt x="25416" y="18768"/>
                    <a:pt x="25505" y="18757"/>
                    <a:pt x="25593" y="18728"/>
                  </a:cubicBezTo>
                  <a:cubicBezTo>
                    <a:pt x="25789" y="18661"/>
                    <a:pt x="25935" y="18530"/>
                    <a:pt x="26030" y="18335"/>
                  </a:cubicBezTo>
                  <a:cubicBezTo>
                    <a:pt x="26217" y="17942"/>
                    <a:pt x="26131" y="17390"/>
                    <a:pt x="26001" y="17037"/>
                  </a:cubicBezTo>
                  <a:cubicBezTo>
                    <a:pt x="25641" y="16058"/>
                    <a:pt x="25039" y="15169"/>
                    <a:pt x="24275" y="14457"/>
                  </a:cubicBezTo>
                  <a:cubicBezTo>
                    <a:pt x="24320" y="14441"/>
                    <a:pt x="24364" y="14423"/>
                    <a:pt x="24405" y="14401"/>
                  </a:cubicBezTo>
                  <a:cubicBezTo>
                    <a:pt x="24590" y="14305"/>
                    <a:pt x="24719" y="14150"/>
                    <a:pt x="24767" y="13966"/>
                  </a:cubicBezTo>
                  <a:cubicBezTo>
                    <a:pt x="24870" y="13577"/>
                    <a:pt x="24613" y="13214"/>
                    <a:pt x="24348" y="12911"/>
                  </a:cubicBezTo>
                  <a:cubicBezTo>
                    <a:pt x="22308" y="10574"/>
                    <a:pt x="20158" y="8281"/>
                    <a:pt x="17956" y="6095"/>
                  </a:cubicBezTo>
                  <a:cubicBezTo>
                    <a:pt x="15067" y="3227"/>
                    <a:pt x="11863" y="503"/>
                    <a:pt x="8004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4440" name="Google Shape;74440;p68"/>
            <p:cNvSpPr/>
            <p:nvPr/>
          </p:nvSpPr>
          <p:spPr>
            <a:xfrm>
              <a:off x="6119075" y="1447400"/>
              <a:ext cx="64000" cy="79125"/>
            </a:xfrm>
            <a:custGeom>
              <a:avLst/>
              <a:gdLst/>
              <a:ahLst/>
              <a:cxnLst/>
              <a:rect l="l" t="t" r="r" b="b"/>
              <a:pathLst>
                <a:path w="2560" h="3165" extrusionOk="0">
                  <a:moveTo>
                    <a:pt x="212" y="0"/>
                  </a:moveTo>
                  <a:lnTo>
                    <a:pt x="1" y="107"/>
                  </a:lnTo>
                  <a:cubicBezTo>
                    <a:pt x="588" y="1265"/>
                    <a:pt x="1419" y="2322"/>
                    <a:pt x="2407" y="3164"/>
                  </a:cubicBezTo>
                  <a:lnTo>
                    <a:pt x="2559" y="2985"/>
                  </a:lnTo>
                  <a:cubicBezTo>
                    <a:pt x="1595" y="2163"/>
                    <a:pt x="783" y="1131"/>
                    <a:pt x="212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4441" name="Google Shape;74441;p68"/>
            <p:cNvSpPr/>
            <p:nvPr/>
          </p:nvSpPr>
          <p:spPr>
            <a:xfrm>
              <a:off x="6163900" y="1474475"/>
              <a:ext cx="60375" cy="63925"/>
            </a:xfrm>
            <a:custGeom>
              <a:avLst/>
              <a:gdLst/>
              <a:ahLst/>
              <a:cxnLst/>
              <a:rect l="l" t="t" r="r" b="b"/>
              <a:pathLst>
                <a:path w="2415" h="2557" extrusionOk="0">
                  <a:moveTo>
                    <a:pt x="188" y="1"/>
                  </a:moveTo>
                  <a:lnTo>
                    <a:pt x="1" y="144"/>
                  </a:lnTo>
                  <a:cubicBezTo>
                    <a:pt x="671" y="1019"/>
                    <a:pt x="1430" y="1831"/>
                    <a:pt x="2259" y="2557"/>
                  </a:cubicBezTo>
                  <a:lnTo>
                    <a:pt x="2414" y="2381"/>
                  </a:lnTo>
                  <a:cubicBezTo>
                    <a:pt x="1597" y="1665"/>
                    <a:pt x="848" y="864"/>
                    <a:pt x="188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4442" name="Google Shape;74442;p68"/>
            <p:cNvSpPr/>
            <p:nvPr/>
          </p:nvSpPr>
          <p:spPr>
            <a:xfrm>
              <a:off x="6231800" y="1555500"/>
              <a:ext cx="87800" cy="75025"/>
            </a:xfrm>
            <a:custGeom>
              <a:avLst/>
              <a:gdLst/>
              <a:ahLst/>
              <a:cxnLst/>
              <a:rect l="l" t="t" r="r" b="b"/>
              <a:pathLst>
                <a:path w="3512" h="3001" extrusionOk="0">
                  <a:moveTo>
                    <a:pt x="176" y="0"/>
                  </a:moveTo>
                  <a:lnTo>
                    <a:pt x="0" y="159"/>
                  </a:lnTo>
                  <a:cubicBezTo>
                    <a:pt x="994" y="1255"/>
                    <a:pt x="2131" y="2212"/>
                    <a:pt x="3384" y="3001"/>
                  </a:cubicBezTo>
                  <a:lnTo>
                    <a:pt x="3512" y="2801"/>
                  </a:lnTo>
                  <a:cubicBezTo>
                    <a:pt x="2278" y="2024"/>
                    <a:pt x="1155" y="1082"/>
                    <a:pt x="176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4443" name="Google Shape;74443;p68"/>
            <p:cNvSpPr/>
            <p:nvPr/>
          </p:nvSpPr>
          <p:spPr>
            <a:xfrm>
              <a:off x="6316125" y="1580175"/>
              <a:ext cx="130250" cy="96625"/>
            </a:xfrm>
            <a:custGeom>
              <a:avLst/>
              <a:gdLst/>
              <a:ahLst/>
              <a:cxnLst/>
              <a:rect l="l" t="t" r="r" b="b"/>
              <a:pathLst>
                <a:path w="5210" h="3865" extrusionOk="0">
                  <a:moveTo>
                    <a:pt x="154" y="1"/>
                  </a:moveTo>
                  <a:lnTo>
                    <a:pt x="0" y="179"/>
                  </a:lnTo>
                  <a:cubicBezTo>
                    <a:pt x="1593" y="1535"/>
                    <a:pt x="3303" y="2775"/>
                    <a:pt x="5086" y="3864"/>
                  </a:cubicBezTo>
                  <a:lnTo>
                    <a:pt x="5209" y="3663"/>
                  </a:lnTo>
                  <a:cubicBezTo>
                    <a:pt x="3436" y="2579"/>
                    <a:pt x="1735" y="1348"/>
                    <a:pt x="154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4444" name="Google Shape;74444;p68"/>
            <p:cNvSpPr/>
            <p:nvPr/>
          </p:nvSpPr>
          <p:spPr>
            <a:xfrm>
              <a:off x="6484225" y="1662275"/>
              <a:ext cx="60075" cy="29975"/>
            </a:xfrm>
            <a:custGeom>
              <a:avLst/>
              <a:gdLst/>
              <a:ahLst/>
              <a:cxnLst/>
              <a:rect l="l" t="t" r="r" b="b"/>
              <a:pathLst>
                <a:path w="2403" h="1199" extrusionOk="0">
                  <a:moveTo>
                    <a:pt x="151" y="1"/>
                  </a:moveTo>
                  <a:lnTo>
                    <a:pt x="0" y="182"/>
                  </a:lnTo>
                  <a:cubicBezTo>
                    <a:pt x="668" y="744"/>
                    <a:pt x="1511" y="1104"/>
                    <a:pt x="2378" y="1198"/>
                  </a:cubicBezTo>
                  <a:lnTo>
                    <a:pt x="2402" y="964"/>
                  </a:lnTo>
                  <a:cubicBezTo>
                    <a:pt x="1583" y="874"/>
                    <a:pt x="782" y="532"/>
                    <a:pt x="151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4445" name="Google Shape;74445;p68"/>
            <p:cNvSpPr/>
            <p:nvPr/>
          </p:nvSpPr>
          <p:spPr>
            <a:xfrm>
              <a:off x="6491150" y="1571625"/>
              <a:ext cx="39175" cy="28825"/>
            </a:xfrm>
            <a:custGeom>
              <a:avLst/>
              <a:gdLst/>
              <a:ahLst/>
              <a:cxnLst/>
              <a:rect l="l" t="t" r="r" b="b"/>
              <a:pathLst>
                <a:path w="1567" h="1153" extrusionOk="0">
                  <a:moveTo>
                    <a:pt x="153" y="1"/>
                  </a:moveTo>
                  <a:lnTo>
                    <a:pt x="1" y="180"/>
                  </a:lnTo>
                  <a:cubicBezTo>
                    <a:pt x="446" y="559"/>
                    <a:pt x="938" y="885"/>
                    <a:pt x="1458" y="1152"/>
                  </a:cubicBezTo>
                  <a:lnTo>
                    <a:pt x="1566" y="943"/>
                  </a:lnTo>
                  <a:cubicBezTo>
                    <a:pt x="1061" y="685"/>
                    <a:pt x="585" y="367"/>
                    <a:pt x="153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4446" name="Google Shape;74446;p68"/>
            <p:cNvSpPr/>
            <p:nvPr/>
          </p:nvSpPr>
          <p:spPr>
            <a:xfrm>
              <a:off x="6383175" y="1733400"/>
              <a:ext cx="555400" cy="303775"/>
            </a:xfrm>
            <a:custGeom>
              <a:avLst/>
              <a:gdLst/>
              <a:ahLst/>
              <a:cxnLst/>
              <a:rect l="l" t="t" r="r" b="b"/>
              <a:pathLst>
                <a:path w="22216" h="12151" extrusionOk="0">
                  <a:moveTo>
                    <a:pt x="12349" y="5562"/>
                  </a:moveTo>
                  <a:cubicBezTo>
                    <a:pt x="12818" y="5595"/>
                    <a:pt x="13256" y="5988"/>
                    <a:pt x="13652" y="6730"/>
                  </a:cubicBezTo>
                  <a:cubicBezTo>
                    <a:pt x="13773" y="6959"/>
                    <a:pt x="13888" y="7189"/>
                    <a:pt x="13995" y="7424"/>
                  </a:cubicBezTo>
                  <a:cubicBezTo>
                    <a:pt x="13926" y="7389"/>
                    <a:pt x="13858" y="7355"/>
                    <a:pt x="13790" y="7318"/>
                  </a:cubicBezTo>
                  <a:cubicBezTo>
                    <a:pt x="13198" y="7009"/>
                    <a:pt x="12245" y="6380"/>
                    <a:pt x="12340" y="5562"/>
                  </a:cubicBezTo>
                  <a:lnTo>
                    <a:pt x="12340" y="5562"/>
                  </a:lnTo>
                  <a:cubicBezTo>
                    <a:pt x="12342" y="5562"/>
                    <a:pt x="12344" y="5563"/>
                    <a:pt x="12346" y="5563"/>
                  </a:cubicBezTo>
                  <a:cubicBezTo>
                    <a:pt x="12347" y="5563"/>
                    <a:pt x="12348" y="5563"/>
                    <a:pt x="12349" y="5562"/>
                  </a:cubicBezTo>
                  <a:close/>
                  <a:moveTo>
                    <a:pt x="12557" y="0"/>
                  </a:moveTo>
                  <a:lnTo>
                    <a:pt x="12426" y="197"/>
                  </a:lnTo>
                  <a:cubicBezTo>
                    <a:pt x="15860" y="2483"/>
                    <a:pt x="18909" y="5278"/>
                    <a:pt x="21485" y="8503"/>
                  </a:cubicBezTo>
                  <a:cubicBezTo>
                    <a:pt x="21684" y="8753"/>
                    <a:pt x="21852" y="8980"/>
                    <a:pt x="21911" y="9246"/>
                  </a:cubicBezTo>
                  <a:cubicBezTo>
                    <a:pt x="21963" y="9482"/>
                    <a:pt x="21895" y="9794"/>
                    <a:pt x="21664" y="9909"/>
                  </a:cubicBezTo>
                  <a:cubicBezTo>
                    <a:pt x="21591" y="9945"/>
                    <a:pt x="21508" y="9959"/>
                    <a:pt x="21421" y="9959"/>
                  </a:cubicBezTo>
                  <a:cubicBezTo>
                    <a:pt x="21311" y="9959"/>
                    <a:pt x="21193" y="9937"/>
                    <a:pt x="21073" y="9913"/>
                  </a:cubicBezTo>
                  <a:cubicBezTo>
                    <a:pt x="18733" y="9431"/>
                    <a:pt x="16468" y="8652"/>
                    <a:pt x="14328" y="7593"/>
                  </a:cubicBezTo>
                  <a:cubicBezTo>
                    <a:pt x="14187" y="7263"/>
                    <a:pt x="14031" y="6938"/>
                    <a:pt x="13862" y="6622"/>
                  </a:cubicBezTo>
                  <a:cubicBezTo>
                    <a:pt x="13403" y="5762"/>
                    <a:pt x="12872" y="5327"/>
                    <a:pt x="12284" y="5327"/>
                  </a:cubicBezTo>
                  <a:cubicBezTo>
                    <a:pt x="12268" y="5327"/>
                    <a:pt x="12252" y="5327"/>
                    <a:pt x="12236" y="5328"/>
                  </a:cubicBezTo>
                  <a:lnTo>
                    <a:pt x="12144" y="5332"/>
                  </a:lnTo>
                  <a:lnTo>
                    <a:pt x="12126" y="5422"/>
                  </a:lnTo>
                  <a:cubicBezTo>
                    <a:pt x="11911" y="6437"/>
                    <a:pt x="13009" y="7178"/>
                    <a:pt x="13681" y="7530"/>
                  </a:cubicBezTo>
                  <a:cubicBezTo>
                    <a:pt x="13834" y="7611"/>
                    <a:pt x="13989" y="7688"/>
                    <a:pt x="14144" y="7766"/>
                  </a:cubicBezTo>
                  <a:cubicBezTo>
                    <a:pt x="14615" y="8888"/>
                    <a:pt x="14926" y="10090"/>
                    <a:pt x="15051" y="11292"/>
                  </a:cubicBezTo>
                  <a:cubicBezTo>
                    <a:pt x="15072" y="11494"/>
                    <a:pt x="15078" y="11740"/>
                    <a:pt x="14934" y="11855"/>
                  </a:cubicBezTo>
                  <a:cubicBezTo>
                    <a:pt x="14884" y="11895"/>
                    <a:pt x="14821" y="11915"/>
                    <a:pt x="14746" y="11915"/>
                  </a:cubicBezTo>
                  <a:cubicBezTo>
                    <a:pt x="14613" y="11915"/>
                    <a:pt x="14441" y="11851"/>
                    <a:pt x="14233" y="11723"/>
                  </a:cubicBezTo>
                  <a:cubicBezTo>
                    <a:pt x="9087" y="8545"/>
                    <a:pt x="4357" y="4719"/>
                    <a:pt x="171" y="356"/>
                  </a:cubicBezTo>
                  <a:lnTo>
                    <a:pt x="1" y="518"/>
                  </a:lnTo>
                  <a:cubicBezTo>
                    <a:pt x="4201" y="4897"/>
                    <a:pt x="8947" y="8735"/>
                    <a:pt x="14108" y="11923"/>
                  </a:cubicBezTo>
                  <a:cubicBezTo>
                    <a:pt x="14333" y="12062"/>
                    <a:pt x="14531" y="12137"/>
                    <a:pt x="14702" y="12149"/>
                  </a:cubicBezTo>
                  <a:cubicBezTo>
                    <a:pt x="14718" y="12150"/>
                    <a:pt x="14734" y="12151"/>
                    <a:pt x="14750" y="12151"/>
                  </a:cubicBezTo>
                  <a:cubicBezTo>
                    <a:pt x="14877" y="12151"/>
                    <a:pt x="14989" y="12113"/>
                    <a:pt x="15083" y="12039"/>
                  </a:cubicBezTo>
                  <a:cubicBezTo>
                    <a:pt x="15316" y="11852"/>
                    <a:pt x="15313" y="11528"/>
                    <a:pt x="15286" y="11267"/>
                  </a:cubicBezTo>
                  <a:cubicBezTo>
                    <a:pt x="15168" y="10129"/>
                    <a:pt x="14886" y="8993"/>
                    <a:pt x="14463" y="7920"/>
                  </a:cubicBezTo>
                  <a:lnTo>
                    <a:pt x="14463" y="7920"/>
                  </a:lnTo>
                  <a:cubicBezTo>
                    <a:pt x="16550" y="8929"/>
                    <a:pt x="18754" y="9675"/>
                    <a:pt x="21026" y="10144"/>
                  </a:cubicBezTo>
                  <a:cubicBezTo>
                    <a:pt x="21157" y="10171"/>
                    <a:pt x="21291" y="10195"/>
                    <a:pt x="21422" y="10195"/>
                  </a:cubicBezTo>
                  <a:cubicBezTo>
                    <a:pt x="21542" y="10195"/>
                    <a:pt x="21660" y="10175"/>
                    <a:pt x="21770" y="10120"/>
                  </a:cubicBezTo>
                  <a:cubicBezTo>
                    <a:pt x="22112" y="9950"/>
                    <a:pt x="22216" y="9525"/>
                    <a:pt x="22143" y="9195"/>
                  </a:cubicBezTo>
                  <a:cubicBezTo>
                    <a:pt x="22074" y="8881"/>
                    <a:pt x="21887" y="8629"/>
                    <a:pt x="21669" y="8356"/>
                  </a:cubicBezTo>
                  <a:cubicBezTo>
                    <a:pt x="19078" y="5112"/>
                    <a:pt x="16014" y="2301"/>
                    <a:pt x="12557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4447" name="Google Shape;74447;p68"/>
            <p:cNvSpPr/>
            <p:nvPr/>
          </p:nvSpPr>
          <p:spPr>
            <a:xfrm>
              <a:off x="6784200" y="1851000"/>
              <a:ext cx="70800" cy="67775"/>
            </a:xfrm>
            <a:custGeom>
              <a:avLst/>
              <a:gdLst/>
              <a:ahLst/>
              <a:cxnLst/>
              <a:rect l="l" t="t" r="r" b="b"/>
              <a:pathLst>
                <a:path w="2832" h="2711" extrusionOk="0">
                  <a:moveTo>
                    <a:pt x="162" y="0"/>
                  </a:moveTo>
                  <a:lnTo>
                    <a:pt x="0" y="172"/>
                  </a:lnTo>
                  <a:lnTo>
                    <a:pt x="2669" y="2711"/>
                  </a:lnTo>
                  <a:lnTo>
                    <a:pt x="2832" y="2539"/>
                  </a:lnTo>
                  <a:lnTo>
                    <a:pt x="16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4448" name="Google Shape;74448;p68"/>
            <p:cNvSpPr/>
            <p:nvPr/>
          </p:nvSpPr>
          <p:spPr>
            <a:xfrm>
              <a:off x="6466650" y="1762175"/>
              <a:ext cx="86350" cy="76275"/>
            </a:xfrm>
            <a:custGeom>
              <a:avLst/>
              <a:gdLst/>
              <a:ahLst/>
              <a:cxnLst/>
              <a:rect l="l" t="t" r="r" b="b"/>
              <a:pathLst>
                <a:path w="3454" h="3051" extrusionOk="0">
                  <a:moveTo>
                    <a:pt x="160" y="0"/>
                  </a:moveTo>
                  <a:lnTo>
                    <a:pt x="1" y="175"/>
                  </a:lnTo>
                  <a:cubicBezTo>
                    <a:pt x="1072" y="1155"/>
                    <a:pt x="2182" y="2123"/>
                    <a:pt x="3301" y="3050"/>
                  </a:cubicBezTo>
                  <a:lnTo>
                    <a:pt x="3453" y="2868"/>
                  </a:lnTo>
                  <a:cubicBezTo>
                    <a:pt x="2336" y="1943"/>
                    <a:pt x="1228" y="978"/>
                    <a:pt x="160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4449" name="Google Shape;74449;p68"/>
            <p:cNvSpPr/>
            <p:nvPr/>
          </p:nvSpPr>
          <p:spPr>
            <a:xfrm>
              <a:off x="6558675" y="1781600"/>
              <a:ext cx="42975" cy="40475"/>
            </a:xfrm>
            <a:custGeom>
              <a:avLst/>
              <a:gdLst/>
              <a:ahLst/>
              <a:cxnLst/>
              <a:rect l="l" t="t" r="r" b="b"/>
              <a:pathLst>
                <a:path w="1719" h="1619" extrusionOk="0">
                  <a:moveTo>
                    <a:pt x="161" y="1"/>
                  </a:moveTo>
                  <a:lnTo>
                    <a:pt x="0" y="173"/>
                  </a:lnTo>
                  <a:lnTo>
                    <a:pt x="1557" y="1619"/>
                  </a:lnTo>
                  <a:lnTo>
                    <a:pt x="1718" y="1445"/>
                  </a:lnTo>
                  <a:lnTo>
                    <a:pt x="161" y="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4450" name="Google Shape;74450;p68"/>
            <p:cNvSpPr/>
            <p:nvPr/>
          </p:nvSpPr>
          <p:spPr>
            <a:xfrm>
              <a:off x="6399475" y="1268225"/>
              <a:ext cx="121525" cy="112425"/>
            </a:xfrm>
            <a:custGeom>
              <a:avLst/>
              <a:gdLst/>
              <a:ahLst/>
              <a:cxnLst/>
              <a:rect l="l" t="t" r="r" b="b"/>
              <a:pathLst>
                <a:path w="4861" h="4497" extrusionOk="0">
                  <a:moveTo>
                    <a:pt x="129" y="1"/>
                  </a:moveTo>
                  <a:lnTo>
                    <a:pt x="0" y="199"/>
                  </a:lnTo>
                  <a:cubicBezTo>
                    <a:pt x="1795" y="1359"/>
                    <a:pt x="3367" y="2804"/>
                    <a:pt x="4673" y="4496"/>
                  </a:cubicBezTo>
                  <a:lnTo>
                    <a:pt x="4861" y="4353"/>
                  </a:lnTo>
                  <a:cubicBezTo>
                    <a:pt x="3538" y="2639"/>
                    <a:pt x="1945" y="1177"/>
                    <a:pt x="129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4451" name="Google Shape;74451;p68"/>
            <p:cNvSpPr/>
            <p:nvPr/>
          </p:nvSpPr>
          <p:spPr>
            <a:xfrm>
              <a:off x="6573650" y="1404700"/>
              <a:ext cx="28500" cy="29000"/>
            </a:xfrm>
            <a:custGeom>
              <a:avLst/>
              <a:gdLst/>
              <a:ahLst/>
              <a:cxnLst/>
              <a:rect l="l" t="t" r="r" b="b"/>
              <a:pathLst>
                <a:path w="1140" h="1160" extrusionOk="0">
                  <a:moveTo>
                    <a:pt x="169" y="0"/>
                  </a:moveTo>
                  <a:lnTo>
                    <a:pt x="0" y="164"/>
                  </a:lnTo>
                  <a:lnTo>
                    <a:pt x="971" y="1160"/>
                  </a:lnTo>
                  <a:lnTo>
                    <a:pt x="1139" y="996"/>
                  </a:lnTo>
                  <a:lnTo>
                    <a:pt x="169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4452" name="Google Shape;74452;p68"/>
            <p:cNvSpPr/>
            <p:nvPr/>
          </p:nvSpPr>
          <p:spPr>
            <a:xfrm>
              <a:off x="5561575" y="1135625"/>
              <a:ext cx="498225" cy="362850"/>
            </a:xfrm>
            <a:custGeom>
              <a:avLst/>
              <a:gdLst/>
              <a:ahLst/>
              <a:cxnLst/>
              <a:rect l="l" t="t" r="r" b="b"/>
              <a:pathLst>
                <a:path w="19929" h="14514" extrusionOk="0">
                  <a:moveTo>
                    <a:pt x="0" y="1"/>
                  </a:moveTo>
                  <a:lnTo>
                    <a:pt x="11" y="137"/>
                  </a:lnTo>
                  <a:cubicBezTo>
                    <a:pt x="356" y="4684"/>
                    <a:pt x="448" y="9614"/>
                    <a:pt x="496" y="14266"/>
                  </a:cubicBezTo>
                  <a:lnTo>
                    <a:pt x="480" y="14496"/>
                  </a:lnTo>
                  <a:lnTo>
                    <a:pt x="716" y="14513"/>
                  </a:lnTo>
                  <a:lnTo>
                    <a:pt x="734" y="14279"/>
                  </a:lnTo>
                  <a:lnTo>
                    <a:pt x="734" y="14270"/>
                  </a:lnTo>
                  <a:cubicBezTo>
                    <a:pt x="686" y="9659"/>
                    <a:pt x="595" y="4775"/>
                    <a:pt x="259" y="258"/>
                  </a:cubicBezTo>
                  <a:lnTo>
                    <a:pt x="259" y="258"/>
                  </a:lnTo>
                  <a:lnTo>
                    <a:pt x="19912" y="1663"/>
                  </a:lnTo>
                  <a:lnTo>
                    <a:pt x="19929" y="1427"/>
                  </a:lnTo>
                  <a:lnTo>
                    <a:pt x="0" y="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4453" name="Google Shape;74453;p68"/>
            <p:cNvSpPr/>
            <p:nvPr/>
          </p:nvSpPr>
          <p:spPr>
            <a:xfrm>
              <a:off x="5578275" y="1199325"/>
              <a:ext cx="479725" cy="332775"/>
            </a:xfrm>
            <a:custGeom>
              <a:avLst/>
              <a:gdLst/>
              <a:ahLst/>
              <a:cxnLst/>
              <a:rect l="l" t="t" r="r" b="b"/>
              <a:pathLst>
                <a:path w="19189" h="13311" extrusionOk="0">
                  <a:moveTo>
                    <a:pt x="18951" y="0"/>
                  </a:moveTo>
                  <a:lnTo>
                    <a:pt x="18388" y="7869"/>
                  </a:lnTo>
                  <a:cubicBezTo>
                    <a:pt x="18354" y="8359"/>
                    <a:pt x="18328" y="8863"/>
                    <a:pt x="18305" y="9349"/>
                  </a:cubicBezTo>
                  <a:cubicBezTo>
                    <a:pt x="18255" y="10328"/>
                    <a:pt x="18206" y="11339"/>
                    <a:pt x="18071" y="12309"/>
                  </a:cubicBezTo>
                  <a:cubicBezTo>
                    <a:pt x="17978" y="12983"/>
                    <a:pt x="17907" y="13076"/>
                    <a:pt x="17413" y="13076"/>
                  </a:cubicBezTo>
                  <a:cubicBezTo>
                    <a:pt x="17331" y="13076"/>
                    <a:pt x="17238" y="13073"/>
                    <a:pt x="17131" y="13070"/>
                  </a:cubicBezTo>
                  <a:cubicBezTo>
                    <a:pt x="16746" y="13060"/>
                    <a:pt x="16352" y="13026"/>
                    <a:pt x="15972" y="12993"/>
                  </a:cubicBezTo>
                  <a:cubicBezTo>
                    <a:pt x="15779" y="12977"/>
                    <a:pt x="15584" y="12960"/>
                    <a:pt x="15390" y="12946"/>
                  </a:cubicBezTo>
                  <a:lnTo>
                    <a:pt x="18" y="11846"/>
                  </a:lnTo>
                  <a:lnTo>
                    <a:pt x="0" y="12082"/>
                  </a:lnTo>
                  <a:lnTo>
                    <a:pt x="15373" y="13182"/>
                  </a:lnTo>
                  <a:cubicBezTo>
                    <a:pt x="15564" y="13196"/>
                    <a:pt x="15758" y="13213"/>
                    <a:pt x="15951" y="13229"/>
                  </a:cubicBezTo>
                  <a:cubicBezTo>
                    <a:pt x="16143" y="13246"/>
                    <a:pt x="16338" y="13262"/>
                    <a:pt x="16535" y="13277"/>
                  </a:cubicBezTo>
                  <a:cubicBezTo>
                    <a:pt x="16732" y="13291"/>
                    <a:pt x="16929" y="13302"/>
                    <a:pt x="17124" y="13307"/>
                  </a:cubicBezTo>
                  <a:cubicBezTo>
                    <a:pt x="17198" y="13309"/>
                    <a:pt x="17268" y="13310"/>
                    <a:pt x="17333" y="13310"/>
                  </a:cubicBezTo>
                  <a:cubicBezTo>
                    <a:pt x="18017" y="13310"/>
                    <a:pt x="18189" y="13171"/>
                    <a:pt x="18305" y="12343"/>
                  </a:cubicBezTo>
                  <a:cubicBezTo>
                    <a:pt x="18441" y="11362"/>
                    <a:pt x="18492" y="10345"/>
                    <a:pt x="18540" y="9363"/>
                  </a:cubicBezTo>
                  <a:cubicBezTo>
                    <a:pt x="18564" y="8877"/>
                    <a:pt x="18590" y="8374"/>
                    <a:pt x="18624" y="7886"/>
                  </a:cubicBezTo>
                  <a:lnTo>
                    <a:pt x="19188" y="19"/>
                  </a:lnTo>
                  <a:lnTo>
                    <a:pt x="18951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4454" name="Google Shape;74454;p68"/>
            <p:cNvSpPr/>
            <p:nvPr/>
          </p:nvSpPr>
          <p:spPr>
            <a:xfrm>
              <a:off x="5653950" y="1155000"/>
              <a:ext cx="92275" cy="131600"/>
            </a:xfrm>
            <a:custGeom>
              <a:avLst/>
              <a:gdLst/>
              <a:ahLst/>
              <a:cxnLst/>
              <a:rect l="l" t="t" r="r" b="b"/>
              <a:pathLst>
                <a:path w="3691" h="5264" extrusionOk="0">
                  <a:moveTo>
                    <a:pt x="1323" y="363"/>
                  </a:moveTo>
                  <a:cubicBezTo>
                    <a:pt x="1693" y="363"/>
                    <a:pt x="2127" y="557"/>
                    <a:pt x="2252" y="932"/>
                  </a:cubicBezTo>
                  <a:cubicBezTo>
                    <a:pt x="2336" y="1189"/>
                    <a:pt x="2258" y="1509"/>
                    <a:pt x="2055" y="1748"/>
                  </a:cubicBezTo>
                  <a:cubicBezTo>
                    <a:pt x="1876" y="1957"/>
                    <a:pt x="1609" y="2111"/>
                    <a:pt x="1265" y="2209"/>
                  </a:cubicBezTo>
                  <a:lnTo>
                    <a:pt x="1319" y="2438"/>
                  </a:lnTo>
                  <a:cubicBezTo>
                    <a:pt x="1605" y="2384"/>
                    <a:pt x="1907" y="2335"/>
                    <a:pt x="2195" y="2335"/>
                  </a:cubicBezTo>
                  <a:cubicBezTo>
                    <a:pt x="2547" y="2335"/>
                    <a:pt x="2877" y="2408"/>
                    <a:pt x="3130" y="2632"/>
                  </a:cubicBezTo>
                  <a:cubicBezTo>
                    <a:pt x="3340" y="2820"/>
                    <a:pt x="3453" y="3099"/>
                    <a:pt x="3452" y="3420"/>
                  </a:cubicBezTo>
                  <a:cubicBezTo>
                    <a:pt x="3450" y="3832"/>
                    <a:pt x="3260" y="4250"/>
                    <a:pt x="2960" y="4512"/>
                  </a:cubicBezTo>
                  <a:cubicBezTo>
                    <a:pt x="2493" y="4916"/>
                    <a:pt x="1864" y="5028"/>
                    <a:pt x="1311" y="5028"/>
                  </a:cubicBezTo>
                  <a:cubicBezTo>
                    <a:pt x="1190" y="5028"/>
                    <a:pt x="1072" y="5023"/>
                    <a:pt x="960" y="5014"/>
                  </a:cubicBezTo>
                  <a:cubicBezTo>
                    <a:pt x="1067" y="3475"/>
                    <a:pt x="1129" y="1917"/>
                    <a:pt x="1149" y="374"/>
                  </a:cubicBezTo>
                  <a:cubicBezTo>
                    <a:pt x="1201" y="367"/>
                    <a:pt x="1255" y="364"/>
                    <a:pt x="1308" y="363"/>
                  </a:cubicBezTo>
                  <a:cubicBezTo>
                    <a:pt x="1313" y="363"/>
                    <a:pt x="1318" y="363"/>
                    <a:pt x="1323" y="363"/>
                  </a:cubicBezTo>
                  <a:close/>
                  <a:moveTo>
                    <a:pt x="915" y="0"/>
                  </a:moveTo>
                  <a:cubicBezTo>
                    <a:pt x="915" y="61"/>
                    <a:pt x="914" y="120"/>
                    <a:pt x="914" y="179"/>
                  </a:cubicBezTo>
                  <a:cubicBezTo>
                    <a:pt x="583" y="255"/>
                    <a:pt x="276" y="407"/>
                    <a:pt x="1" y="554"/>
                  </a:cubicBezTo>
                  <a:lnTo>
                    <a:pt x="112" y="760"/>
                  </a:lnTo>
                  <a:cubicBezTo>
                    <a:pt x="356" y="631"/>
                    <a:pt x="627" y="496"/>
                    <a:pt x="911" y="421"/>
                  </a:cubicBezTo>
                  <a:lnTo>
                    <a:pt x="911" y="421"/>
                  </a:lnTo>
                  <a:cubicBezTo>
                    <a:pt x="894" y="1873"/>
                    <a:pt x="837" y="3339"/>
                    <a:pt x="741" y="4787"/>
                  </a:cubicBezTo>
                  <a:cubicBezTo>
                    <a:pt x="684" y="4840"/>
                    <a:pt x="700" y="4919"/>
                    <a:pt x="712" y="4982"/>
                  </a:cubicBezTo>
                  <a:cubicBezTo>
                    <a:pt x="715" y="4995"/>
                    <a:pt x="718" y="5016"/>
                    <a:pt x="721" y="5035"/>
                  </a:cubicBezTo>
                  <a:lnTo>
                    <a:pt x="718" y="5073"/>
                  </a:lnTo>
                  <a:lnTo>
                    <a:pt x="626" y="5217"/>
                  </a:lnTo>
                  <a:lnTo>
                    <a:pt x="816" y="5237"/>
                  </a:lnTo>
                  <a:cubicBezTo>
                    <a:pt x="870" y="5242"/>
                    <a:pt x="926" y="5247"/>
                    <a:pt x="984" y="5252"/>
                  </a:cubicBezTo>
                  <a:cubicBezTo>
                    <a:pt x="1090" y="5259"/>
                    <a:pt x="1201" y="5264"/>
                    <a:pt x="1316" y="5264"/>
                  </a:cubicBezTo>
                  <a:cubicBezTo>
                    <a:pt x="1913" y="5264"/>
                    <a:pt x="2597" y="5139"/>
                    <a:pt x="3115" y="4692"/>
                  </a:cubicBezTo>
                  <a:cubicBezTo>
                    <a:pt x="3467" y="4386"/>
                    <a:pt x="3687" y="3901"/>
                    <a:pt x="3689" y="3425"/>
                  </a:cubicBezTo>
                  <a:cubicBezTo>
                    <a:pt x="3691" y="3035"/>
                    <a:pt x="3549" y="2692"/>
                    <a:pt x="3287" y="2459"/>
                  </a:cubicBezTo>
                  <a:cubicBezTo>
                    <a:pt x="2987" y="2193"/>
                    <a:pt x="2606" y="2105"/>
                    <a:pt x="2192" y="2105"/>
                  </a:cubicBezTo>
                  <a:cubicBezTo>
                    <a:pt x="2133" y="2105"/>
                    <a:pt x="2073" y="2106"/>
                    <a:pt x="2013" y="2110"/>
                  </a:cubicBezTo>
                  <a:cubicBezTo>
                    <a:pt x="2095" y="2048"/>
                    <a:pt x="2168" y="1977"/>
                    <a:pt x="2232" y="1903"/>
                  </a:cubicBezTo>
                  <a:cubicBezTo>
                    <a:pt x="2494" y="1597"/>
                    <a:pt x="2586" y="1198"/>
                    <a:pt x="2473" y="860"/>
                  </a:cubicBezTo>
                  <a:cubicBezTo>
                    <a:pt x="2307" y="354"/>
                    <a:pt x="1761" y="128"/>
                    <a:pt x="1320" y="128"/>
                  </a:cubicBezTo>
                  <a:cubicBezTo>
                    <a:pt x="1314" y="128"/>
                    <a:pt x="1309" y="129"/>
                    <a:pt x="1304" y="129"/>
                  </a:cubicBezTo>
                  <a:cubicBezTo>
                    <a:pt x="1252" y="130"/>
                    <a:pt x="1200" y="133"/>
                    <a:pt x="1150" y="138"/>
                  </a:cubicBezTo>
                  <a:cubicBezTo>
                    <a:pt x="1150" y="93"/>
                    <a:pt x="1151" y="47"/>
                    <a:pt x="1151" y="2"/>
                  </a:cubicBezTo>
                  <a:lnTo>
                    <a:pt x="915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4455" name="Google Shape;74455;p68"/>
            <p:cNvSpPr/>
            <p:nvPr/>
          </p:nvSpPr>
          <p:spPr>
            <a:xfrm>
              <a:off x="5748975" y="1220250"/>
              <a:ext cx="87000" cy="73125"/>
            </a:xfrm>
            <a:custGeom>
              <a:avLst/>
              <a:gdLst/>
              <a:ahLst/>
              <a:cxnLst/>
              <a:rect l="l" t="t" r="r" b="b"/>
              <a:pathLst>
                <a:path w="3480" h="2925" extrusionOk="0">
                  <a:moveTo>
                    <a:pt x="1289" y="238"/>
                  </a:moveTo>
                  <a:cubicBezTo>
                    <a:pt x="1313" y="238"/>
                    <a:pt x="1337" y="239"/>
                    <a:pt x="1360" y="241"/>
                  </a:cubicBezTo>
                  <a:cubicBezTo>
                    <a:pt x="1449" y="247"/>
                    <a:pt x="1537" y="265"/>
                    <a:pt x="1620" y="296"/>
                  </a:cubicBezTo>
                  <a:cubicBezTo>
                    <a:pt x="1810" y="368"/>
                    <a:pt x="1947" y="495"/>
                    <a:pt x="2010" y="654"/>
                  </a:cubicBezTo>
                  <a:lnTo>
                    <a:pt x="1600" y="1808"/>
                  </a:lnTo>
                  <a:cubicBezTo>
                    <a:pt x="1486" y="2134"/>
                    <a:pt x="1293" y="2569"/>
                    <a:pt x="945" y="2605"/>
                  </a:cubicBezTo>
                  <a:cubicBezTo>
                    <a:pt x="930" y="2607"/>
                    <a:pt x="916" y="2607"/>
                    <a:pt x="902" y="2607"/>
                  </a:cubicBezTo>
                  <a:cubicBezTo>
                    <a:pt x="794" y="2607"/>
                    <a:pt x="693" y="2568"/>
                    <a:pt x="600" y="2488"/>
                  </a:cubicBezTo>
                  <a:cubicBezTo>
                    <a:pt x="415" y="2331"/>
                    <a:pt x="279" y="2017"/>
                    <a:pt x="263" y="1711"/>
                  </a:cubicBezTo>
                  <a:cubicBezTo>
                    <a:pt x="239" y="1251"/>
                    <a:pt x="377" y="656"/>
                    <a:pt x="834" y="364"/>
                  </a:cubicBezTo>
                  <a:cubicBezTo>
                    <a:pt x="965" y="281"/>
                    <a:pt x="1125" y="238"/>
                    <a:pt x="1289" y="238"/>
                  </a:cubicBezTo>
                  <a:close/>
                  <a:moveTo>
                    <a:pt x="1291" y="0"/>
                  </a:moveTo>
                  <a:cubicBezTo>
                    <a:pt x="1083" y="0"/>
                    <a:pt x="878" y="56"/>
                    <a:pt x="709" y="164"/>
                  </a:cubicBezTo>
                  <a:cubicBezTo>
                    <a:pt x="165" y="512"/>
                    <a:pt x="0" y="1197"/>
                    <a:pt x="27" y="1724"/>
                  </a:cubicBezTo>
                  <a:cubicBezTo>
                    <a:pt x="46" y="2095"/>
                    <a:pt x="211" y="2466"/>
                    <a:pt x="447" y="2668"/>
                  </a:cubicBezTo>
                  <a:cubicBezTo>
                    <a:pt x="568" y="2773"/>
                    <a:pt x="706" y="2832"/>
                    <a:pt x="852" y="2843"/>
                  </a:cubicBezTo>
                  <a:cubicBezTo>
                    <a:pt x="869" y="2844"/>
                    <a:pt x="887" y="2844"/>
                    <a:pt x="904" y="2844"/>
                  </a:cubicBezTo>
                  <a:cubicBezTo>
                    <a:pt x="925" y="2844"/>
                    <a:pt x="946" y="2844"/>
                    <a:pt x="967" y="2842"/>
                  </a:cubicBezTo>
                  <a:cubicBezTo>
                    <a:pt x="1449" y="2793"/>
                    <a:pt x="1686" y="2275"/>
                    <a:pt x="1823" y="1890"/>
                  </a:cubicBezTo>
                  <a:lnTo>
                    <a:pt x="1937" y="1565"/>
                  </a:lnTo>
                  <a:cubicBezTo>
                    <a:pt x="1942" y="1752"/>
                    <a:pt x="1957" y="1937"/>
                    <a:pt x="1983" y="2122"/>
                  </a:cubicBezTo>
                  <a:cubicBezTo>
                    <a:pt x="2042" y="2530"/>
                    <a:pt x="2194" y="2786"/>
                    <a:pt x="2436" y="2886"/>
                  </a:cubicBezTo>
                  <a:cubicBezTo>
                    <a:pt x="2503" y="2913"/>
                    <a:pt x="2572" y="2925"/>
                    <a:pt x="2639" y="2925"/>
                  </a:cubicBezTo>
                  <a:cubicBezTo>
                    <a:pt x="2883" y="2925"/>
                    <a:pt x="3117" y="2767"/>
                    <a:pt x="3244" y="2578"/>
                  </a:cubicBezTo>
                  <a:cubicBezTo>
                    <a:pt x="3406" y="2337"/>
                    <a:pt x="3445" y="2048"/>
                    <a:pt x="3479" y="1793"/>
                  </a:cubicBezTo>
                  <a:lnTo>
                    <a:pt x="3245" y="1761"/>
                  </a:lnTo>
                  <a:cubicBezTo>
                    <a:pt x="3215" y="1989"/>
                    <a:pt x="3180" y="2251"/>
                    <a:pt x="3049" y="2446"/>
                  </a:cubicBezTo>
                  <a:cubicBezTo>
                    <a:pt x="2960" y="2579"/>
                    <a:pt x="2799" y="2686"/>
                    <a:pt x="2643" y="2686"/>
                  </a:cubicBezTo>
                  <a:cubicBezTo>
                    <a:pt x="2603" y="2686"/>
                    <a:pt x="2564" y="2679"/>
                    <a:pt x="2526" y="2664"/>
                  </a:cubicBezTo>
                  <a:cubicBezTo>
                    <a:pt x="2367" y="2600"/>
                    <a:pt x="2263" y="2406"/>
                    <a:pt x="2217" y="2088"/>
                  </a:cubicBezTo>
                  <a:cubicBezTo>
                    <a:pt x="2151" y="1622"/>
                    <a:pt x="2161" y="1152"/>
                    <a:pt x="2247" y="690"/>
                  </a:cubicBezTo>
                  <a:lnTo>
                    <a:pt x="2161" y="667"/>
                  </a:lnTo>
                  <a:lnTo>
                    <a:pt x="2254" y="640"/>
                  </a:lnTo>
                  <a:cubicBezTo>
                    <a:pt x="2182" y="382"/>
                    <a:pt x="1986" y="182"/>
                    <a:pt x="1705" y="76"/>
                  </a:cubicBezTo>
                  <a:cubicBezTo>
                    <a:pt x="1572" y="25"/>
                    <a:pt x="1431" y="0"/>
                    <a:pt x="1291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4456" name="Google Shape;74456;p68"/>
            <p:cNvSpPr/>
            <p:nvPr/>
          </p:nvSpPr>
          <p:spPr>
            <a:xfrm>
              <a:off x="5846550" y="1224600"/>
              <a:ext cx="51125" cy="65275"/>
            </a:xfrm>
            <a:custGeom>
              <a:avLst/>
              <a:gdLst/>
              <a:ahLst/>
              <a:cxnLst/>
              <a:rect l="l" t="t" r="r" b="b"/>
              <a:pathLst>
                <a:path w="2045" h="2611" extrusionOk="0">
                  <a:moveTo>
                    <a:pt x="709" y="0"/>
                  </a:moveTo>
                  <a:cubicBezTo>
                    <a:pt x="685" y="0"/>
                    <a:pt x="661" y="2"/>
                    <a:pt x="638" y="6"/>
                  </a:cubicBezTo>
                  <a:cubicBezTo>
                    <a:pt x="375" y="46"/>
                    <a:pt x="154" y="268"/>
                    <a:pt x="70" y="571"/>
                  </a:cubicBezTo>
                  <a:cubicBezTo>
                    <a:pt x="1" y="825"/>
                    <a:pt x="32" y="1089"/>
                    <a:pt x="59" y="1322"/>
                  </a:cubicBezTo>
                  <a:cubicBezTo>
                    <a:pt x="91" y="1582"/>
                    <a:pt x="126" y="1878"/>
                    <a:pt x="265" y="2135"/>
                  </a:cubicBezTo>
                  <a:cubicBezTo>
                    <a:pt x="413" y="2409"/>
                    <a:pt x="668" y="2586"/>
                    <a:pt x="929" y="2606"/>
                  </a:cubicBezTo>
                  <a:cubicBezTo>
                    <a:pt x="957" y="2607"/>
                    <a:pt x="984" y="2607"/>
                    <a:pt x="1010" y="2610"/>
                  </a:cubicBezTo>
                  <a:cubicBezTo>
                    <a:pt x="1190" y="2600"/>
                    <a:pt x="1376" y="2512"/>
                    <a:pt x="1560" y="2349"/>
                  </a:cubicBezTo>
                  <a:cubicBezTo>
                    <a:pt x="1769" y="2163"/>
                    <a:pt x="1938" y="1928"/>
                    <a:pt x="2045" y="1670"/>
                  </a:cubicBezTo>
                  <a:lnTo>
                    <a:pt x="1826" y="1579"/>
                  </a:lnTo>
                  <a:cubicBezTo>
                    <a:pt x="1733" y="1804"/>
                    <a:pt x="1588" y="2010"/>
                    <a:pt x="1403" y="2172"/>
                  </a:cubicBezTo>
                  <a:cubicBezTo>
                    <a:pt x="1261" y="2299"/>
                    <a:pt x="1124" y="2367"/>
                    <a:pt x="996" y="2374"/>
                  </a:cubicBezTo>
                  <a:cubicBezTo>
                    <a:pt x="989" y="2375"/>
                    <a:pt x="982" y="2375"/>
                    <a:pt x="975" y="2375"/>
                  </a:cubicBezTo>
                  <a:cubicBezTo>
                    <a:pt x="758" y="2375"/>
                    <a:pt x="568" y="2203"/>
                    <a:pt x="472" y="2024"/>
                  </a:cubicBezTo>
                  <a:cubicBezTo>
                    <a:pt x="354" y="1807"/>
                    <a:pt x="324" y="1547"/>
                    <a:pt x="294" y="1296"/>
                  </a:cubicBezTo>
                  <a:cubicBezTo>
                    <a:pt x="267" y="1074"/>
                    <a:pt x="240" y="845"/>
                    <a:pt x="298" y="635"/>
                  </a:cubicBezTo>
                  <a:cubicBezTo>
                    <a:pt x="345" y="461"/>
                    <a:pt x="480" y="271"/>
                    <a:pt x="673" y="241"/>
                  </a:cubicBezTo>
                  <a:cubicBezTo>
                    <a:pt x="684" y="240"/>
                    <a:pt x="696" y="239"/>
                    <a:pt x="708" y="239"/>
                  </a:cubicBezTo>
                  <a:cubicBezTo>
                    <a:pt x="785" y="239"/>
                    <a:pt x="867" y="274"/>
                    <a:pt x="926" y="336"/>
                  </a:cubicBezTo>
                  <a:cubicBezTo>
                    <a:pt x="956" y="367"/>
                    <a:pt x="1004" y="431"/>
                    <a:pt x="988" y="509"/>
                  </a:cubicBezTo>
                  <a:lnTo>
                    <a:pt x="1219" y="555"/>
                  </a:lnTo>
                  <a:cubicBezTo>
                    <a:pt x="1247" y="420"/>
                    <a:pt x="1201" y="281"/>
                    <a:pt x="1097" y="171"/>
                  </a:cubicBezTo>
                  <a:cubicBezTo>
                    <a:pt x="994" y="62"/>
                    <a:pt x="850" y="0"/>
                    <a:pt x="709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4457" name="Google Shape;74457;p68"/>
            <p:cNvSpPr/>
            <p:nvPr/>
          </p:nvSpPr>
          <p:spPr>
            <a:xfrm>
              <a:off x="5898750" y="1181050"/>
              <a:ext cx="12175" cy="123700"/>
            </a:xfrm>
            <a:custGeom>
              <a:avLst/>
              <a:gdLst/>
              <a:ahLst/>
              <a:cxnLst/>
              <a:rect l="l" t="t" r="r" b="b"/>
              <a:pathLst>
                <a:path w="487" h="4948" extrusionOk="0">
                  <a:moveTo>
                    <a:pt x="252" y="0"/>
                  </a:moveTo>
                  <a:lnTo>
                    <a:pt x="1" y="4934"/>
                  </a:lnTo>
                  <a:lnTo>
                    <a:pt x="236" y="4947"/>
                  </a:lnTo>
                  <a:lnTo>
                    <a:pt x="257" y="4647"/>
                  </a:lnTo>
                  <a:lnTo>
                    <a:pt x="252" y="4644"/>
                  </a:lnTo>
                  <a:lnTo>
                    <a:pt x="487" y="11"/>
                  </a:lnTo>
                  <a:lnTo>
                    <a:pt x="25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4458" name="Google Shape;74458;p68"/>
            <p:cNvSpPr/>
            <p:nvPr/>
          </p:nvSpPr>
          <p:spPr>
            <a:xfrm>
              <a:off x="5897100" y="1222825"/>
              <a:ext cx="44125" cy="40825"/>
            </a:xfrm>
            <a:custGeom>
              <a:avLst/>
              <a:gdLst/>
              <a:ahLst/>
              <a:cxnLst/>
              <a:rect l="l" t="t" r="r" b="b"/>
              <a:pathLst>
                <a:path w="1765" h="1633" extrusionOk="0">
                  <a:moveTo>
                    <a:pt x="1591" y="1"/>
                  </a:moveTo>
                  <a:cubicBezTo>
                    <a:pt x="1108" y="529"/>
                    <a:pt x="572" y="1013"/>
                    <a:pt x="0" y="1444"/>
                  </a:cubicBezTo>
                  <a:lnTo>
                    <a:pt x="142" y="1633"/>
                  </a:lnTo>
                  <a:cubicBezTo>
                    <a:pt x="724" y="1194"/>
                    <a:pt x="1270" y="698"/>
                    <a:pt x="1764" y="160"/>
                  </a:cubicBezTo>
                  <a:lnTo>
                    <a:pt x="1591" y="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4459" name="Google Shape;74459;p68"/>
            <p:cNvSpPr/>
            <p:nvPr/>
          </p:nvSpPr>
          <p:spPr>
            <a:xfrm>
              <a:off x="5912125" y="1250525"/>
              <a:ext cx="44925" cy="49100"/>
            </a:xfrm>
            <a:custGeom>
              <a:avLst/>
              <a:gdLst/>
              <a:ahLst/>
              <a:cxnLst/>
              <a:rect l="l" t="t" r="r" b="b"/>
              <a:pathLst>
                <a:path w="1797" h="1964" extrusionOk="0">
                  <a:moveTo>
                    <a:pt x="27" y="1"/>
                  </a:moveTo>
                  <a:lnTo>
                    <a:pt x="27" y="1"/>
                  </a:lnTo>
                  <a:cubicBezTo>
                    <a:pt x="0" y="809"/>
                    <a:pt x="525" y="1621"/>
                    <a:pt x="1273" y="1929"/>
                  </a:cubicBezTo>
                  <a:cubicBezTo>
                    <a:pt x="1317" y="1946"/>
                    <a:pt x="1369" y="1957"/>
                    <a:pt x="1422" y="1962"/>
                  </a:cubicBezTo>
                  <a:cubicBezTo>
                    <a:pt x="1435" y="1963"/>
                    <a:pt x="1448" y="1963"/>
                    <a:pt x="1461" y="1963"/>
                  </a:cubicBezTo>
                  <a:cubicBezTo>
                    <a:pt x="1552" y="1963"/>
                    <a:pt x="1643" y="1940"/>
                    <a:pt x="1707" y="1885"/>
                  </a:cubicBezTo>
                  <a:cubicBezTo>
                    <a:pt x="1771" y="1828"/>
                    <a:pt x="1797" y="1748"/>
                    <a:pt x="1777" y="1663"/>
                  </a:cubicBezTo>
                  <a:lnTo>
                    <a:pt x="1777" y="1663"/>
                  </a:lnTo>
                  <a:lnTo>
                    <a:pt x="1547" y="1721"/>
                  </a:lnTo>
                  <a:cubicBezTo>
                    <a:pt x="1547" y="1717"/>
                    <a:pt x="1551" y="1709"/>
                    <a:pt x="1553" y="1706"/>
                  </a:cubicBezTo>
                  <a:lnTo>
                    <a:pt x="1553" y="1706"/>
                  </a:lnTo>
                  <a:cubicBezTo>
                    <a:pt x="1541" y="1718"/>
                    <a:pt x="1503" y="1727"/>
                    <a:pt x="1459" y="1727"/>
                  </a:cubicBezTo>
                  <a:cubicBezTo>
                    <a:pt x="1427" y="1727"/>
                    <a:pt x="1393" y="1723"/>
                    <a:pt x="1363" y="1710"/>
                  </a:cubicBezTo>
                  <a:cubicBezTo>
                    <a:pt x="702" y="1439"/>
                    <a:pt x="240" y="724"/>
                    <a:pt x="262" y="10"/>
                  </a:cubicBezTo>
                  <a:lnTo>
                    <a:pt x="27" y="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4460" name="Google Shape;74460;p68"/>
            <p:cNvSpPr/>
            <p:nvPr/>
          </p:nvSpPr>
          <p:spPr>
            <a:xfrm>
              <a:off x="5748150" y="1295075"/>
              <a:ext cx="48300" cy="82725"/>
            </a:xfrm>
            <a:custGeom>
              <a:avLst/>
              <a:gdLst/>
              <a:ahLst/>
              <a:cxnLst/>
              <a:rect l="l" t="t" r="r" b="b"/>
              <a:pathLst>
                <a:path w="1932" h="3309" extrusionOk="0">
                  <a:moveTo>
                    <a:pt x="224" y="1"/>
                  </a:moveTo>
                  <a:cubicBezTo>
                    <a:pt x="87" y="694"/>
                    <a:pt x="14" y="1404"/>
                    <a:pt x="6" y="2111"/>
                  </a:cubicBezTo>
                  <a:cubicBezTo>
                    <a:pt x="0" y="2694"/>
                    <a:pt x="146" y="3058"/>
                    <a:pt x="453" y="3224"/>
                  </a:cubicBezTo>
                  <a:cubicBezTo>
                    <a:pt x="545" y="3275"/>
                    <a:pt x="640" y="3300"/>
                    <a:pt x="735" y="3307"/>
                  </a:cubicBezTo>
                  <a:cubicBezTo>
                    <a:pt x="753" y="3308"/>
                    <a:pt x="771" y="3309"/>
                    <a:pt x="789" y="3309"/>
                  </a:cubicBezTo>
                  <a:cubicBezTo>
                    <a:pt x="1211" y="3309"/>
                    <a:pt x="1616" y="2961"/>
                    <a:pt x="1770" y="2828"/>
                  </a:cubicBezTo>
                  <a:cubicBezTo>
                    <a:pt x="1852" y="2757"/>
                    <a:pt x="1932" y="2627"/>
                    <a:pt x="1912" y="2509"/>
                  </a:cubicBezTo>
                  <a:cubicBezTo>
                    <a:pt x="1901" y="2441"/>
                    <a:pt x="1856" y="2388"/>
                    <a:pt x="1789" y="2362"/>
                  </a:cubicBezTo>
                  <a:lnTo>
                    <a:pt x="1704" y="2582"/>
                  </a:lnTo>
                  <a:cubicBezTo>
                    <a:pt x="1691" y="2576"/>
                    <a:pt x="1679" y="2557"/>
                    <a:pt x="1679" y="2546"/>
                  </a:cubicBezTo>
                  <a:cubicBezTo>
                    <a:pt x="1679" y="2562"/>
                    <a:pt x="1655" y="2615"/>
                    <a:pt x="1616" y="2648"/>
                  </a:cubicBezTo>
                  <a:cubicBezTo>
                    <a:pt x="1286" y="2932"/>
                    <a:pt x="1013" y="3072"/>
                    <a:pt x="790" y="3072"/>
                  </a:cubicBezTo>
                  <a:cubicBezTo>
                    <a:pt x="709" y="3072"/>
                    <a:pt x="634" y="3054"/>
                    <a:pt x="565" y="3016"/>
                  </a:cubicBezTo>
                  <a:cubicBezTo>
                    <a:pt x="343" y="2897"/>
                    <a:pt x="237" y="2600"/>
                    <a:pt x="242" y="2113"/>
                  </a:cubicBezTo>
                  <a:cubicBezTo>
                    <a:pt x="250" y="1494"/>
                    <a:pt x="306" y="869"/>
                    <a:pt x="416" y="258"/>
                  </a:cubicBezTo>
                  <a:lnTo>
                    <a:pt x="437" y="259"/>
                  </a:lnTo>
                  <a:lnTo>
                    <a:pt x="456" y="34"/>
                  </a:lnTo>
                  <a:lnTo>
                    <a:pt x="224" y="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4461" name="Google Shape;74461;p68"/>
            <p:cNvSpPr/>
            <p:nvPr/>
          </p:nvSpPr>
          <p:spPr>
            <a:xfrm>
              <a:off x="5726025" y="1329925"/>
              <a:ext cx="57300" cy="9950"/>
            </a:xfrm>
            <a:custGeom>
              <a:avLst/>
              <a:gdLst/>
              <a:ahLst/>
              <a:cxnLst/>
              <a:rect l="l" t="t" r="r" b="b"/>
              <a:pathLst>
                <a:path w="2292" h="398" extrusionOk="0">
                  <a:moveTo>
                    <a:pt x="17" y="0"/>
                  </a:moveTo>
                  <a:lnTo>
                    <a:pt x="1" y="235"/>
                  </a:lnTo>
                  <a:lnTo>
                    <a:pt x="2274" y="397"/>
                  </a:lnTo>
                  <a:lnTo>
                    <a:pt x="2291" y="163"/>
                  </a:lnTo>
                  <a:lnTo>
                    <a:pt x="17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4462" name="Google Shape;74462;p68"/>
            <p:cNvSpPr/>
            <p:nvPr/>
          </p:nvSpPr>
          <p:spPr>
            <a:xfrm>
              <a:off x="5794150" y="1321975"/>
              <a:ext cx="56125" cy="64100"/>
            </a:xfrm>
            <a:custGeom>
              <a:avLst/>
              <a:gdLst/>
              <a:ahLst/>
              <a:cxnLst/>
              <a:rect l="l" t="t" r="r" b="b"/>
              <a:pathLst>
                <a:path w="2245" h="2564" extrusionOk="0">
                  <a:moveTo>
                    <a:pt x="883" y="237"/>
                  </a:moveTo>
                  <a:lnTo>
                    <a:pt x="883" y="237"/>
                  </a:lnTo>
                  <a:cubicBezTo>
                    <a:pt x="847" y="258"/>
                    <a:pt x="814" y="281"/>
                    <a:pt x="782" y="306"/>
                  </a:cubicBezTo>
                  <a:cubicBezTo>
                    <a:pt x="616" y="440"/>
                    <a:pt x="519" y="619"/>
                    <a:pt x="510" y="812"/>
                  </a:cubicBezTo>
                  <a:lnTo>
                    <a:pt x="745" y="825"/>
                  </a:lnTo>
                  <a:cubicBezTo>
                    <a:pt x="752" y="698"/>
                    <a:pt x="817" y="580"/>
                    <a:pt x="929" y="489"/>
                  </a:cubicBezTo>
                  <a:cubicBezTo>
                    <a:pt x="1035" y="405"/>
                    <a:pt x="1166" y="357"/>
                    <a:pt x="1292" y="357"/>
                  </a:cubicBezTo>
                  <a:cubicBezTo>
                    <a:pt x="1320" y="357"/>
                    <a:pt x="1347" y="360"/>
                    <a:pt x="1374" y="364"/>
                  </a:cubicBezTo>
                  <a:cubicBezTo>
                    <a:pt x="1663" y="412"/>
                    <a:pt x="1908" y="683"/>
                    <a:pt x="1957" y="1009"/>
                  </a:cubicBezTo>
                  <a:cubicBezTo>
                    <a:pt x="2002" y="1307"/>
                    <a:pt x="1898" y="1638"/>
                    <a:pt x="1674" y="1919"/>
                  </a:cubicBezTo>
                  <a:cubicBezTo>
                    <a:pt x="1492" y="2147"/>
                    <a:pt x="1206" y="2329"/>
                    <a:pt x="931" y="2329"/>
                  </a:cubicBezTo>
                  <a:cubicBezTo>
                    <a:pt x="845" y="2329"/>
                    <a:pt x="761" y="2311"/>
                    <a:pt x="682" y="2272"/>
                  </a:cubicBezTo>
                  <a:cubicBezTo>
                    <a:pt x="273" y="2074"/>
                    <a:pt x="258" y="1462"/>
                    <a:pt x="270" y="1207"/>
                  </a:cubicBezTo>
                  <a:cubicBezTo>
                    <a:pt x="279" y="1005"/>
                    <a:pt x="306" y="746"/>
                    <a:pt x="428" y="541"/>
                  </a:cubicBezTo>
                  <a:cubicBezTo>
                    <a:pt x="517" y="389"/>
                    <a:pt x="688" y="243"/>
                    <a:pt x="883" y="237"/>
                  </a:cubicBezTo>
                  <a:close/>
                  <a:moveTo>
                    <a:pt x="904" y="1"/>
                  </a:moveTo>
                  <a:cubicBezTo>
                    <a:pt x="641" y="1"/>
                    <a:pt x="379" y="159"/>
                    <a:pt x="224" y="421"/>
                  </a:cubicBezTo>
                  <a:cubicBezTo>
                    <a:pt x="76" y="671"/>
                    <a:pt x="45" y="966"/>
                    <a:pt x="33" y="1195"/>
                  </a:cubicBezTo>
                  <a:cubicBezTo>
                    <a:pt x="1" y="1832"/>
                    <a:pt x="200" y="2302"/>
                    <a:pt x="578" y="2486"/>
                  </a:cubicBezTo>
                  <a:cubicBezTo>
                    <a:pt x="670" y="2531"/>
                    <a:pt x="767" y="2555"/>
                    <a:pt x="864" y="2562"/>
                  </a:cubicBezTo>
                  <a:cubicBezTo>
                    <a:pt x="884" y="2563"/>
                    <a:pt x="904" y="2564"/>
                    <a:pt x="924" y="2564"/>
                  </a:cubicBezTo>
                  <a:cubicBezTo>
                    <a:pt x="1278" y="2564"/>
                    <a:pt x="1635" y="2346"/>
                    <a:pt x="1858" y="2067"/>
                  </a:cubicBezTo>
                  <a:cubicBezTo>
                    <a:pt x="2123" y="1735"/>
                    <a:pt x="2244" y="1335"/>
                    <a:pt x="2190" y="973"/>
                  </a:cubicBezTo>
                  <a:cubicBezTo>
                    <a:pt x="2124" y="552"/>
                    <a:pt x="1799" y="196"/>
                    <a:pt x="1411" y="132"/>
                  </a:cubicBezTo>
                  <a:cubicBezTo>
                    <a:pt x="1372" y="125"/>
                    <a:pt x="1333" y="122"/>
                    <a:pt x="1294" y="122"/>
                  </a:cubicBezTo>
                  <a:cubicBezTo>
                    <a:pt x="1170" y="122"/>
                    <a:pt x="1044" y="153"/>
                    <a:pt x="929" y="211"/>
                  </a:cubicBezTo>
                  <a:lnTo>
                    <a:pt x="946" y="2"/>
                  </a:lnTo>
                  <a:cubicBezTo>
                    <a:pt x="932" y="1"/>
                    <a:pt x="918" y="1"/>
                    <a:pt x="904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4463" name="Google Shape;74463;p68"/>
            <p:cNvSpPr/>
            <p:nvPr/>
          </p:nvSpPr>
          <p:spPr>
            <a:xfrm>
              <a:off x="5634125" y="1407700"/>
              <a:ext cx="47475" cy="69875"/>
            </a:xfrm>
            <a:custGeom>
              <a:avLst/>
              <a:gdLst/>
              <a:ahLst/>
              <a:cxnLst/>
              <a:rect l="l" t="t" r="r" b="b"/>
              <a:pathLst>
                <a:path w="1899" h="2795" extrusionOk="0">
                  <a:moveTo>
                    <a:pt x="859" y="0"/>
                  </a:moveTo>
                  <a:cubicBezTo>
                    <a:pt x="733" y="0"/>
                    <a:pt x="595" y="34"/>
                    <a:pt x="450" y="103"/>
                  </a:cubicBezTo>
                  <a:cubicBezTo>
                    <a:pt x="216" y="214"/>
                    <a:pt x="0" y="449"/>
                    <a:pt x="85" y="701"/>
                  </a:cubicBezTo>
                  <a:cubicBezTo>
                    <a:pt x="139" y="862"/>
                    <a:pt x="288" y="946"/>
                    <a:pt x="410" y="1012"/>
                  </a:cubicBezTo>
                  <a:cubicBezTo>
                    <a:pt x="775" y="1213"/>
                    <a:pt x="1108" y="1463"/>
                    <a:pt x="1402" y="1757"/>
                  </a:cubicBezTo>
                  <a:cubicBezTo>
                    <a:pt x="1570" y="1926"/>
                    <a:pt x="1641" y="2060"/>
                    <a:pt x="1618" y="2178"/>
                  </a:cubicBezTo>
                  <a:cubicBezTo>
                    <a:pt x="1609" y="2241"/>
                    <a:pt x="1568" y="2306"/>
                    <a:pt x="1499" y="2371"/>
                  </a:cubicBezTo>
                  <a:cubicBezTo>
                    <a:pt x="1374" y="2491"/>
                    <a:pt x="1192" y="2558"/>
                    <a:pt x="997" y="2558"/>
                  </a:cubicBezTo>
                  <a:cubicBezTo>
                    <a:pt x="955" y="2558"/>
                    <a:pt x="912" y="2555"/>
                    <a:pt x="869" y="2549"/>
                  </a:cubicBezTo>
                  <a:cubicBezTo>
                    <a:pt x="717" y="2527"/>
                    <a:pt x="579" y="2466"/>
                    <a:pt x="471" y="2377"/>
                  </a:cubicBezTo>
                  <a:lnTo>
                    <a:pt x="471" y="2377"/>
                  </a:lnTo>
                  <a:lnTo>
                    <a:pt x="785" y="2386"/>
                  </a:lnTo>
                  <a:lnTo>
                    <a:pt x="792" y="2149"/>
                  </a:lnTo>
                  <a:lnTo>
                    <a:pt x="11" y="2130"/>
                  </a:lnTo>
                  <a:lnTo>
                    <a:pt x="113" y="2310"/>
                  </a:lnTo>
                  <a:cubicBezTo>
                    <a:pt x="253" y="2559"/>
                    <a:pt x="523" y="2736"/>
                    <a:pt x="836" y="2783"/>
                  </a:cubicBezTo>
                  <a:cubicBezTo>
                    <a:pt x="862" y="2787"/>
                    <a:pt x="891" y="2791"/>
                    <a:pt x="919" y="2792"/>
                  </a:cubicBezTo>
                  <a:cubicBezTo>
                    <a:pt x="945" y="2794"/>
                    <a:pt x="971" y="2795"/>
                    <a:pt x="997" y="2795"/>
                  </a:cubicBezTo>
                  <a:cubicBezTo>
                    <a:pt x="1252" y="2795"/>
                    <a:pt x="1493" y="2705"/>
                    <a:pt x="1661" y="2542"/>
                  </a:cubicBezTo>
                  <a:cubicBezTo>
                    <a:pt x="1766" y="2442"/>
                    <a:pt x="1830" y="2333"/>
                    <a:pt x="1851" y="2221"/>
                  </a:cubicBezTo>
                  <a:cubicBezTo>
                    <a:pt x="1899" y="1958"/>
                    <a:pt x="1713" y="1735"/>
                    <a:pt x="1568" y="1590"/>
                  </a:cubicBezTo>
                  <a:cubicBezTo>
                    <a:pt x="1257" y="1281"/>
                    <a:pt x="906" y="1016"/>
                    <a:pt x="523" y="804"/>
                  </a:cubicBezTo>
                  <a:cubicBezTo>
                    <a:pt x="429" y="754"/>
                    <a:pt x="332" y="700"/>
                    <a:pt x="309" y="626"/>
                  </a:cubicBezTo>
                  <a:cubicBezTo>
                    <a:pt x="271" y="517"/>
                    <a:pt x="406" y="384"/>
                    <a:pt x="551" y="316"/>
                  </a:cubicBezTo>
                  <a:cubicBezTo>
                    <a:pt x="637" y="275"/>
                    <a:pt x="749" y="235"/>
                    <a:pt x="858" y="235"/>
                  </a:cubicBezTo>
                  <a:cubicBezTo>
                    <a:pt x="908" y="235"/>
                    <a:pt x="957" y="243"/>
                    <a:pt x="1003" y="263"/>
                  </a:cubicBezTo>
                  <a:cubicBezTo>
                    <a:pt x="1065" y="292"/>
                    <a:pt x="1117" y="359"/>
                    <a:pt x="1131" y="429"/>
                  </a:cubicBezTo>
                  <a:cubicBezTo>
                    <a:pt x="1139" y="464"/>
                    <a:pt x="1140" y="510"/>
                    <a:pt x="1108" y="546"/>
                  </a:cubicBezTo>
                  <a:lnTo>
                    <a:pt x="1283" y="705"/>
                  </a:lnTo>
                  <a:cubicBezTo>
                    <a:pt x="1358" y="621"/>
                    <a:pt x="1387" y="503"/>
                    <a:pt x="1361" y="381"/>
                  </a:cubicBezTo>
                  <a:cubicBezTo>
                    <a:pt x="1331" y="236"/>
                    <a:pt x="1231" y="108"/>
                    <a:pt x="1099" y="49"/>
                  </a:cubicBezTo>
                  <a:cubicBezTo>
                    <a:pt x="1026" y="16"/>
                    <a:pt x="945" y="0"/>
                    <a:pt x="859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4464" name="Google Shape;74464;p68"/>
            <p:cNvSpPr/>
            <p:nvPr/>
          </p:nvSpPr>
          <p:spPr>
            <a:xfrm>
              <a:off x="5683175" y="1409500"/>
              <a:ext cx="54375" cy="66400"/>
            </a:xfrm>
            <a:custGeom>
              <a:avLst/>
              <a:gdLst/>
              <a:ahLst/>
              <a:cxnLst/>
              <a:rect l="l" t="t" r="r" b="b"/>
              <a:pathLst>
                <a:path w="2175" h="2656" extrusionOk="0">
                  <a:moveTo>
                    <a:pt x="715" y="0"/>
                  </a:moveTo>
                  <a:cubicBezTo>
                    <a:pt x="692" y="0"/>
                    <a:pt x="669" y="3"/>
                    <a:pt x="646" y="7"/>
                  </a:cubicBezTo>
                  <a:cubicBezTo>
                    <a:pt x="441" y="49"/>
                    <a:pt x="346" y="245"/>
                    <a:pt x="287" y="413"/>
                  </a:cubicBezTo>
                  <a:cubicBezTo>
                    <a:pt x="131" y="860"/>
                    <a:pt x="0" y="1337"/>
                    <a:pt x="115" y="1805"/>
                  </a:cubicBezTo>
                  <a:cubicBezTo>
                    <a:pt x="217" y="2225"/>
                    <a:pt x="592" y="2622"/>
                    <a:pt x="1030" y="2653"/>
                  </a:cubicBezTo>
                  <a:cubicBezTo>
                    <a:pt x="1048" y="2655"/>
                    <a:pt x="1067" y="2656"/>
                    <a:pt x="1085" y="2656"/>
                  </a:cubicBezTo>
                  <a:cubicBezTo>
                    <a:pt x="1131" y="2656"/>
                    <a:pt x="1178" y="2651"/>
                    <a:pt x="1224" y="2643"/>
                  </a:cubicBezTo>
                  <a:cubicBezTo>
                    <a:pt x="1931" y="2515"/>
                    <a:pt x="2114" y="1574"/>
                    <a:pt x="2175" y="1265"/>
                  </a:cubicBezTo>
                  <a:lnTo>
                    <a:pt x="1943" y="1219"/>
                  </a:lnTo>
                  <a:cubicBezTo>
                    <a:pt x="1800" y="1954"/>
                    <a:pt x="1551" y="2344"/>
                    <a:pt x="1182" y="2411"/>
                  </a:cubicBezTo>
                  <a:cubicBezTo>
                    <a:pt x="1149" y="2417"/>
                    <a:pt x="1117" y="2420"/>
                    <a:pt x="1084" y="2420"/>
                  </a:cubicBezTo>
                  <a:cubicBezTo>
                    <a:pt x="737" y="2420"/>
                    <a:pt x="429" y="2092"/>
                    <a:pt x="345" y="1748"/>
                  </a:cubicBezTo>
                  <a:cubicBezTo>
                    <a:pt x="244" y="1340"/>
                    <a:pt x="365" y="904"/>
                    <a:pt x="511" y="491"/>
                  </a:cubicBezTo>
                  <a:cubicBezTo>
                    <a:pt x="547" y="391"/>
                    <a:pt x="604" y="256"/>
                    <a:pt x="694" y="237"/>
                  </a:cubicBezTo>
                  <a:cubicBezTo>
                    <a:pt x="701" y="236"/>
                    <a:pt x="709" y="235"/>
                    <a:pt x="716" y="235"/>
                  </a:cubicBezTo>
                  <a:cubicBezTo>
                    <a:pt x="788" y="235"/>
                    <a:pt x="871" y="297"/>
                    <a:pt x="945" y="356"/>
                  </a:cubicBezTo>
                  <a:cubicBezTo>
                    <a:pt x="1057" y="447"/>
                    <a:pt x="1173" y="539"/>
                    <a:pt x="1232" y="660"/>
                  </a:cubicBezTo>
                  <a:cubicBezTo>
                    <a:pt x="1277" y="753"/>
                    <a:pt x="1283" y="887"/>
                    <a:pt x="1207" y="956"/>
                  </a:cubicBezTo>
                  <a:lnTo>
                    <a:pt x="1365" y="1132"/>
                  </a:lnTo>
                  <a:cubicBezTo>
                    <a:pt x="1537" y="976"/>
                    <a:pt x="1524" y="725"/>
                    <a:pt x="1441" y="555"/>
                  </a:cubicBezTo>
                  <a:cubicBezTo>
                    <a:pt x="1358" y="388"/>
                    <a:pt x="1217" y="275"/>
                    <a:pt x="1092" y="173"/>
                  </a:cubicBezTo>
                  <a:cubicBezTo>
                    <a:pt x="1014" y="111"/>
                    <a:pt x="878" y="0"/>
                    <a:pt x="715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4465" name="Google Shape;74465;p68"/>
            <p:cNvSpPr/>
            <p:nvPr/>
          </p:nvSpPr>
          <p:spPr>
            <a:xfrm>
              <a:off x="5750500" y="1375025"/>
              <a:ext cx="47025" cy="125200"/>
            </a:xfrm>
            <a:custGeom>
              <a:avLst/>
              <a:gdLst/>
              <a:ahLst/>
              <a:cxnLst/>
              <a:rect l="l" t="t" r="r" b="b"/>
              <a:pathLst>
                <a:path w="1881" h="5008" extrusionOk="0">
                  <a:moveTo>
                    <a:pt x="226" y="1"/>
                  </a:moveTo>
                  <a:cubicBezTo>
                    <a:pt x="65" y="1339"/>
                    <a:pt x="0" y="2700"/>
                    <a:pt x="35" y="4047"/>
                  </a:cubicBezTo>
                  <a:lnTo>
                    <a:pt x="57" y="4940"/>
                  </a:lnTo>
                  <a:lnTo>
                    <a:pt x="268" y="4073"/>
                  </a:lnTo>
                  <a:cubicBezTo>
                    <a:pt x="397" y="3540"/>
                    <a:pt x="542" y="2935"/>
                    <a:pt x="918" y="2497"/>
                  </a:cubicBezTo>
                  <a:cubicBezTo>
                    <a:pt x="966" y="2442"/>
                    <a:pt x="1030" y="2377"/>
                    <a:pt x="1099" y="2363"/>
                  </a:cubicBezTo>
                  <a:cubicBezTo>
                    <a:pt x="1107" y="2361"/>
                    <a:pt x="1116" y="2361"/>
                    <a:pt x="1124" y="2361"/>
                  </a:cubicBezTo>
                  <a:cubicBezTo>
                    <a:pt x="1219" y="2361"/>
                    <a:pt x="1312" y="2457"/>
                    <a:pt x="1345" y="2559"/>
                  </a:cubicBezTo>
                  <a:cubicBezTo>
                    <a:pt x="1384" y="2679"/>
                    <a:pt x="1372" y="2815"/>
                    <a:pt x="1360" y="2959"/>
                  </a:cubicBezTo>
                  <a:lnTo>
                    <a:pt x="1355" y="3021"/>
                  </a:lnTo>
                  <a:cubicBezTo>
                    <a:pt x="1310" y="3578"/>
                    <a:pt x="1389" y="4149"/>
                    <a:pt x="1583" y="4673"/>
                  </a:cubicBezTo>
                  <a:lnTo>
                    <a:pt x="1708" y="5008"/>
                  </a:lnTo>
                  <a:lnTo>
                    <a:pt x="1881" y="4408"/>
                  </a:lnTo>
                  <a:lnTo>
                    <a:pt x="1730" y="4364"/>
                  </a:lnTo>
                  <a:cubicBezTo>
                    <a:pt x="1602" y="3936"/>
                    <a:pt x="1554" y="3482"/>
                    <a:pt x="1588" y="3040"/>
                  </a:cubicBezTo>
                  <a:lnTo>
                    <a:pt x="1594" y="2978"/>
                  </a:lnTo>
                  <a:cubicBezTo>
                    <a:pt x="1608" y="2817"/>
                    <a:pt x="1623" y="2651"/>
                    <a:pt x="1569" y="2485"/>
                  </a:cubicBezTo>
                  <a:cubicBezTo>
                    <a:pt x="1507" y="2297"/>
                    <a:pt x="1331" y="2124"/>
                    <a:pt x="1124" y="2124"/>
                  </a:cubicBezTo>
                  <a:cubicBezTo>
                    <a:pt x="1101" y="2124"/>
                    <a:pt x="1078" y="2126"/>
                    <a:pt x="1055" y="2130"/>
                  </a:cubicBezTo>
                  <a:cubicBezTo>
                    <a:pt x="913" y="2156"/>
                    <a:pt x="811" y="2258"/>
                    <a:pt x="739" y="2341"/>
                  </a:cubicBezTo>
                  <a:cubicBezTo>
                    <a:pt x="516" y="2598"/>
                    <a:pt x="371" y="2901"/>
                    <a:pt x="261" y="3212"/>
                  </a:cubicBezTo>
                  <a:cubicBezTo>
                    <a:pt x="266" y="2149"/>
                    <a:pt x="333" y="1081"/>
                    <a:pt x="461" y="28"/>
                  </a:cubicBezTo>
                  <a:lnTo>
                    <a:pt x="226" y="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4466" name="Google Shape;74466;p68"/>
            <p:cNvSpPr/>
            <p:nvPr/>
          </p:nvSpPr>
          <p:spPr>
            <a:xfrm>
              <a:off x="5805975" y="1435000"/>
              <a:ext cx="54775" cy="55325"/>
            </a:xfrm>
            <a:custGeom>
              <a:avLst/>
              <a:gdLst/>
              <a:ahLst/>
              <a:cxnLst/>
              <a:rect l="l" t="t" r="r" b="b"/>
              <a:pathLst>
                <a:path w="2191" h="2213" extrusionOk="0">
                  <a:moveTo>
                    <a:pt x="1335" y="239"/>
                  </a:moveTo>
                  <a:cubicBezTo>
                    <a:pt x="1516" y="239"/>
                    <a:pt x="1743" y="300"/>
                    <a:pt x="1856" y="470"/>
                  </a:cubicBezTo>
                  <a:cubicBezTo>
                    <a:pt x="1928" y="579"/>
                    <a:pt x="1953" y="728"/>
                    <a:pt x="1933" y="930"/>
                  </a:cubicBezTo>
                  <a:cubicBezTo>
                    <a:pt x="1901" y="1260"/>
                    <a:pt x="1773" y="1548"/>
                    <a:pt x="1574" y="1738"/>
                  </a:cubicBezTo>
                  <a:cubicBezTo>
                    <a:pt x="1412" y="1892"/>
                    <a:pt x="1197" y="1977"/>
                    <a:pt x="993" y="1977"/>
                  </a:cubicBezTo>
                  <a:cubicBezTo>
                    <a:pt x="921" y="1977"/>
                    <a:pt x="850" y="1966"/>
                    <a:pt x="783" y="1944"/>
                  </a:cubicBezTo>
                  <a:cubicBezTo>
                    <a:pt x="502" y="1849"/>
                    <a:pt x="332" y="1570"/>
                    <a:pt x="276" y="1256"/>
                  </a:cubicBezTo>
                  <a:cubicBezTo>
                    <a:pt x="282" y="1102"/>
                    <a:pt x="319" y="950"/>
                    <a:pt x="389" y="816"/>
                  </a:cubicBezTo>
                  <a:cubicBezTo>
                    <a:pt x="563" y="476"/>
                    <a:pt x="938" y="243"/>
                    <a:pt x="1322" y="239"/>
                  </a:cubicBezTo>
                  <a:cubicBezTo>
                    <a:pt x="1326" y="239"/>
                    <a:pt x="1331" y="239"/>
                    <a:pt x="1335" y="239"/>
                  </a:cubicBezTo>
                  <a:close/>
                  <a:moveTo>
                    <a:pt x="1331" y="0"/>
                  </a:moveTo>
                  <a:cubicBezTo>
                    <a:pt x="1326" y="0"/>
                    <a:pt x="1320" y="0"/>
                    <a:pt x="1315" y="0"/>
                  </a:cubicBezTo>
                  <a:cubicBezTo>
                    <a:pt x="1160" y="1"/>
                    <a:pt x="1006" y="36"/>
                    <a:pt x="861" y="92"/>
                  </a:cubicBezTo>
                  <a:cubicBezTo>
                    <a:pt x="797" y="55"/>
                    <a:pt x="724" y="38"/>
                    <a:pt x="650" y="38"/>
                  </a:cubicBezTo>
                  <a:cubicBezTo>
                    <a:pt x="539" y="38"/>
                    <a:pt x="428" y="76"/>
                    <a:pt x="346" y="139"/>
                  </a:cubicBezTo>
                  <a:cubicBezTo>
                    <a:pt x="218" y="239"/>
                    <a:pt x="129" y="390"/>
                    <a:pt x="69" y="614"/>
                  </a:cubicBezTo>
                  <a:cubicBezTo>
                    <a:pt x="12" y="825"/>
                    <a:pt x="0" y="1057"/>
                    <a:pt x="38" y="1280"/>
                  </a:cubicBezTo>
                  <a:cubicBezTo>
                    <a:pt x="35" y="1551"/>
                    <a:pt x="113" y="1824"/>
                    <a:pt x="267" y="2045"/>
                  </a:cubicBezTo>
                  <a:lnTo>
                    <a:pt x="378" y="1966"/>
                  </a:lnTo>
                  <a:cubicBezTo>
                    <a:pt x="469" y="2055"/>
                    <a:pt x="578" y="2124"/>
                    <a:pt x="706" y="2167"/>
                  </a:cubicBezTo>
                  <a:cubicBezTo>
                    <a:pt x="778" y="2190"/>
                    <a:pt x="853" y="2205"/>
                    <a:pt x="927" y="2211"/>
                  </a:cubicBezTo>
                  <a:cubicBezTo>
                    <a:pt x="950" y="2212"/>
                    <a:pt x="972" y="2213"/>
                    <a:pt x="995" y="2213"/>
                  </a:cubicBezTo>
                  <a:cubicBezTo>
                    <a:pt x="1258" y="2213"/>
                    <a:pt x="1529" y="2105"/>
                    <a:pt x="1734" y="1906"/>
                  </a:cubicBezTo>
                  <a:cubicBezTo>
                    <a:pt x="1974" y="1677"/>
                    <a:pt x="2127" y="1338"/>
                    <a:pt x="2164" y="951"/>
                  </a:cubicBezTo>
                  <a:cubicBezTo>
                    <a:pt x="2190" y="695"/>
                    <a:pt x="2153" y="494"/>
                    <a:pt x="2050" y="339"/>
                  </a:cubicBezTo>
                  <a:cubicBezTo>
                    <a:pt x="1910" y="126"/>
                    <a:pt x="1641" y="0"/>
                    <a:pt x="1331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4467" name="Google Shape;74467;p68"/>
            <p:cNvSpPr/>
            <p:nvPr/>
          </p:nvSpPr>
          <p:spPr>
            <a:xfrm>
              <a:off x="5859250" y="1440475"/>
              <a:ext cx="58600" cy="56325"/>
            </a:xfrm>
            <a:custGeom>
              <a:avLst/>
              <a:gdLst/>
              <a:ahLst/>
              <a:cxnLst/>
              <a:rect l="l" t="t" r="r" b="b"/>
              <a:pathLst>
                <a:path w="2344" h="2253" extrusionOk="0">
                  <a:moveTo>
                    <a:pt x="1310" y="326"/>
                  </a:moveTo>
                  <a:cubicBezTo>
                    <a:pt x="1379" y="326"/>
                    <a:pt x="1446" y="337"/>
                    <a:pt x="1509" y="361"/>
                  </a:cubicBezTo>
                  <a:cubicBezTo>
                    <a:pt x="1909" y="509"/>
                    <a:pt x="2084" y="989"/>
                    <a:pt x="2024" y="1365"/>
                  </a:cubicBezTo>
                  <a:cubicBezTo>
                    <a:pt x="1988" y="1592"/>
                    <a:pt x="1879" y="1784"/>
                    <a:pt x="1729" y="1891"/>
                  </a:cubicBezTo>
                  <a:cubicBezTo>
                    <a:pt x="1642" y="1953"/>
                    <a:pt x="1530" y="1993"/>
                    <a:pt x="1407" y="2010"/>
                  </a:cubicBezTo>
                  <a:cubicBezTo>
                    <a:pt x="1371" y="2015"/>
                    <a:pt x="1335" y="2017"/>
                    <a:pt x="1299" y="2017"/>
                  </a:cubicBezTo>
                  <a:cubicBezTo>
                    <a:pt x="892" y="2017"/>
                    <a:pt x="486" y="1723"/>
                    <a:pt x="378" y="1330"/>
                  </a:cubicBezTo>
                  <a:cubicBezTo>
                    <a:pt x="311" y="1089"/>
                    <a:pt x="359" y="824"/>
                    <a:pt x="486" y="607"/>
                  </a:cubicBezTo>
                  <a:lnTo>
                    <a:pt x="486" y="607"/>
                  </a:lnTo>
                  <a:cubicBezTo>
                    <a:pt x="450" y="691"/>
                    <a:pt x="432" y="781"/>
                    <a:pt x="431" y="875"/>
                  </a:cubicBezTo>
                  <a:lnTo>
                    <a:pt x="667" y="875"/>
                  </a:lnTo>
                  <a:cubicBezTo>
                    <a:pt x="667" y="716"/>
                    <a:pt x="755" y="562"/>
                    <a:pt x="910" y="455"/>
                  </a:cubicBezTo>
                  <a:cubicBezTo>
                    <a:pt x="1032" y="370"/>
                    <a:pt x="1174" y="326"/>
                    <a:pt x="1310" y="326"/>
                  </a:cubicBezTo>
                  <a:close/>
                  <a:moveTo>
                    <a:pt x="823" y="1"/>
                  </a:moveTo>
                  <a:cubicBezTo>
                    <a:pt x="301" y="221"/>
                    <a:pt x="0" y="846"/>
                    <a:pt x="150" y="1392"/>
                  </a:cubicBezTo>
                  <a:cubicBezTo>
                    <a:pt x="280" y="1865"/>
                    <a:pt x="733" y="2215"/>
                    <a:pt x="1216" y="2250"/>
                  </a:cubicBezTo>
                  <a:cubicBezTo>
                    <a:pt x="1241" y="2251"/>
                    <a:pt x="1267" y="2252"/>
                    <a:pt x="1293" y="2252"/>
                  </a:cubicBezTo>
                  <a:cubicBezTo>
                    <a:pt x="1342" y="2252"/>
                    <a:pt x="1391" y="2249"/>
                    <a:pt x="1439" y="2242"/>
                  </a:cubicBezTo>
                  <a:cubicBezTo>
                    <a:pt x="1599" y="2219"/>
                    <a:pt x="1746" y="2164"/>
                    <a:pt x="1863" y="2081"/>
                  </a:cubicBezTo>
                  <a:cubicBezTo>
                    <a:pt x="2067" y="1938"/>
                    <a:pt x="2210" y="1688"/>
                    <a:pt x="2258" y="1399"/>
                  </a:cubicBezTo>
                  <a:cubicBezTo>
                    <a:pt x="2343" y="863"/>
                    <a:pt x="2051" y="309"/>
                    <a:pt x="1591" y="138"/>
                  </a:cubicBezTo>
                  <a:cubicBezTo>
                    <a:pt x="1503" y="105"/>
                    <a:pt x="1408" y="89"/>
                    <a:pt x="1311" y="89"/>
                  </a:cubicBezTo>
                  <a:cubicBezTo>
                    <a:pt x="1173" y="89"/>
                    <a:pt x="1031" y="122"/>
                    <a:pt x="901" y="186"/>
                  </a:cubicBezTo>
                  <a:lnTo>
                    <a:pt x="823" y="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4468" name="Google Shape;74468;p68"/>
            <p:cNvSpPr/>
            <p:nvPr/>
          </p:nvSpPr>
          <p:spPr>
            <a:xfrm>
              <a:off x="5925600" y="1393050"/>
              <a:ext cx="74050" cy="105250"/>
            </a:xfrm>
            <a:custGeom>
              <a:avLst/>
              <a:gdLst/>
              <a:ahLst/>
              <a:cxnLst/>
              <a:rect l="l" t="t" r="r" b="b"/>
              <a:pathLst>
                <a:path w="2962" h="4210" extrusionOk="0">
                  <a:moveTo>
                    <a:pt x="1551" y="238"/>
                  </a:moveTo>
                  <a:cubicBezTo>
                    <a:pt x="1562" y="238"/>
                    <a:pt x="1573" y="238"/>
                    <a:pt x="1585" y="239"/>
                  </a:cubicBezTo>
                  <a:cubicBezTo>
                    <a:pt x="1686" y="248"/>
                    <a:pt x="1784" y="290"/>
                    <a:pt x="1833" y="373"/>
                  </a:cubicBezTo>
                  <a:cubicBezTo>
                    <a:pt x="1907" y="496"/>
                    <a:pt x="1879" y="679"/>
                    <a:pt x="1745" y="934"/>
                  </a:cubicBezTo>
                  <a:cubicBezTo>
                    <a:pt x="1441" y="1513"/>
                    <a:pt x="1033" y="2037"/>
                    <a:pt x="547" y="2476"/>
                  </a:cubicBezTo>
                  <a:cubicBezTo>
                    <a:pt x="562" y="2353"/>
                    <a:pt x="581" y="2231"/>
                    <a:pt x="600" y="2109"/>
                  </a:cubicBezTo>
                  <a:cubicBezTo>
                    <a:pt x="672" y="1654"/>
                    <a:pt x="755" y="1139"/>
                    <a:pt x="981" y="705"/>
                  </a:cubicBezTo>
                  <a:cubicBezTo>
                    <a:pt x="1098" y="482"/>
                    <a:pt x="1228" y="340"/>
                    <a:pt x="1379" y="272"/>
                  </a:cubicBezTo>
                  <a:cubicBezTo>
                    <a:pt x="1431" y="250"/>
                    <a:pt x="1490" y="238"/>
                    <a:pt x="1551" y="238"/>
                  </a:cubicBezTo>
                  <a:close/>
                  <a:moveTo>
                    <a:pt x="1553" y="1"/>
                  </a:moveTo>
                  <a:cubicBezTo>
                    <a:pt x="1458" y="1"/>
                    <a:pt x="1365" y="20"/>
                    <a:pt x="1283" y="56"/>
                  </a:cubicBezTo>
                  <a:cubicBezTo>
                    <a:pt x="1081" y="146"/>
                    <a:pt x="912" y="323"/>
                    <a:pt x="771" y="596"/>
                  </a:cubicBezTo>
                  <a:cubicBezTo>
                    <a:pt x="527" y="1063"/>
                    <a:pt x="441" y="1599"/>
                    <a:pt x="366" y="2072"/>
                  </a:cubicBezTo>
                  <a:cubicBezTo>
                    <a:pt x="335" y="2267"/>
                    <a:pt x="302" y="2479"/>
                    <a:pt x="291" y="2693"/>
                  </a:cubicBezTo>
                  <a:cubicBezTo>
                    <a:pt x="198" y="2768"/>
                    <a:pt x="99" y="2840"/>
                    <a:pt x="1" y="2910"/>
                  </a:cubicBezTo>
                  <a:lnTo>
                    <a:pt x="136" y="3104"/>
                  </a:lnTo>
                  <a:cubicBezTo>
                    <a:pt x="189" y="3066"/>
                    <a:pt x="242" y="3029"/>
                    <a:pt x="294" y="2990"/>
                  </a:cubicBezTo>
                  <a:cubicBezTo>
                    <a:pt x="300" y="3060"/>
                    <a:pt x="307" y="3129"/>
                    <a:pt x="319" y="3198"/>
                  </a:cubicBezTo>
                  <a:cubicBezTo>
                    <a:pt x="397" y="3637"/>
                    <a:pt x="658" y="3996"/>
                    <a:pt x="999" y="4137"/>
                  </a:cubicBezTo>
                  <a:cubicBezTo>
                    <a:pt x="1095" y="4178"/>
                    <a:pt x="1195" y="4200"/>
                    <a:pt x="1293" y="4207"/>
                  </a:cubicBezTo>
                  <a:cubicBezTo>
                    <a:pt x="1318" y="4208"/>
                    <a:pt x="1342" y="4209"/>
                    <a:pt x="1366" y="4209"/>
                  </a:cubicBezTo>
                  <a:cubicBezTo>
                    <a:pt x="1714" y="4209"/>
                    <a:pt x="2056" y="4034"/>
                    <a:pt x="2282" y="3812"/>
                  </a:cubicBezTo>
                  <a:cubicBezTo>
                    <a:pt x="2607" y="3499"/>
                    <a:pt x="2796" y="3075"/>
                    <a:pt x="2962" y="2700"/>
                  </a:cubicBezTo>
                  <a:lnTo>
                    <a:pt x="2746" y="2605"/>
                  </a:lnTo>
                  <a:cubicBezTo>
                    <a:pt x="2582" y="2977"/>
                    <a:pt x="2410" y="3361"/>
                    <a:pt x="2118" y="3642"/>
                  </a:cubicBezTo>
                  <a:cubicBezTo>
                    <a:pt x="1929" y="3825"/>
                    <a:pt x="1648" y="3972"/>
                    <a:pt x="1368" y="3972"/>
                  </a:cubicBezTo>
                  <a:cubicBezTo>
                    <a:pt x="1273" y="3972"/>
                    <a:pt x="1179" y="3955"/>
                    <a:pt x="1088" y="3917"/>
                  </a:cubicBezTo>
                  <a:cubicBezTo>
                    <a:pt x="768" y="3786"/>
                    <a:pt x="600" y="3438"/>
                    <a:pt x="549" y="3155"/>
                  </a:cubicBezTo>
                  <a:cubicBezTo>
                    <a:pt x="530" y="3041"/>
                    <a:pt x="521" y="2925"/>
                    <a:pt x="522" y="2808"/>
                  </a:cubicBezTo>
                  <a:cubicBezTo>
                    <a:pt x="1109" y="2321"/>
                    <a:pt x="1599" y="1719"/>
                    <a:pt x="1954" y="1044"/>
                  </a:cubicBezTo>
                  <a:cubicBezTo>
                    <a:pt x="2018" y="921"/>
                    <a:pt x="2214" y="548"/>
                    <a:pt x="2035" y="252"/>
                  </a:cubicBezTo>
                  <a:cubicBezTo>
                    <a:pt x="1931" y="78"/>
                    <a:pt x="1741" y="1"/>
                    <a:pt x="1553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4469" name="Google Shape;74469;p68"/>
            <p:cNvSpPr/>
            <p:nvPr/>
          </p:nvSpPr>
          <p:spPr>
            <a:xfrm>
              <a:off x="5457750" y="1488675"/>
              <a:ext cx="62500" cy="91425"/>
            </a:xfrm>
            <a:custGeom>
              <a:avLst/>
              <a:gdLst/>
              <a:ahLst/>
              <a:cxnLst/>
              <a:rect l="l" t="t" r="r" b="b"/>
              <a:pathLst>
                <a:path w="2500" h="3657" extrusionOk="0">
                  <a:moveTo>
                    <a:pt x="199" y="0"/>
                  </a:moveTo>
                  <a:lnTo>
                    <a:pt x="0" y="129"/>
                  </a:lnTo>
                  <a:lnTo>
                    <a:pt x="2303" y="3656"/>
                  </a:lnTo>
                  <a:lnTo>
                    <a:pt x="2500" y="3528"/>
                  </a:lnTo>
                  <a:lnTo>
                    <a:pt x="199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4470" name="Google Shape;74470;p68"/>
            <p:cNvSpPr/>
            <p:nvPr/>
          </p:nvSpPr>
          <p:spPr>
            <a:xfrm>
              <a:off x="5530050" y="1606300"/>
              <a:ext cx="228975" cy="287475"/>
            </a:xfrm>
            <a:custGeom>
              <a:avLst/>
              <a:gdLst/>
              <a:ahLst/>
              <a:cxnLst/>
              <a:rect l="l" t="t" r="r" b="b"/>
              <a:pathLst>
                <a:path w="9159" h="11499" extrusionOk="0">
                  <a:moveTo>
                    <a:pt x="199" y="1"/>
                  </a:moveTo>
                  <a:lnTo>
                    <a:pt x="1" y="129"/>
                  </a:lnTo>
                  <a:cubicBezTo>
                    <a:pt x="2634" y="4177"/>
                    <a:pt x="5657" y="8002"/>
                    <a:pt x="8988" y="11499"/>
                  </a:cubicBezTo>
                  <a:lnTo>
                    <a:pt x="9159" y="11337"/>
                  </a:lnTo>
                  <a:cubicBezTo>
                    <a:pt x="5838" y="7850"/>
                    <a:pt x="2824" y="4037"/>
                    <a:pt x="199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4471" name="Google Shape;74471;p68"/>
            <p:cNvSpPr/>
            <p:nvPr/>
          </p:nvSpPr>
          <p:spPr>
            <a:xfrm>
              <a:off x="5713325" y="1711350"/>
              <a:ext cx="10750" cy="116425"/>
            </a:xfrm>
            <a:custGeom>
              <a:avLst/>
              <a:gdLst/>
              <a:ahLst/>
              <a:cxnLst/>
              <a:rect l="l" t="t" r="r" b="b"/>
              <a:pathLst>
                <a:path w="430" h="4657" extrusionOk="0">
                  <a:moveTo>
                    <a:pt x="252" y="1"/>
                  </a:moveTo>
                  <a:lnTo>
                    <a:pt x="16" y="9"/>
                  </a:lnTo>
                  <a:lnTo>
                    <a:pt x="3" y="306"/>
                  </a:lnTo>
                  <a:lnTo>
                    <a:pt x="47" y="307"/>
                  </a:lnTo>
                  <a:cubicBezTo>
                    <a:pt x="192" y="1743"/>
                    <a:pt x="177" y="3195"/>
                    <a:pt x="1" y="4629"/>
                  </a:cubicBezTo>
                  <a:lnTo>
                    <a:pt x="235" y="4657"/>
                  </a:lnTo>
                  <a:cubicBezTo>
                    <a:pt x="424" y="3113"/>
                    <a:pt x="429" y="1545"/>
                    <a:pt x="252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4472" name="Google Shape;74472;p68"/>
            <p:cNvSpPr/>
            <p:nvPr/>
          </p:nvSpPr>
          <p:spPr>
            <a:xfrm>
              <a:off x="5766700" y="1835600"/>
              <a:ext cx="11250" cy="30400"/>
            </a:xfrm>
            <a:custGeom>
              <a:avLst/>
              <a:gdLst/>
              <a:ahLst/>
              <a:cxnLst/>
              <a:rect l="l" t="t" r="r" b="b"/>
              <a:pathLst>
                <a:path w="450" h="1216" extrusionOk="0">
                  <a:moveTo>
                    <a:pt x="214" y="1"/>
                  </a:moveTo>
                  <a:cubicBezTo>
                    <a:pt x="212" y="382"/>
                    <a:pt x="139" y="773"/>
                    <a:pt x="0" y="1129"/>
                  </a:cubicBezTo>
                  <a:lnTo>
                    <a:pt x="220" y="1215"/>
                  </a:lnTo>
                  <a:cubicBezTo>
                    <a:pt x="371" y="825"/>
                    <a:pt x="448" y="417"/>
                    <a:pt x="450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4473" name="Google Shape;74473;p68"/>
            <p:cNvSpPr/>
            <p:nvPr/>
          </p:nvSpPr>
          <p:spPr>
            <a:xfrm>
              <a:off x="5513225" y="1753175"/>
              <a:ext cx="163325" cy="65625"/>
            </a:xfrm>
            <a:custGeom>
              <a:avLst/>
              <a:gdLst/>
              <a:ahLst/>
              <a:cxnLst/>
              <a:rect l="l" t="t" r="r" b="b"/>
              <a:pathLst>
                <a:path w="6533" h="2625" extrusionOk="0">
                  <a:moveTo>
                    <a:pt x="108" y="0"/>
                  </a:moveTo>
                  <a:lnTo>
                    <a:pt x="0" y="210"/>
                  </a:lnTo>
                  <a:cubicBezTo>
                    <a:pt x="2015" y="1247"/>
                    <a:pt x="4196" y="2256"/>
                    <a:pt x="6494" y="2624"/>
                  </a:cubicBezTo>
                  <a:lnTo>
                    <a:pt x="6533" y="2390"/>
                  </a:lnTo>
                  <a:cubicBezTo>
                    <a:pt x="4267" y="2029"/>
                    <a:pt x="2106" y="1027"/>
                    <a:pt x="108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4474" name="Google Shape;74474;p68"/>
            <p:cNvSpPr/>
            <p:nvPr/>
          </p:nvSpPr>
          <p:spPr>
            <a:xfrm>
              <a:off x="5582500" y="1868925"/>
              <a:ext cx="160200" cy="16575"/>
            </a:xfrm>
            <a:custGeom>
              <a:avLst/>
              <a:gdLst/>
              <a:ahLst/>
              <a:cxnLst/>
              <a:rect l="l" t="t" r="r" b="b"/>
              <a:pathLst>
                <a:path w="6408" h="663" extrusionOk="0">
                  <a:moveTo>
                    <a:pt x="52" y="1"/>
                  </a:moveTo>
                  <a:lnTo>
                    <a:pt x="1" y="231"/>
                  </a:lnTo>
                  <a:cubicBezTo>
                    <a:pt x="848" y="426"/>
                    <a:pt x="1716" y="555"/>
                    <a:pt x="2592" y="618"/>
                  </a:cubicBezTo>
                  <a:cubicBezTo>
                    <a:pt x="3006" y="647"/>
                    <a:pt x="3421" y="662"/>
                    <a:pt x="3836" y="662"/>
                  </a:cubicBezTo>
                  <a:cubicBezTo>
                    <a:pt x="4700" y="662"/>
                    <a:pt x="5563" y="598"/>
                    <a:pt x="6408" y="467"/>
                  </a:cubicBezTo>
                  <a:lnTo>
                    <a:pt x="6372" y="233"/>
                  </a:lnTo>
                  <a:cubicBezTo>
                    <a:pt x="5537" y="362"/>
                    <a:pt x="4684" y="426"/>
                    <a:pt x="3830" y="426"/>
                  </a:cubicBezTo>
                  <a:cubicBezTo>
                    <a:pt x="2557" y="426"/>
                    <a:pt x="1280" y="284"/>
                    <a:pt x="52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4475" name="Google Shape;74475;p68"/>
            <p:cNvSpPr/>
            <p:nvPr/>
          </p:nvSpPr>
          <p:spPr>
            <a:xfrm>
              <a:off x="5476550" y="1455400"/>
              <a:ext cx="367025" cy="446350"/>
            </a:xfrm>
            <a:custGeom>
              <a:avLst/>
              <a:gdLst/>
              <a:ahLst/>
              <a:cxnLst/>
              <a:rect l="l" t="t" r="r" b="b"/>
              <a:pathLst>
                <a:path w="14681" h="17854" extrusionOk="0">
                  <a:moveTo>
                    <a:pt x="197" y="1"/>
                  </a:moveTo>
                  <a:cubicBezTo>
                    <a:pt x="132" y="1"/>
                    <a:pt x="66" y="3"/>
                    <a:pt x="0" y="8"/>
                  </a:cubicBezTo>
                  <a:lnTo>
                    <a:pt x="17" y="243"/>
                  </a:lnTo>
                  <a:cubicBezTo>
                    <a:pt x="76" y="239"/>
                    <a:pt x="135" y="237"/>
                    <a:pt x="193" y="237"/>
                  </a:cubicBezTo>
                  <a:cubicBezTo>
                    <a:pt x="1249" y="237"/>
                    <a:pt x="2228" y="910"/>
                    <a:pt x="2886" y="1429"/>
                  </a:cubicBezTo>
                  <a:cubicBezTo>
                    <a:pt x="4933" y="3045"/>
                    <a:pt x="6587" y="5152"/>
                    <a:pt x="7672" y="7522"/>
                  </a:cubicBezTo>
                  <a:cubicBezTo>
                    <a:pt x="7831" y="7872"/>
                    <a:pt x="7998" y="8272"/>
                    <a:pt x="8123" y="8699"/>
                  </a:cubicBezTo>
                  <a:cubicBezTo>
                    <a:pt x="8086" y="9250"/>
                    <a:pt x="8144" y="9808"/>
                    <a:pt x="8300" y="10343"/>
                  </a:cubicBezTo>
                  <a:lnTo>
                    <a:pt x="8466" y="10910"/>
                  </a:lnTo>
                  <a:lnTo>
                    <a:pt x="8531" y="10321"/>
                  </a:lnTo>
                  <a:cubicBezTo>
                    <a:pt x="8594" y="9754"/>
                    <a:pt x="8508" y="9193"/>
                    <a:pt x="8361" y="8672"/>
                  </a:cubicBezTo>
                  <a:cubicBezTo>
                    <a:pt x="8408" y="8046"/>
                    <a:pt x="8583" y="7429"/>
                    <a:pt x="8882" y="6872"/>
                  </a:cubicBezTo>
                  <a:cubicBezTo>
                    <a:pt x="9074" y="6513"/>
                    <a:pt x="9270" y="6315"/>
                    <a:pt x="9499" y="6247"/>
                  </a:cubicBezTo>
                  <a:cubicBezTo>
                    <a:pt x="9561" y="6228"/>
                    <a:pt x="9622" y="6220"/>
                    <a:pt x="9682" y="6220"/>
                  </a:cubicBezTo>
                  <a:cubicBezTo>
                    <a:pt x="10228" y="6220"/>
                    <a:pt x="10659" y="6931"/>
                    <a:pt x="10788" y="7169"/>
                  </a:cubicBezTo>
                  <a:cubicBezTo>
                    <a:pt x="11603" y="8679"/>
                    <a:pt x="12096" y="10381"/>
                    <a:pt x="12225" y="12103"/>
                  </a:cubicBezTo>
                  <a:cubicBezTo>
                    <a:pt x="11941" y="12734"/>
                    <a:pt x="12105" y="13478"/>
                    <a:pt x="12224" y="14022"/>
                  </a:cubicBezTo>
                  <a:lnTo>
                    <a:pt x="12392" y="14793"/>
                  </a:lnTo>
                  <a:lnTo>
                    <a:pt x="12456" y="14006"/>
                  </a:lnTo>
                  <a:cubicBezTo>
                    <a:pt x="12507" y="13390"/>
                    <a:pt x="12509" y="12768"/>
                    <a:pt x="12465" y="12148"/>
                  </a:cubicBezTo>
                  <a:cubicBezTo>
                    <a:pt x="12610" y="11872"/>
                    <a:pt x="12914" y="11656"/>
                    <a:pt x="13233" y="11607"/>
                  </a:cubicBezTo>
                  <a:cubicBezTo>
                    <a:pt x="13276" y="11601"/>
                    <a:pt x="13318" y="11598"/>
                    <a:pt x="13358" y="11598"/>
                  </a:cubicBezTo>
                  <a:cubicBezTo>
                    <a:pt x="13540" y="11598"/>
                    <a:pt x="13696" y="11662"/>
                    <a:pt x="13808" y="11784"/>
                  </a:cubicBezTo>
                  <a:cubicBezTo>
                    <a:pt x="13950" y="11941"/>
                    <a:pt x="14008" y="12168"/>
                    <a:pt x="14051" y="12370"/>
                  </a:cubicBezTo>
                  <a:cubicBezTo>
                    <a:pt x="14439" y="14183"/>
                    <a:pt x="14117" y="16137"/>
                    <a:pt x="13171" y="17733"/>
                  </a:cubicBezTo>
                  <a:lnTo>
                    <a:pt x="13373" y="17854"/>
                  </a:lnTo>
                  <a:cubicBezTo>
                    <a:pt x="14349" y="16209"/>
                    <a:pt x="14681" y="14191"/>
                    <a:pt x="14279" y="12323"/>
                  </a:cubicBezTo>
                  <a:cubicBezTo>
                    <a:pt x="14230" y="12091"/>
                    <a:pt x="14162" y="11829"/>
                    <a:pt x="13979" y="11628"/>
                  </a:cubicBezTo>
                  <a:cubicBezTo>
                    <a:pt x="13821" y="11455"/>
                    <a:pt x="13605" y="11363"/>
                    <a:pt x="13358" y="11363"/>
                  </a:cubicBezTo>
                  <a:cubicBezTo>
                    <a:pt x="13306" y="11363"/>
                    <a:pt x="13252" y="11368"/>
                    <a:pt x="13196" y="11376"/>
                  </a:cubicBezTo>
                  <a:cubicBezTo>
                    <a:pt x="12908" y="11420"/>
                    <a:pt x="12631" y="11575"/>
                    <a:pt x="12433" y="11789"/>
                  </a:cubicBezTo>
                  <a:cubicBezTo>
                    <a:pt x="12270" y="10137"/>
                    <a:pt x="11779" y="8510"/>
                    <a:pt x="10994" y="7058"/>
                  </a:cubicBezTo>
                  <a:cubicBezTo>
                    <a:pt x="10848" y="6787"/>
                    <a:pt x="10356" y="5984"/>
                    <a:pt x="9683" y="5984"/>
                  </a:cubicBezTo>
                  <a:cubicBezTo>
                    <a:pt x="9601" y="5984"/>
                    <a:pt x="9517" y="5996"/>
                    <a:pt x="9430" y="6022"/>
                  </a:cubicBezTo>
                  <a:cubicBezTo>
                    <a:pt x="9045" y="6137"/>
                    <a:pt x="8813" y="6498"/>
                    <a:pt x="8673" y="6761"/>
                  </a:cubicBezTo>
                  <a:cubicBezTo>
                    <a:pt x="8439" y="7198"/>
                    <a:pt x="8278" y="7669"/>
                    <a:pt x="8190" y="8152"/>
                  </a:cubicBezTo>
                  <a:cubicBezTo>
                    <a:pt x="8095" y="7891"/>
                    <a:pt x="7989" y="7647"/>
                    <a:pt x="7886" y="7423"/>
                  </a:cubicBezTo>
                  <a:cubicBezTo>
                    <a:pt x="6787" y="5018"/>
                    <a:pt x="5108" y="2882"/>
                    <a:pt x="3032" y="1244"/>
                  </a:cubicBezTo>
                  <a:cubicBezTo>
                    <a:pt x="2346" y="702"/>
                    <a:pt x="1323" y="1"/>
                    <a:pt x="197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4476" name="Google Shape;74476;p68"/>
            <p:cNvSpPr/>
            <p:nvPr/>
          </p:nvSpPr>
          <p:spPr>
            <a:xfrm>
              <a:off x="5434950" y="1474425"/>
              <a:ext cx="132175" cy="258450"/>
            </a:xfrm>
            <a:custGeom>
              <a:avLst/>
              <a:gdLst/>
              <a:ahLst/>
              <a:cxnLst/>
              <a:rect l="l" t="t" r="r" b="b"/>
              <a:pathLst>
                <a:path w="5287" h="10338" extrusionOk="0">
                  <a:moveTo>
                    <a:pt x="666" y="1"/>
                  </a:moveTo>
                  <a:cubicBezTo>
                    <a:pt x="32" y="476"/>
                    <a:pt x="0" y="1370"/>
                    <a:pt x="85" y="2037"/>
                  </a:cubicBezTo>
                  <a:cubicBezTo>
                    <a:pt x="423" y="4710"/>
                    <a:pt x="2235" y="7016"/>
                    <a:pt x="3689" y="8868"/>
                  </a:cubicBezTo>
                  <a:cubicBezTo>
                    <a:pt x="4094" y="9384"/>
                    <a:pt x="4553" y="9967"/>
                    <a:pt x="5164" y="10338"/>
                  </a:cubicBezTo>
                  <a:lnTo>
                    <a:pt x="5287" y="10139"/>
                  </a:lnTo>
                  <a:cubicBezTo>
                    <a:pt x="4714" y="9789"/>
                    <a:pt x="4288" y="9249"/>
                    <a:pt x="3876" y="8724"/>
                  </a:cubicBezTo>
                  <a:cubicBezTo>
                    <a:pt x="2438" y="6894"/>
                    <a:pt x="650" y="4617"/>
                    <a:pt x="319" y="2010"/>
                  </a:cubicBezTo>
                  <a:cubicBezTo>
                    <a:pt x="256" y="1514"/>
                    <a:pt x="236" y="620"/>
                    <a:pt x="808" y="189"/>
                  </a:cubicBezTo>
                  <a:lnTo>
                    <a:pt x="666" y="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4477" name="Google Shape;74477;p68"/>
            <p:cNvSpPr/>
            <p:nvPr/>
          </p:nvSpPr>
          <p:spPr>
            <a:xfrm>
              <a:off x="5523925" y="2093425"/>
              <a:ext cx="1020950" cy="68700"/>
            </a:xfrm>
            <a:custGeom>
              <a:avLst/>
              <a:gdLst/>
              <a:ahLst/>
              <a:cxnLst/>
              <a:rect l="l" t="t" r="r" b="b"/>
              <a:pathLst>
                <a:path w="40838" h="2748" extrusionOk="0">
                  <a:moveTo>
                    <a:pt x="26912" y="1"/>
                  </a:moveTo>
                  <a:cubicBezTo>
                    <a:pt x="25265" y="1"/>
                    <a:pt x="23622" y="32"/>
                    <a:pt x="22011" y="63"/>
                  </a:cubicBezTo>
                  <a:cubicBezTo>
                    <a:pt x="14702" y="204"/>
                    <a:pt x="7144" y="348"/>
                    <a:pt x="1" y="2522"/>
                  </a:cubicBezTo>
                  <a:lnTo>
                    <a:pt x="69" y="2748"/>
                  </a:lnTo>
                  <a:cubicBezTo>
                    <a:pt x="7182" y="584"/>
                    <a:pt x="14723" y="439"/>
                    <a:pt x="22013" y="299"/>
                  </a:cubicBezTo>
                  <a:cubicBezTo>
                    <a:pt x="23623" y="268"/>
                    <a:pt x="25264" y="236"/>
                    <a:pt x="26908" y="236"/>
                  </a:cubicBezTo>
                  <a:cubicBezTo>
                    <a:pt x="28055" y="236"/>
                    <a:pt x="29204" y="252"/>
                    <a:pt x="30345" y="294"/>
                  </a:cubicBezTo>
                  <a:cubicBezTo>
                    <a:pt x="33839" y="420"/>
                    <a:pt x="37354" y="798"/>
                    <a:pt x="40796" y="1415"/>
                  </a:cubicBezTo>
                  <a:lnTo>
                    <a:pt x="40838" y="1183"/>
                  </a:lnTo>
                  <a:cubicBezTo>
                    <a:pt x="37385" y="563"/>
                    <a:pt x="33858" y="184"/>
                    <a:pt x="30354" y="58"/>
                  </a:cubicBezTo>
                  <a:cubicBezTo>
                    <a:pt x="29211" y="16"/>
                    <a:pt x="28061" y="1"/>
                    <a:pt x="26912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4478" name="Google Shape;74478;p68"/>
            <p:cNvSpPr/>
            <p:nvPr/>
          </p:nvSpPr>
          <p:spPr>
            <a:xfrm>
              <a:off x="5776950" y="2150650"/>
              <a:ext cx="774375" cy="19325"/>
            </a:xfrm>
            <a:custGeom>
              <a:avLst/>
              <a:gdLst/>
              <a:ahLst/>
              <a:cxnLst/>
              <a:rect l="l" t="t" r="r" b="b"/>
              <a:pathLst>
                <a:path w="30975" h="773" extrusionOk="0">
                  <a:moveTo>
                    <a:pt x="13135" y="0"/>
                  </a:moveTo>
                  <a:cubicBezTo>
                    <a:pt x="8746" y="0"/>
                    <a:pt x="4360" y="97"/>
                    <a:pt x="0" y="292"/>
                  </a:cubicBezTo>
                  <a:lnTo>
                    <a:pt x="11" y="527"/>
                  </a:lnTo>
                  <a:cubicBezTo>
                    <a:pt x="4365" y="333"/>
                    <a:pt x="8744" y="236"/>
                    <a:pt x="13126" y="236"/>
                  </a:cubicBezTo>
                  <a:cubicBezTo>
                    <a:pt x="19083" y="236"/>
                    <a:pt x="25047" y="415"/>
                    <a:pt x="30961" y="773"/>
                  </a:cubicBezTo>
                  <a:lnTo>
                    <a:pt x="30975" y="537"/>
                  </a:lnTo>
                  <a:cubicBezTo>
                    <a:pt x="25060" y="179"/>
                    <a:pt x="19094" y="0"/>
                    <a:pt x="13135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4479" name="Google Shape;74479;p68"/>
            <p:cNvSpPr/>
            <p:nvPr/>
          </p:nvSpPr>
          <p:spPr>
            <a:xfrm>
              <a:off x="6240000" y="2124125"/>
              <a:ext cx="52975" cy="11125"/>
            </a:xfrm>
            <a:custGeom>
              <a:avLst/>
              <a:gdLst/>
              <a:ahLst/>
              <a:cxnLst/>
              <a:rect l="l" t="t" r="r" b="b"/>
              <a:pathLst>
                <a:path w="2119" h="445" extrusionOk="0">
                  <a:moveTo>
                    <a:pt x="2046" y="0"/>
                  </a:moveTo>
                  <a:cubicBezTo>
                    <a:pt x="1619" y="139"/>
                    <a:pt x="1171" y="209"/>
                    <a:pt x="723" y="209"/>
                  </a:cubicBezTo>
                  <a:cubicBezTo>
                    <a:pt x="494" y="209"/>
                    <a:pt x="265" y="190"/>
                    <a:pt x="38" y="154"/>
                  </a:cubicBezTo>
                  <a:lnTo>
                    <a:pt x="1" y="386"/>
                  </a:lnTo>
                  <a:cubicBezTo>
                    <a:pt x="133" y="407"/>
                    <a:pt x="269" y="423"/>
                    <a:pt x="403" y="433"/>
                  </a:cubicBezTo>
                  <a:cubicBezTo>
                    <a:pt x="510" y="441"/>
                    <a:pt x="618" y="445"/>
                    <a:pt x="726" y="445"/>
                  </a:cubicBezTo>
                  <a:cubicBezTo>
                    <a:pt x="1198" y="445"/>
                    <a:pt x="1669" y="371"/>
                    <a:pt x="2118" y="225"/>
                  </a:cubicBezTo>
                  <a:lnTo>
                    <a:pt x="204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4480" name="Google Shape;74480;p68"/>
            <p:cNvSpPr/>
            <p:nvPr/>
          </p:nvSpPr>
          <p:spPr>
            <a:xfrm>
              <a:off x="5510525" y="1937075"/>
              <a:ext cx="90350" cy="259175"/>
            </a:xfrm>
            <a:custGeom>
              <a:avLst/>
              <a:gdLst/>
              <a:ahLst/>
              <a:cxnLst/>
              <a:rect l="l" t="t" r="r" b="b"/>
              <a:pathLst>
                <a:path w="3614" h="10367" extrusionOk="0">
                  <a:moveTo>
                    <a:pt x="3484" y="0"/>
                  </a:moveTo>
                  <a:cubicBezTo>
                    <a:pt x="2262" y="792"/>
                    <a:pt x="1291" y="2159"/>
                    <a:pt x="750" y="3855"/>
                  </a:cubicBezTo>
                  <a:cubicBezTo>
                    <a:pt x="267" y="5367"/>
                    <a:pt x="146" y="6945"/>
                    <a:pt x="56" y="8562"/>
                  </a:cubicBezTo>
                  <a:cubicBezTo>
                    <a:pt x="0" y="9553"/>
                    <a:pt x="225" y="10143"/>
                    <a:pt x="740" y="10366"/>
                  </a:cubicBezTo>
                  <a:lnTo>
                    <a:pt x="833" y="10148"/>
                  </a:lnTo>
                  <a:cubicBezTo>
                    <a:pt x="420" y="9970"/>
                    <a:pt x="242" y="9455"/>
                    <a:pt x="291" y="8574"/>
                  </a:cubicBezTo>
                  <a:cubicBezTo>
                    <a:pt x="381" y="6972"/>
                    <a:pt x="500" y="5410"/>
                    <a:pt x="975" y="3926"/>
                  </a:cubicBezTo>
                  <a:cubicBezTo>
                    <a:pt x="1499" y="2282"/>
                    <a:pt x="2436" y="959"/>
                    <a:pt x="3613" y="198"/>
                  </a:cubicBezTo>
                  <a:lnTo>
                    <a:pt x="3484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4481" name="Google Shape;74481;p68"/>
            <p:cNvSpPr/>
            <p:nvPr/>
          </p:nvSpPr>
          <p:spPr>
            <a:xfrm>
              <a:off x="6537875" y="2020800"/>
              <a:ext cx="127650" cy="207300"/>
            </a:xfrm>
            <a:custGeom>
              <a:avLst/>
              <a:gdLst/>
              <a:ahLst/>
              <a:cxnLst/>
              <a:rect l="l" t="t" r="r" b="b"/>
              <a:pathLst>
                <a:path w="5106" h="8292" extrusionOk="0">
                  <a:moveTo>
                    <a:pt x="2940" y="1"/>
                  </a:moveTo>
                  <a:cubicBezTo>
                    <a:pt x="2332" y="1"/>
                    <a:pt x="1694" y="315"/>
                    <a:pt x="1243" y="853"/>
                  </a:cubicBezTo>
                  <a:cubicBezTo>
                    <a:pt x="714" y="1483"/>
                    <a:pt x="495" y="2304"/>
                    <a:pt x="376" y="2868"/>
                  </a:cubicBezTo>
                  <a:cubicBezTo>
                    <a:pt x="0" y="4646"/>
                    <a:pt x="219" y="6238"/>
                    <a:pt x="988" y="7348"/>
                  </a:cubicBezTo>
                  <a:cubicBezTo>
                    <a:pt x="1335" y="7847"/>
                    <a:pt x="1882" y="8250"/>
                    <a:pt x="2431" y="8288"/>
                  </a:cubicBezTo>
                  <a:cubicBezTo>
                    <a:pt x="2459" y="8290"/>
                    <a:pt x="2487" y="8291"/>
                    <a:pt x="2515" y="8291"/>
                  </a:cubicBezTo>
                  <a:cubicBezTo>
                    <a:pt x="2693" y="8291"/>
                    <a:pt x="2870" y="8252"/>
                    <a:pt x="3037" y="8164"/>
                  </a:cubicBezTo>
                  <a:cubicBezTo>
                    <a:pt x="3254" y="8052"/>
                    <a:pt x="3422" y="7873"/>
                    <a:pt x="3557" y="7712"/>
                  </a:cubicBezTo>
                  <a:cubicBezTo>
                    <a:pt x="4789" y="6245"/>
                    <a:pt x="5105" y="4079"/>
                    <a:pt x="4343" y="2321"/>
                  </a:cubicBezTo>
                  <a:cubicBezTo>
                    <a:pt x="4115" y="1794"/>
                    <a:pt x="3677" y="1257"/>
                    <a:pt x="3115" y="1257"/>
                  </a:cubicBezTo>
                  <a:cubicBezTo>
                    <a:pt x="3079" y="1257"/>
                    <a:pt x="3043" y="1259"/>
                    <a:pt x="3006" y="1263"/>
                  </a:cubicBezTo>
                  <a:cubicBezTo>
                    <a:pt x="2630" y="1311"/>
                    <a:pt x="2347" y="1590"/>
                    <a:pt x="2166" y="1798"/>
                  </a:cubicBezTo>
                  <a:cubicBezTo>
                    <a:pt x="1300" y="2792"/>
                    <a:pt x="931" y="4210"/>
                    <a:pt x="1202" y="5499"/>
                  </a:cubicBezTo>
                  <a:cubicBezTo>
                    <a:pt x="1303" y="5973"/>
                    <a:pt x="1480" y="6290"/>
                    <a:pt x="1750" y="6471"/>
                  </a:cubicBezTo>
                  <a:cubicBezTo>
                    <a:pt x="1904" y="6574"/>
                    <a:pt x="2081" y="6626"/>
                    <a:pt x="2272" y="6626"/>
                  </a:cubicBezTo>
                  <a:cubicBezTo>
                    <a:pt x="2350" y="6626"/>
                    <a:pt x="2431" y="6617"/>
                    <a:pt x="2513" y="6600"/>
                  </a:cubicBezTo>
                  <a:cubicBezTo>
                    <a:pt x="2870" y="6521"/>
                    <a:pt x="3213" y="6278"/>
                    <a:pt x="3408" y="5962"/>
                  </a:cubicBezTo>
                  <a:cubicBezTo>
                    <a:pt x="3740" y="5426"/>
                    <a:pt x="3752" y="4752"/>
                    <a:pt x="3761" y="4210"/>
                  </a:cubicBezTo>
                  <a:cubicBezTo>
                    <a:pt x="3766" y="3993"/>
                    <a:pt x="3770" y="3746"/>
                    <a:pt x="3683" y="3517"/>
                  </a:cubicBezTo>
                  <a:cubicBezTo>
                    <a:pt x="3579" y="3242"/>
                    <a:pt x="3353" y="3054"/>
                    <a:pt x="3105" y="3040"/>
                  </a:cubicBezTo>
                  <a:cubicBezTo>
                    <a:pt x="3093" y="3039"/>
                    <a:pt x="3080" y="3039"/>
                    <a:pt x="3068" y="3039"/>
                  </a:cubicBezTo>
                  <a:cubicBezTo>
                    <a:pt x="2673" y="3039"/>
                    <a:pt x="2420" y="3443"/>
                    <a:pt x="2321" y="3798"/>
                  </a:cubicBezTo>
                  <a:cubicBezTo>
                    <a:pt x="2233" y="4121"/>
                    <a:pt x="2235" y="4380"/>
                    <a:pt x="2331" y="4591"/>
                  </a:cubicBezTo>
                  <a:cubicBezTo>
                    <a:pt x="2400" y="4744"/>
                    <a:pt x="2537" y="4871"/>
                    <a:pt x="2696" y="4930"/>
                  </a:cubicBezTo>
                  <a:cubicBezTo>
                    <a:pt x="2759" y="4953"/>
                    <a:pt x="2822" y="4965"/>
                    <a:pt x="2884" y="4965"/>
                  </a:cubicBezTo>
                  <a:cubicBezTo>
                    <a:pt x="2953" y="4965"/>
                    <a:pt x="3020" y="4951"/>
                    <a:pt x="3081" y="4923"/>
                  </a:cubicBezTo>
                  <a:lnTo>
                    <a:pt x="2983" y="4708"/>
                  </a:lnTo>
                  <a:cubicBezTo>
                    <a:pt x="2950" y="4724"/>
                    <a:pt x="2917" y="4729"/>
                    <a:pt x="2886" y="4729"/>
                  </a:cubicBezTo>
                  <a:cubicBezTo>
                    <a:pt x="2845" y="4729"/>
                    <a:pt x="2808" y="4720"/>
                    <a:pt x="2779" y="4710"/>
                  </a:cubicBezTo>
                  <a:cubicBezTo>
                    <a:pt x="2679" y="4672"/>
                    <a:pt x="2590" y="4588"/>
                    <a:pt x="2546" y="4492"/>
                  </a:cubicBezTo>
                  <a:cubicBezTo>
                    <a:pt x="2475" y="4335"/>
                    <a:pt x="2476" y="4128"/>
                    <a:pt x="2550" y="3860"/>
                  </a:cubicBezTo>
                  <a:cubicBezTo>
                    <a:pt x="2630" y="3566"/>
                    <a:pt x="2824" y="3275"/>
                    <a:pt x="3071" y="3275"/>
                  </a:cubicBezTo>
                  <a:cubicBezTo>
                    <a:pt x="3078" y="3275"/>
                    <a:pt x="3084" y="3275"/>
                    <a:pt x="3091" y="3276"/>
                  </a:cubicBezTo>
                  <a:lnTo>
                    <a:pt x="3093" y="3276"/>
                  </a:lnTo>
                  <a:cubicBezTo>
                    <a:pt x="3269" y="3287"/>
                    <a:pt x="3406" y="3448"/>
                    <a:pt x="3465" y="3601"/>
                  </a:cubicBezTo>
                  <a:cubicBezTo>
                    <a:pt x="3535" y="3789"/>
                    <a:pt x="3531" y="4002"/>
                    <a:pt x="3528" y="4207"/>
                  </a:cubicBezTo>
                  <a:cubicBezTo>
                    <a:pt x="3518" y="4747"/>
                    <a:pt x="3507" y="5358"/>
                    <a:pt x="3209" y="5840"/>
                  </a:cubicBezTo>
                  <a:cubicBezTo>
                    <a:pt x="3047" y="6103"/>
                    <a:pt x="2762" y="6306"/>
                    <a:pt x="2464" y="6370"/>
                  </a:cubicBezTo>
                  <a:cubicBezTo>
                    <a:pt x="2409" y="6383"/>
                    <a:pt x="2344" y="6392"/>
                    <a:pt x="2274" y="6392"/>
                  </a:cubicBezTo>
                  <a:cubicBezTo>
                    <a:pt x="2152" y="6392"/>
                    <a:pt x="2014" y="6364"/>
                    <a:pt x="1884" y="6277"/>
                  </a:cubicBezTo>
                  <a:cubicBezTo>
                    <a:pt x="1668" y="6133"/>
                    <a:pt x="1522" y="5862"/>
                    <a:pt x="1435" y="5453"/>
                  </a:cubicBezTo>
                  <a:cubicBezTo>
                    <a:pt x="1179" y="4233"/>
                    <a:pt x="1527" y="2893"/>
                    <a:pt x="2347" y="1954"/>
                  </a:cubicBezTo>
                  <a:cubicBezTo>
                    <a:pt x="2593" y="1673"/>
                    <a:pt x="2812" y="1528"/>
                    <a:pt x="3037" y="1499"/>
                  </a:cubicBezTo>
                  <a:cubicBezTo>
                    <a:pt x="3064" y="1496"/>
                    <a:pt x="3091" y="1494"/>
                    <a:pt x="3117" y="1494"/>
                  </a:cubicBezTo>
                  <a:cubicBezTo>
                    <a:pt x="3566" y="1494"/>
                    <a:pt x="3931" y="1962"/>
                    <a:pt x="4129" y="2417"/>
                  </a:cubicBezTo>
                  <a:cubicBezTo>
                    <a:pt x="4857" y="4094"/>
                    <a:pt x="4556" y="6161"/>
                    <a:pt x="3379" y="7560"/>
                  </a:cubicBezTo>
                  <a:cubicBezTo>
                    <a:pt x="3260" y="7704"/>
                    <a:pt x="3112" y="7862"/>
                    <a:pt x="2931" y="7955"/>
                  </a:cubicBezTo>
                  <a:cubicBezTo>
                    <a:pt x="2802" y="8022"/>
                    <a:pt x="2665" y="8052"/>
                    <a:pt x="2526" y="8052"/>
                  </a:cubicBezTo>
                  <a:cubicBezTo>
                    <a:pt x="2030" y="8052"/>
                    <a:pt x="1502" y="7671"/>
                    <a:pt x="1184" y="7212"/>
                  </a:cubicBezTo>
                  <a:cubicBezTo>
                    <a:pt x="451" y="6156"/>
                    <a:pt x="247" y="4630"/>
                    <a:pt x="608" y="2916"/>
                  </a:cubicBezTo>
                  <a:cubicBezTo>
                    <a:pt x="722" y="2377"/>
                    <a:pt x="929" y="1594"/>
                    <a:pt x="1425" y="1004"/>
                  </a:cubicBezTo>
                  <a:cubicBezTo>
                    <a:pt x="1831" y="520"/>
                    <a:pt x="2402" y="236"/>
                    <a:pt x="2940" y="236"/>
                  </a:cubicBezTo>
                  <a:cubicBezTo>
                    <a:pt x="3032" y="236"/>
                    <a:pt x="3124" y="245"/>
                    <a:pt x="3214" y="262"/>
                  </a:cubicBezTo>
                  <a:lnTo>
                    <a:pt x="3258" y="31"/>
                  </a:lnTo>
                  <a:cubicBezTo>
                    <a:pt x="3154" y="11"/>
                    <a:pt x="3047" y="1"/>
                    <a:pt x="2940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4482" name="Google Shape;74482;p68"/>
            <p:cNvSpPr/>
            <p:nvPr/>
          </p:nvSpPr>
          <p:spPr>
            <a:xfrm>
              <a:off x="6045925" y="1943075"/>
              <a:ext cx="132225" cy="20125"/>
            </a:xfrm>
            <a:custGeom>
              <a:avLst/>
              <a:gdLst/>
              <a:ahLst/>
              <a:cxnLst/>
              <a:rect l="l" t="t" r="r" b="b"/>
              <a:pathLst>
                <a:path w="5289" h="805" extrusionOk="0">
                  <a:moveTo>
                    <a:pt x="70" y="0"/>
                  </a:moveTo>
                  <a:lnTo>
                    <a:pt x="0" y="225"/>
                  </a:lnTo>
                  <a:cubicBezTo>
                    <a:pt x="939" y="517"/>
                    <a:pt x="1919" y="702"/>
                    <a:pt x="2908" y="772"/>
                  </a:cubicBezTo>
                  <a:cubicBezTo>
                    <a:pt x="3215" y="794"/>
                    <a:pt x="3524" y="805"/>
                    <a:pt x="3832" y="805"/>
                  </a:cubicBezTo>
                  <a:cubicBezTo>
                    <a:pt x="4320" y="805"/>
                    <a:pt x="4807" y="777"/>
                    <a:pt x="5288" y="723"/>
                  </a:cubicBezTo>
                  <a:lnTo>
                    <a:pt x="5261" y="488"/>
                  </a:lnTo>
                  <a:cubicBezTo>
                    <a:pt x="4789" y="543"/>
                    <a:pt x="4312" y="570"/>
                    <a:pt x="3834" y="570"/>
                  </a:cubicBezTo>
                  <a:cubicBezTo>
                    <a:pt x="2560" y="570"/>
                    <a:pt x="1281" y="378"/>
                    <a:pt x="70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4483" name="Google Shape;74483;p68"/>
            <p:cNvSpPr/>
            <p:nvPr/>
          </p:nvSpPr>
          <p:spPr>
            <a:xfrm>
              <a:off x="6221025" y="1958175"/>
              <a:ext cx="365700" cy="54300"/>
            </a:xfrm>
            <a:custGeom>
              <a:avLst/>
              <a:gdLst/>
              <a:ahLst/>
              <a:cxnLst/>
              <a:rect l="l" t="t" r="r" b="b"/>
              <a:pathLst>
                <a:path w="14628" h="2172" extrusionOk="0">
                  <a:moveTo>
                    <a:pt x="11" y="0"/>
                  </a:moveTo>
                  <a:lnTo>
                    <a:pt x="1" y="237"/>
                  </a:lnTo>
                  <a:cubicBezTo>
                    <a:pt x="4891" y="468"/>
                    <a:pt x="9796" y="1118"/>
                    <a:pt x="14577" y="2172"/>
                  </a:cubicBezTo>
                  <a:lnTo>
                    <a:pt x="14628" y="1942"/>
                  </a:lnTo>
                  <a:cubicBezTo>
                    <a:pt x="9833" y="887"/>
                    <a:pt x="4916" y="234"/>
                    <a:pt x="11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4484" name="Google Shape;74484;p68"/>
            <p:cNvSpPr/>
            <p:nvPr/>
          </p:nvSpPr>
          <p:spPr>
            <a:xfrm>
              <a:off x="6379250" y="2016050"/>
              <a:ext cx="168875" cy="64275"/>
            </a:xfrm>
            <a:custGeom>
              <a:avLst/>
              <a:gdLst/>
              <a:ahLst/>
              <a:cxnLst/>
              <a:rect l="l" t="t" r="r" b="b"/>
              <a:pathLst>
                <a:path w="6755" h="2571" extrusionOk="0">
                  <a:moveTo>
                    <a:pt x="1409" y="1"/>
                  </a:moveTo>
                  <a:cubicBezTo>
                    <a:pt x="944" y="1"/>
                    <a:pt x="507" y="103"/>
                    <a:pt x="204" y="439"/>
                  </a:cubicBezTo>
                  <a:cubicBezTo>
                    <a:pt x="107" y="548"/>
                    <a:pt x="49" y="660"/>
                    <a:pt x="35" y="771"/>
                  </a:cubicBezTo>
                  <a:cubicBezTo>
                    <a:pt x="1" y="1057"/>
                    <a:pt x="221" y="1311"/>
                    <a:pt x="660" y="1483"/>
                  </a:cubicBezTo>
                  <a:cubicBezTo>
                    <a:pt x="2132" y="2063"/>
                    <a:pt x="3710" y="2417"/>
                    <a:pt x="5296" y="2532"/>
                  </a:cubicBezTo>
                  <a:cubicBezTo>
                    <a:pt x="5662" y="2558"/>
                    <a:pt x="6029" y="2571"/>
                    <a:pt x="6395" y="2571"/>
                  </a:cubicBezTo>
                  <a:cubicBezTo>
                    <a:pt x="6509" y="2571"/>
                    <a:pt x="6623" y="2570"/>
                    <a:pt x="6737" y="2567"/>
                  </a:cubicBezTo>
                  <a:lnTo>
                    <a:pt x="6732" y="2332"/>
                  </a:lnTo>
                  <a:cubicBezTo>
                    <a:pt x="6622" y="2334"/>
                    <a:pt x="6511" y="2335"/>
                    <a:pt x="6401" y="2335"/>
                  </a:cubicBezTo>
                  <a:cubicBezTo>
                    <a:pt x="4479" y="2335"/>
                    <a:pt x="2531" y="1967"/>
                    <a:pt x="746" y="1264"/>
                  </a:cubicBezTo>
                  <a:cubicBezTo>
                    <a:pt x="594" y="1204"/>
                    <a:pt x="240" y="1038"/>
                    <a:pt x="269" y="800"/>
                  </a:cubicBezTo>
                  <a:cubicBezTo>
                    <a:pt x="278" y="738"/>
                    <a:pt x="313" y="670"/>
                    <a:pt x="380" y="597"/>
                  </a:cubicBezTo>
                  <a:cubicBezTo>
                    <a:pt x="627" y="322"/>
                    <a:pt x="992" y="236"/>
                    <a:pt x="1400" y="236"/>
                  </a:cubicBezTo>
                  <a:cubicBezTo>
                    <a:pt x="1640" y="236"/>
                    <a:pt x="1895" y="266"/>
                    <a:pt x="2150" y="305"/>
                  </a:cubicBezTo>
                  <a:lnTo>
                    <a:pt x="5655" y="848"/>
                  </a:lnTo>
                  <a:cubicBezTo>
                    <a:pt x="5977" y="899"/>
                    <a:pt x="6344" y="956"/>
                    <a:pt x="6623" y="1146"/>
                  </a:cubicBezTo>
                  <a:lnTo>
                    <a:pt x="6754" y="952"/>
                  </a:lnTo>
                  <a:cubicBezTo>
                    <a:pt x="6432" y="731"/>
                    <a:pt x="6039" y="670"/>
                    <a:pt x="5691" y="616"/>
                  </a:cubicBezTo>
                  <a:lnTo>
                    <a:pt x="2186" y="72"/>
                  </a:lnTo>
                  <a:cubicBezTo>
                    <a:pt x="1931" y="32"/>
                    <a:pt x="1666" y="1"/>
                    <a:pt x="1409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4485" name="Google Shape;74485;p68"/>
            <p:cNvSpPr/>
            <p:nvPr/>
          </p:nvSpPr>
          <p:spPr>
            <a:xfrm>
              <a:off x="6325325" y="1998900"/>
              <a:ext cx="263025" cy="23300"/>
            </a:xfrm>
            <a:custGeom>
              <a:avLst/>
              <a:gdLst/>
              <a:ahLst/>
              <a:cxnLst/>
              <a:rect l="l" t="t" r="r" b="b"/>
              <a:pathLst>
                <a:path w="10521" h="932" extrusionOk="0">
                  <a:moveTo>
                    <a:pt x="5045" y="0"/>
                  </a:moveTo>
                  <a:cubicBezTo>
                    <a:pt x="3344" y="0"/>
                    <a:pt x="1635" y="178"/>
                    <a:pt x="1" y="707"/>
                  </a:cubicBezTo>
                  <a:lnTo>
                    <a:pt x="74" y="932"/>
                  </a:lnTo>
                  <a:cubicBezTo>
                    <a:pt x="1680" y="412"/>
                    <a:pt x="3366" y="237"/>
                    <a:pt x="5048" y="237"/>
                  </a:cubicBezTo>
                  <a:cubicBezTo>
                    <a:pt x="6908" y="237"/>
                    <a:pt x="8762" y="451"/>
                    <a:pt x="10494" y="651"/>
                  </a:cubicBezTo>
                  <a:lnTo>
                    <a:pt x="10521" y="418"/>
                  </a:lnTo>
                  <a:cubicBezTo>
                    <a:pt x="8781" y="216"/>
                    <a:pt x="6918" y="0"/>
                    <a:pt x="5045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4486" name="Google Shape;74486;p68"/>
            <p:cNvSpPr/>
            <p:nvPr/>
          </p:nvSpPr>
          <p:spPr>
            <a:xfrm>
              <a:off x="6317950" y="2043325"/>
              <a:ext cx="84875" cy="35125"/>
            </a:xfrm>
            <a:custGeom>
              <a:avLst/>
              <a:gdLst/>
              <a:ahLst/>
              <a:cxnLst/>
              <a:rect l="l" t="t" r="r" b="b"/>
              <a:pathLst>
                <a:path w="3395" h="1405" extrusionOk="0">
                  <a:moveTo>
                    <a:pt x="37" y="1"/>
                  </a:moveTo>
                  <a:cubicBezTo>
                    <a:pt x="0" y="108"/>
                    <a:pt x="10" y="216"/>
                    <a:pt x="65" y="316"/>
                  </a:cubicBezTo>
                  <a:cubicBezTo>
                    <a:pt x="201" y="569"/>
                    <a:pt x="565" y="682"/>
                    <a:pt x="674" y="709"/>
                  </a:cubicBezTo>
                  <a:lnTo>
                    <a:pt x="3335" y="1404"/>
                  </a:lnTo>
                  <a:lnTo>
                    <a:pt x="3395" y="1178"/>
                  </a:lnTo>
                  <a:lnTo>
                    <a:pt x="734" y="483"/>
                  </a:lnTo>
                  <a:cubicBezTo>
                    <a:pt x="553" y="435"/>
                    <a:pt x="340" y="332"/>
                    <a:pt x="272" y="205"/>
                  </a:cubicBezTo>
                  <a:cubicBezTo>
                    <a:pt x="249" y="162"/>
                    <a:pt x="245" y="120"/>
                    <a:pt x="259" y="75"/>
                  </a:cubicBezTo>
                  <a:lnTo>
                    <a:pt x="37" y="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4487" name="Google Shape;74487;p68"/>
            <p:cNvSpPr/>
            <p:nvPr/>
          </p:nvSpPr>
          <p:spPr>
            <a:xfrm>
              <a:off x="5572100" y="2051500"/>
              <a:ext cx="180225" cy="60625"/>
            </a:xfrm>
            <a:custGeom>
              <a:avLst/>
              <a:gdLst/>
              <a:ahLst/>
              <a:cxnLst/>
              <a:rect l="l" t="t" r="r" b="b"/>
              <a:pathLst>
                <a:path w="7209" h="2425" extrusionOk="0">
                  <a:moveTo>
                    <a:pt x="5038" y="237"/>
                  </a:moveTo>
                  <a:cubicBezTo>
                    <a:pt x="5169" y="237"/>
                    <a:pt x="5302" y="243"/>
                    <a:pt x="5435" y="252"/>
                  </a:cubicBezTo>
                  <a:cubicBezTo>
                    <a:pt x="5871" y="282"/>
                    <a:pt x="6301" y="359"/>
                    <a:pt x="6663" y="423"/>
                  </a:cubicBezTo>
                  <a:cubicBezTo>
                    <a:pt x="6790" y="443"/>
                    <a:pt x="6924" y="517"/>
                    <a:pt x="6955" y="582"/>
                  </a:cubicBezTo>
                  <a:cubicBezTo>
                    <a:pt x="6962" y="596"/>
                    <a:pt x="6963" y="606"/>
                    <a:pt x="6953" y="623"/>
                  </a:cubicBezTo>
                  <a:cubicBezTo>
                    <a:pt x="6937" y="653"/>
                    <a:pt x="6884" y="676"/>
                    <a:pt x="6830" y="697"/>
                  </a:cubicBezTo>
                  <a:cubicBezTo>
                    <a:pt x="5361" y="1273"/>
                    <a:pt x="3821" y="1694"/>
                    <a:pt x="2256" y="1947"/>
                  </a:cubicBezTo>
                  <a:cubicBezTo>
                    <a:pt x="2195" y="1957"/>
                    <a:pt x="2104" y="1975"/>
                    <a:pt x="1989" y="1999"/>
                  </a:cubicBezTo>
                  <a:cubicBezTo>
                    <a:pt x="1364" y="2128"/>
                    <a:pt x="908" y="2192"/>
                    <a:pt x="622" y="2192"/>
                  </a:cubicBezTo>
                  <a:cubicBezTo>
                    <a:pt x="428" y="2192"/>
                    <a:pt x="313" y="2162"/>
                    <a:pt x="279" y="2102"/>
                  </a:cubicBezTo>
                  <a:cubicBezTo>
                    <a:pt x="250" y="2054"/>
                    <a:pt x="243" y="2002"/>
                    <a:pt x="260" y="1942"/>
                  </a:cubicBezTo>
                  <a:cubicBezTo>
                    <a:pt x="325" y="1716"/>
                    <a:pt x="683" y="1407"/>
                    <a:pt x="1248" y="1100"/>
                  </a:cubicBezTo>
                  <a:cubicBezTo>
                    <a:pt x="1881" y="753"/>
                    <a:pt x="2608" y="608"/>
                    <a:pt x="3309" y="468"/>
                  </a:cubicBezTo>
                  <a:cubicBezTo>
                    <a:pt x="3851" y="360"/>
                    <a:pt x="4412" y="247"/>
                    <a:pt x="4970" y="238"/>
                  </a:cubicBezTo>
                  <a:cubicBezTo>
                    <a:pt x="4992" y="238"/>
                    <a:pt x="5015" y="237"/>
                    <a:pt x="5038" y="237"/>
                  </a:cubicBezTo>
                  <a:close/>
                  <a:moveTo>
                    <a:pt x="5041" y="1"/>
                  </a:moveTo>
                  <a:cubicBezTo>
                    <a:pt x="5016" y="1"/>
                    <a:pt x="4991" y="1"/>
                    <a:pt x="4966" y="1"/>
                  </a:cubicBezTo>
                  <a:cubicBezTo>
                    <a:pt x="4387" y="11"/>
                    <a:pt x="3817" y="124"/>
                    <a:pt x="3263" y="236"/>
                  </a:cubicBezTo>
                  <a:cubicBezTo>
                    <a:pt x="2544" y="378"/>
                    <a:pt x="1800" y="527"/>
                    <a:pt x="1135" y="891"/>
                  </a:cubicBezTo>
                  <a:cubicBezTo>
                    <a:pt x="691" y="1135"/>
                    <a:pt x="139" y="1503"/>
                    <a:pt x="34" y="1877"/>
                  </a:cubicBezTo>
                  <a:cubicBezTo>
                    <a:pt x="0" y="1999"/>
                    <a:pt x="13" y="2116"/>
                    <a:pt x="75" y="2220"/>
                  </a:cubicBezTo>
                  <a:cubicBezTo>
                    <a:pt x="147" y="2344"/>
                    <a:pt x="311" y="2404"/>
                    <a:pt x="532" y="2420"/>
                  </a:cubicBezTo>
                  <a:cubicBezTo>
                    <a:pt x="576" y="2423"/>
                    <a:pt x="621" y="2425"/>
                    <a:pt x="669" y="2425"/>
                  </a:cubicBezTo>
                  <a:cubicBezTo>
                    <a:pt x="1043" y="2425"/>
                    <a:pt x="1540" y="2332"/>
                    <a:pt x="2039" y="2231"/>
                  </a:cubicBezTo>
                  <a:cubicBezTo>
                    <a:pt x="2151" y="2207"/>
                    <a:pt x="2239" y="2190"/>
                    <a:pt x="2296" y="2180"/>
                  </a:cubicBezTo>
                  <a:cubicBezTo>
                    <a:pt x="3878" y="1924"/>
                    <a:pt x="5434" y="1499"/>
                    <a:pt x="6918" y="917"/>
                  </a:cubicBezTo>
                  <a:cubicBezTo>
                    <a:pt x="6986" y="889"/>
                    <a:pt x="7102" y="843"/>
                    <a:pt x="7161" y="735"/>
                  </a:cubicBezTo>
                  <a:cubicBezTo>
                    <a:pt x="7206" y="653"/>
                    <a:pt x="7208" y="562"/>
                    <a:pt x="7168" y="479"/>
                  </a:cubicBezTo>
                  <a:cubicBezTo>
                    <a:pt x="7091" y="322"/>
                    <a:pt x="6880" y="221"/>
                    <a:pt x="6705" y="190"/>
                  </a:cubicBezTo>
                  <a:cubicBezTo>
                    <a:pt x="6223" y="105"/>
                    <a:pt x="5629" y="1"/>
                    <a:pt x="5041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4488" name="Google Shape;74488;p68"/>
            <p:cNvSpPr/>
            <p:nvPr/>
          </p:nvSpPr>
          <p:spPr>
            <a:xfrm>
              <a:off x="5550725" y="2014050"/>
              <a:ext cx="879850" cy="87175"/>
            </a:xfrm>
            <a:custGeom>
              <a:avLst/>
              <a:gdLst/>
              <a:ahLst/>
              <a:cxnLst/>
              <a:rect l="l" t="t" r="r" b="b"/>
              <a:pathLst>
                <a:path w="35194" h="3487" extrusionOk="0">
                  <a:moveTo>
                    <a:pt x="6474" y="1"/>
                  </a:moveTo>
                  <a:cubicBezTo>
                    <a:pt x="4179" y="1"/>
                    <a:pt x="1882" y="699"/>
                    <a:pt x="1" y="2017"/>
                  </a:cubicBezTo>
                  <a:lnTo>
                    <a:pt x="137" y="2210"/>
                  </a:lnTo>
                  <a:cubicBezTo>
                    <a:pt x="1977" y="920"/>
                    <a:pt x="4226" y="236"/>
                    <a:pt x="6472" y="236"/>
                  </a:cubicBezTo>
                  <a:cubicBezTo>
                    <a:pt x="7325" y="236"/>
                    <a:pt x="8178" y="335"/>
                    <a:pt x="9008" y="536"/>
                  </a:cubicBezTo>
                  <a:cubicBezTo>
                    <a:pt x="9922" y="757"/>
                    <a:pt x="10819" y="1103"/>
                    <a:pt x="11688" y="1436"/>
                  </a:cubicBezTo>
                  <a:cubicBezTo>
                    <a:pt x="12662" y="1810"/>
                    <a:pt x="13669" y="2196"/>
                    <a:pt x="14710" y="2416"/>
                  </a:cubicBezTo>
                  <a:cubicBezTo>
                    <a:pt x="15576" y="2598"/>
                    <a:pt x="16457" y="2664"/>
                    <a:pt x="17340" y="2664"/>
                  </a:cubicBezTo>
                  <a:cubicBezTo>
                    <a:pt x="18510" y="2664"/>
                    <a:pt x="19685" y="2549"/>
                    <a:pt x="20837" y="2435"/>
                  </a:cubicBezTo>
                  <a:cubicBezTo>
                    <a:pt x="21148" y="2404"/>
                    <a:pt x="21460" y="2373"/>
                    <a:pt x="21770" y="2345"/>
                  </a:cubicBezTo>
                  <a:cubicBezTo>
                    <a:pt x="23660" y="2172"/>
                    <a:pt x="25577" y="2085"/>
                    <a:pt x="27477" y="2085"/>
                  </a:cubicBezTo>
                  <a:cubicBezTo>
                    <a:pt x="27686" y="2085"/>
                    <a:pt x="27895" y="2086"/>
                    <a:pt x="28104" y="2088"/>
                  </a:cubicBezTo>
                  <a:cubicBezTo>
                    <a:pt x="29153" y="2099"/>
                    <a:pt x="30262" y="2136"/>
                    <a:pt x="31300" y="2459"/>
                  </a:cubicBezTo>
                  <a:cubicBezTo>
                    <a:pt x="31661" y="2571"/>
                    <a:pt x="32027" y="2721"/>
                    <a:pt x="32381" y="2867"/>
                  </a:cubicBezTo>
                  <a:cubicBezTo>
                    <a:pt x="33126" y="3173"/>
                    <a:pt x="33890" y="3486"/>
                    <a:pt x="34680" y="3486"/>
                  </a:cubicBezTo>
                  <a:cubicBezTo>
                    <a:pt x="34850" y="3486"/>
                    <a:pt x="35021" y="3472"/>
                    <a:pt x="35193" y="3440"/>
                  </a:cubicBezTo>
                  <a:lnTo>
                    <a:pt x="35150" y="3208"/>
                  </a:lnTo>
                  <a:cubicBezTo>
                    <a:pt x="34990" y="3238"/>
                    <a:pt x="34831" y="3252"/>
                    <a:pt x="34673" y="3252"/>
                  </a:cubicBezTo>
                  <a:cubicBezTo>
                    <a:pt x="33939" y="3252"/>
                    <a:pt x="33223" y="2958"/>
                    <a:pt x="32472" y="2649"/>
                  </a:cubicBezTo>
                  <a:cubicBezTo>
                    <a:pt x="32114" y="2502"/>
                    <a:pt x="31743" y="2349"/>
                    <a:pt x="31371" y="2234"/>
                  </a:cubicBezTo>
                  <a:cubicBezTo>
                    <a:pt x="30304" y="1902"/>
                    <a:pt x="29174" y="1863"/>
                    <a:pt x="28108" y="1853"/>
                  </a:cubicBezTo>
                  <a:cubicBezTo>
                    <a:pt x="27906" y="1851"/>
                    <a:pt x="27703" y="1850"/>
                    <a:pt x="27500" y="1850"/>
                  </a:cubicBezTo>
                  <a:cubicBezTo>
                    <a:pt x="25584" y="1850"/>
                    <a:pt x="23653" y="1936"/>
                    <a:pt x="21750" y="2111"/>
                  </a:cubicBezTo>
                  <a:cubicBezTo>
                    <a:pt x="21438" y="2138"/>
                    <a:pt x="21126" y="2170"/>
                    <a:pt x="20815" y="2201"/>
                  </a:cubicBezTo>
                  <a:cubicBezTo>
                    <a:pt x="19669" y="2314"/>
                    <a:pt x="18501" y="2429"/>
                    <a:pt x="17341" y="2429"/>
                  </a:cubicBezTo>
                  <a:cubicBezTo>
                    <a:pt x="16472" y="2429"/>
                    <a:pt x="15607" y="2364"/>
                    <a:pt x="14759" y="2186"/>
                  </a:cubicBezTo>
                  <a:cubicBezTo>
                    <a:pt x="13736" y="1970"/>
                    <a:pt x="12737" y="1587"/>
                    <a:pt x="11773" y="1216"/>
                  </a:cubicBezTo>
                  <a:cubicBezTo>
                    <a:pt x="10897" y="880"/>
                    <a:pt x="9992" y="534"/>
                    <a:pt x="9064" y="307"/>
                  </a:cubicBezTo>
                  <a:cubicBezTo>
                    <a:pt x="8216" y="102"/>
                    <a:pt x="7345" y="1"/>
                    <a:pt x="6474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4489" name="Google Shape;74489;p68"/>
            <p:cNvSpPr/>
            <p:nvPr/>
          </p:nvSpPr>
          <p:spPr>
            <a:xfrm>
              <a:off x="5560800" y="1972175"/>
              <a:ext cx="604975" cy="70350"/>
            </a:xfrm>
            <a:custGeom>
              <a:avLst/>
              <a:gdLst/>
              <a:ahLst/>
              <a:cxnLst/>
              <a:rect l="l" t="t" r="r" b="b"/>
              <a:pathLst>
                <a:path w="24199" h="2814" extrusionOk="0">
                  <a:moveTo>
                    <a:pt x="24107" y="0"/>
                  </a:moveTo>
                  <a:lnTo>
                    <a:pt x="21971" y="895"/>
                  </a:lnTo>
                  <a:cubicBezTo>
                    <a:pt x="20306" y="1594"/>
                    <a:pt x="18584" y="2314"/>
                    <a:pt x="16763" y="2527"/>
                  </a:cubicBezTo>
                  <a:cubicBezTo>
                    <a:pt x="16490" y="2560"/>
                    <a:pt x="16239" y="2576"/>
                    <a:pt x="16007" y="2576"/>
                  </a:cubicBezTo>
                  <a:cubicBezTo>
                    <a:pt x="15631" y="2576"/>
                    <a:pt x="15303" y="2533"/>
                    <a:pt x="15005" y="2447"/>
                  </a:cubicBezTo>
                  <a:cubicBezTo>
                    <a:pt x="14738" y="2370"/>
                    <a:pt x="14477" y="2252"/>
                    <a:pt x="14225" y="2138"/>
                  </a:cubicBezTo>
                  <a:cubicBezTo>
                    <a:pt x="14024" y="2047"/>
                    <a:pt x="13814" y="1952"/>
                    <a:pt x="13599" y="1877"/>
                  </a:cubicBezTo>
                  <a:cubicBezTo>
                    <a:pt x="12999" y="1666"/>
                    <a:pt x="12362" y="1606"/>
                    <a:pt x="11745" y="1548"/>
                  </a:cubicBezTo>
                  <a:cubicBezTo>
                    <a:pt x="11496" y="1525"/>
                    <a:pt x="11240" y="1499"/>
                    <a:pt x="10989" y="1466"/>
                  </a:cubicBezTo>
                  <a:cubicBezTo>
                    <a:pt x="10166" y="1354"/>
                    <a:pt x="9346" y="1128"/>
                    <a:pt x="8553" y="908"/>
                  </a:cubicBezTo>
                  <a:cubicBezTo>
                    <a:pt x="7740" y="683"/>
                    <a:pt x="6900" y="450"/>
                    <a:pt x="6046" y="337"/>
                  </a:cubicBezTo>
                  <a:cubicBezTo>
                    <a:pt x="5646" y="285"/>
                    <a:pt x="5245" y="259"/>
                    <a:pt x="4844" y="259"/>
                  </a:cubicBezTo>
                  <a:cubicBezTo>
                    <a:pt x="3145" y="259"/>
                    <a:pt x="1460" y="725"/>
                    <a:pt x="0" y="1616"/>
                  </a:cubicBezTo>
                  <a:lnTo>
                    <a:pt x="124" y="1816"/>
                  </a:lnTo>
                  <a:cubicBezTo>
                    <a:pt x="1545" y="950"/>
                    <a:pt x="3185" y="494"/>
                    <a:pt x="4837" y="494"/>
                  </a:cubicBezTo>
                  <a:cubicBezTo>
                    <a:pt x="5230" y="494"/>
                    <a:pt x="5623" y="520"/>
                    <a:pt x="6014" y="572"/>
                  </a:cubicBezTo>
                  <a:cubicBezTo>
                    <a:pt x="6850" y="681"/>
                    <a:pt x="7683" y="914"/>
                    <a:pt x="8489" y="1135"/>
                  </a:cubicBezTo>
                  <a:cubicBezTo>
                    <a:pt x="9289" y="1358"/>
                    <a:pt x="10117" y="1586"/>
                    <a:pt x="10955" y="1701"/>
                  </a:cubicBezTo>
                  <a:cubicBezTo>
                    <a:pt x="11210" y="1735"/>
                    <a:pt x="11470" y="1760"/>
                    <a:pt x="11722" y="1783"/>
                  </a:cubicBezTo>
                  <a:cubicBezTo>
                    <a:pt x="12324" y="1841"/>
                    <a:pt x="12947" y="1900"/>
                    <a:pt x="13519" y="2100"/>
                  </a:cubicBezTo>
                  <a:cubicBezTo>
                    <a:pt x="13725" y="2173"/>
                    <a:pt x="13929" y="2265"/>
                    <a:pt x="14127" y="2355"/>
                  </a:cubicBezTo>
                  <a:cubicBezTo>
                    <a:pt x="14386" y="2472"/>
                    <a:pt x="14655" y="2593"/>
                    <a:pt x="14938" y="2675"/>
                  </a:cubicBezTo>
                  <a:cubicBezTo>
                    <a:pt x="15258" y="2767"/>
                    <a:pt x="15607" y="2813"/>
                    <a:pt x="16007" y="2813"/>
                  </a:cubicBezTo>
                  <a:cubicBezTo>
                    <a:pt x="16248" y="2813"/>
                    <a:pt x="16507" y="2796"/>
                    <a:pt x="16790" y="2763"/>
                  </a:cubicBezTo>
                  <a:cubicBezTo>
                    <a:pt x="18646" y="2545"/>
                    <a:pt x="20382" y="1818"/>
                    <a:pt x="22062" y="1114"/>
                  </a:cubicBezTo>
                  <a:lnTo>
                    <a:pt x="24198" y="219"/>
                  </a:lnTo>
                  <a:lnTo>
                    <a:pt x="24107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4490" name="Google Shape;74490;p68"/>
            <p:cNvSpPr/>
            <p:nvPr/>
          </p:nvSpPr>
          <p:spPr>
            <a:xfrm>
              <a:off x="5773875" y="1955775"/>
              <a:ext cx="173350" cy="10350"/>
            </a:xfrm>
            <a:custGeom>
              <a:avLst/>
              <a:gdLst/>
              <a:ahLst/>
              <a:cxnLst/>
              <a:rect l="l" t="t" r="r" b="b"/>
              <a:pathLst>
                <a:path w="6934" h="414" extrusionOk="0">
                  <a:moveTo>
                    <a:pt x="15" y="1"/>
                  </a:moveTo>
                  <a:lnTo>
                    <a:pt x="0" y="236"/>
                  </a:lnTo>
                  <a:cubicBezTo>
                    <a:pt x="1814" y="353"/>
                    <a:pt x="3651" y="413"/>
                    <a:pt x="5478" y="413"/>
                  </a:cubicBezTo>
                  <a:cubicBezTo>
                    <a:pt x="5964" y="413"/>
                    <a:pt x="6450" y="409"/>
                    <a:pt x="6934" y="400"/>
                  </a:cubicBezTo>
                  <a:lnTo>
                    <a:pt x="6931" y="165"/>
                  </a:lnTo>
                  <a:cubicBezTo>
                    <a:pt x="6459" y="173"/>
                    <a:pt x="5987" y="176"/>
                    <a:pt x="5513" y="176"/>
                  </a:cubicBezTo>
                  <a:cubicBezTo>
                    <a:pt x="3680" y="176"/>
                    <a:pt x="1836" y="117"/>
                    <a:pt x="15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4491" name="Google Shape;74491;p68"/>
            <p:cNvSpPr/>
            <p:nvPr/>
          </p:nvSpPr>
          <p:spPr>
            <a:xfrm>
              <a:off x="6251450" y="2000850"/>
              <a:ext cx="73000" cy="12525"/>
            </a:xfrm>
            <a:custGeom>
              <a:avLst/>
              <a:gdLst/>
              <a:ahLst/>
              <a:cxnLst/>
              <a:rect l="l" t="t" r="r" b="b"/>
              <a:pathLst>
                <a:path w="2920" h="501" extrusionOk="0">
                  <a:moveTo>
                    <a:pt x="7" y="0"/>
                  </a:moveTo>
                  <a:lnTo>
                    <a:pt x="0" y="236"/>
                  </a:lnTo>
                  <a:cubicBezTo>
                    <a:pt x="962" y="265"/>
                    <a:pt x="1932" y="353"/>
                    <a:pt x="2884" y="500"/>
                  </a:cubicBezTo>
                  <a:lnTo>
                    <a:pt x="2919" y="267"/>
                  </a:lnTo>
                  <a:cubicBezTo>
                    <a:pt x="1959" y="118"/>
                    <a:pt x="979" y="30"/>
                    <a:pt x="7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4492" name="Google Shape;74492;p68"/>
            <p:cNvSpPr/>
            <p:nvPr/>
          </p:nvSpPr>
          <p:spPr>
            <a:xfrm>
              <a:off x="5532300" y="2159600"/>
              <a:ext cx="1052500" cy="61600"/>
            </a:xfrm>
            <a:custGeom>
              <a:avLst/>
              <a:gdLst/>
              <a:ahLst/>
              <a:cxnLst/>
              <a:rect l="l" t="t" r="r" b="b"/>
              <a:pathLst>
                <a:path w="42100" h="2464" extrusionOk="0">
                  <a:moveTo>
                    <a:pt x="20742" y="0"/>
                  </a:moveTo>
                  <a:cubicBezTo>
                    <a:pt x="19519" y="0"/>
                    <a:pt x="18300" y="26"/>
                    <a:pt x="17105" y="51"/>
                  </a:cubicBezTo>
                  <a:lnTo>
                    <a:pt x="10950" y="179"/>
                  </a:lnTo>
                  <a:cubicBezTo>
                    <a:pt x="7322" y="254"/>
                    <a:pt x="3570" y="332"/>
                    <a:pt x="1" y="1337"/>
                  </a:cubicBezTo>
                  <a:lnTo>
                    <a:pt x="65" y="1564"/>
                  </a:lnTo>
                  <a:cubicBezTo>
                    <a:pt x="3605" y="568"/>
                    <a:pt x="7342" y="491"/>
                    <a:pt x="10954" y="415"/>
                  </a:cubicBezTo>
                  <a:lnTo>
                    <a:pt x="17109" y="286"/>
                  </a:lnTo>
                  <a:cubicBezTo>
                    <a:pt x="18302" y="261"/>
                    <a:pt x="19520" y="236"/>
                    <a:pt x="20740" y="236"/>
                  </a:cubicBezTo>
                  <a:cubicBezTo>
                    <a:pt x="21580" y="236"/>
                    <a:pt x="22422" y="248"/>
                    <a:pt x="23258" y="281"/>
                  </a:cubicBezTo>
                  <a:cubicBezTo>
                    <a:pt x="26409" y="404"/>
                    <a:pt x="29592" y="823"/>
                    <a:pt x="32670" y="1226"/>
                  </a:cubicBezTo>
                  <a:lnTo>
                    <a:pt x="42070" y="2463"/>
                  </a:lnTo>
                  <a:lnTo>
                    <a:pt x="42100" y="2230"/>
                  </a:lnTo>
                  <a:lnTo>
                    <a:pt x="32701" y="993"/>
                  </a:lnTo>
                  <a:cubicBezTo>
                    <a:pt x="29618" y="587"/>
                    <a:pt x="26431" y="168"/>
                    <a:pt x="23267" y="45"/>
                  </a:cubicBezTo>
                  <a:cubicBezTo>
                    <a:pt x="22429" y="12"/>
                    <a:pt x="21585" y="0"/>
                    <a:pt x="20742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4493" name="Google Shape;74493;p68"/>
            <p:cNvSpPr/>
            <p:nvPr/>
          </p:nvSpPr>
          <p:spPr>
            <a:xfrm rot="-274093">
              <a:off x="5975851" y="908899"/>
              <a:ext cx="90318" cy="109729"/>
            </a:xfrm>
            <a:custGeom>
              <a:avLst/>
              <a:gdLst/>
              <a:ahLst/>
              <a:cxnLst/>
              <a:rect l="l" t="t" r="r" b="b"/>
              <a:pathLst>
                <a:path w="2255" h="2740" extrusionOk="0">
                  <a:moveTo>
                    <a:pt x="392" y="0"/>
                  </a:moveTo>
                  <a:cubicBezTo>
                    <a:pt x="317" y="0"/>
                    <a:pt x="259" y="54"/>
                    <a:pt x="250" y="128"/>
                  </a:cubicBezTo>
                  <a:cubicBezTo>
                    <a:pt x="204" y="486"/>
                    <a:pt x="1" y="2296"/>
                    <a:pt x="537" y="2665"/>
                  </a:cubicBezTo>
                  <a:cubicBezTo>
                    <a:pt x="592" y="2705"/>
                    <a:pt x="670" y="2739"/>
                    <a:pt x="770" y="2739"/>
                  </a:cubicBezTo>
                  <a:cubicBezTo>
                    <a:pt x="848" y="2739"/>
                    <a:pt x="940" y="2718"/>
                    <a:pt x="1047" y="2661"/>
                  </a:cubicBezTo>
                  <a:cubicBezTo>
                    <a:pt x="2063" y="2112"/>
                    <a:pt x="2240" y="351"/>
                    <a:pt x="2247" y="277"/>
                  </a:cubicBezTo>
                  <a:cubicBezTo>
                    <a:pt x="2254" y="196"/>
                    <a:pt x="2196" y="125"/>
                    <a:pt x="2117" y="118"/>
                  </a:cubicBezTo>
                  <a:cubicBezTo>
                    <a:pt x="2111" y="117"/>
                    <a:pt x="2106" y="117"/>
                    <a:pt x="2100" y="117"/>
                  </a:cubicBezTo>
                  <a:cubicBezTo>
                    <a:pt x="2030" y="117"/>
                    <a:pt x="1966" y="176"/>
                    <a:pt x="1959" y="250"/>
                  </a:cubicBezTo>
                  <a:cubicBezTo>
                    <a:pt x="1956" y="266"/>
                    <a:pt x="1790" y="1930"/>
                    <a:pt x="910" y="2403"/>
                  </a:cubicBezTo>
                  <a:cubicBezTo>
                    <a:pt x="848" y="2437"/>
                    <a:pt x="803" y="2447"/>
                    <a:pt x="771" y="2447"/>
                  </a:cubicBezTo>
                  <a:cubicBezTo>
                    <a:pt x="733" y="2447"/>
                    <a:pt x="713" y="2433"/>
                    <a:pt x="703" y="2427"/>
                  </a:cubicBezTo>
                  <a:cubicBezTo>
                    <a:pt x="415" y="2230"/>
                    <a:pt x="435" y="984"/>
                    <a:pt x="540" y="165"/>
                  </a:cubicBezTo>
                  <a:cubicBezTo>
                    <a:pt x="550" y="86"/>
                    <a:pt x="493" y="12"/>
                    <a:pt x="414" y="2"/>
                  </a:cubicBezTo>
                  <a:cubicBezTo>
                    <a:pt x="406" y="1"/>
                    <a:pt x="399" y="0"/>
                    <a:pt x="392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  <p:grpSp>
        <p:nvGrpSpPr>
          <p:cNvPr id="540" name="Google Shape;74403;p68"/>
          <p:cNvGrpSpPr/>
          <p:nvPr/>
        </p:nvGrpSpPr>
        <p:grpSpPr>
          <a:xfrm>
            <a:off x="3305151" y="2856065"/>
            <a:ext cx="760288" cy="852725"/>
            <a:chOff x="5430975" y="609525"/>
            <a:chExt cx="1533675" cy="1620775"/>
          </a:xfrm>
        </p:grpSpPr>
        <p:sp>
          <p:nvSpPr>
            <p:cNvPr id="541" name="Google Shape;74404;p68"/>
            <p:cNvSpPr/>
            <p:nvPr/>
          </p:nvSpPr>
          <p:spPr>
            <a:xfrm>
              <a:off x="5430975" y="1460000"/>
              <a:ext cx="406575" cy="457925"/>
            </a:xfrm>
            <a:custGeom>
              <a:avLst/>
              <a:gdLst/>
              <a:ahLst/>
              <a:cxnLst/>
              <a:rect l="l" t="t" r="r" b="b"/>
              <a:pathLst>
                <a:path w="16263" h="18317" extrusionOk="0">
                  <a:moveTo>
                    <a:pt x="2234" y="0"/>
                  </a:moveTo>
                  <a:cubicBezTo>
                    <a:pt x="2196" y="0"/>
                    <a:pt x="2157" y="1"/>
                    <a:pt x="2119" y="3"/>
                  </a:cubicBezTo>
                  <a:cubicBezTo>
                    <a:pt x="1449" y="33"/>
                    <a:pt x="773" y="347"/>
                    <a:pt x="413" y="912"/>
                  </a:cubicBezTo>
                  <a:cubicBezTo>
                    <a:pt x="1" y="1559"/>
                    <a:pt x="62" y="2394"/>
                    <a:pt x="204" y="3148"/>
                  </a:cubicBezTo>
                  <a:cubicBezTo>
                    <a:pt x="816" y="6393"/>
                    <a:pt x="2701" y="9379"/>
                    <a:pt x="5366" y="11331"/>
                  </a:cubicBezTo>
                  <a:lnTo>
                    <a:pt x="5366" y="11331"/>
                  </a:lnTo>
                  <a:cubicBezTo>
                    <a:pt x="4659" y="10837"/>
                    <a:pt x="3798" y="10567"/>
                    <a:pt x="2936" y="10567"/>
                  </a:cubicBezTo>
                  <a:cubicBezTo>
                    <a:pt x="2868" y="10567"/>
                    <a:pt x="2801" y="10569"/>
                    <a:pt x="2733" y="10572"/>
                  </a:cubicBezTo>
                  <a:cubicBezTo>
                    <a:pt x="2587" y="10581"/>
                    <a:pt x="2419" y="10605"/>
                    <a:pt x="2336" y="10728"/>
                  </a:cubicBezTo>
                  <a:cubicBezTo>
                    <a:pt x="2262" y="10839"/>
                    <a:pt x="2284" y="10983"/>
                    <a:pt x="2316" y="11112"/>
                  </a:cubicBezTo>
                  <a:cubicBezTo>
                    <a:pt x="2616" y="12300"/>
                    <a:pt x="3538" y="13244"/>
                    <a:pt x="4569" y="13908"/>
                  </a:cubicBezTo>
                  <a:cubicBezTo>
                    <a:pt x="5599" y="14572"/>
                    <a:pt x="6756" y="15011"/>
                    <a:pt x="7842" y="15578"/>
                  </a:cubicBezTo>
                  <a:cubicBezTo>
                    <a:pt x="7381" y="15441"/>
                    <a:pt x="6899" y="15373"/>
                    <a:pt x="6417" y="15373"/>
                  </a:cubicBezTo>
                  <a:cubicBezTo>
                    <a:pt x="5801" y="15373"/>
                    <a:pt x="5186" y="15484"/>
                    <a:pt x="4612" y="15706"/>
                  </a:cubicBezTo>
                  <a:cubicBezTo>
                    <a:pt x="5330" y="17216"/>
                    <a:pt x="7184" y="17799"/>
                    <a:pt x="8852" y="17905"/>
                  </a:cubicBezTo>
                  <a:cubicBezTo>
                    <a:pt x="9731" y="17960"/>
                    <a:pt x="10614" y="17923"/>
                    <a:pt x="11492" y="17980"/>
                  </a:cubicBezTo>
                  <a:cubicBezTo>
                    <a:pt x="12087" y="18016"/>
                    <a:pt x="12849" y="18317"/>
                    <a:pt x="13462" y="18317"/>
                  </a:cubicBezTo>
                  <a:cubicBezTo>
                    <a:pt x="13521" y="18317"/>
                    <a:pt x="13578" y="18314"/>
                    <a:pt x="13634" y="18308"/>
                  </a:cubicBezTo>
                  <a:cubicBezTo>
                    <a:pt x="14999" y="18162"/>
                    <a:pt x="15539" y="15738"/>
                    <a:pt x="15861" y="14639"/>
                  </a:cubicBezTo>
                  <a:cubicBezTo>
                    <a:pt x="16091" y="13852"/>
                    <a:pt x="16263" y="13001"/>
                    <a:pt x="16011" y="12219"/>
                  </a:cubicBezTo>
                  <a:cubicBezTo>
                    <a:pt x="15864" y="11763"/>
                    <a:pt x="15440" y="11320"/>
                    <a:pt x="15003" y="11320"/>
                  </a:cubicBezTo>
                  <a:cubicBezTo>
                    <a:pt x="14911" y="11320"/>
                    <a:pt x="14817" y="11340"/>
                    <a:pt x="14726" y="11384"/>
                  </a:cubicBezTo>
                  <a:cubicBezTo>
                    <a:pt x="14554" y="11466"/>
                    <a:pt x="14426" y="11619"/>
                    <a:pt x="14316" y="11776"/>
                  </a:cubicBezTo>
                  <a:cubicBezTo>
                    <a:pt x="14003" y="12219"/>
                    <a:pt x="13773" y="12722"/>
                    <a:pt x="13641" y="13249"/>
                  </a:cubicBezTo>
                  <a:lnTo>
                    <a:pt x="13641" y="13249"/>
                  </a:lnTo>
                  <a:cubicBezTo>
                    <a:pt x="13958" y="11387"/>
                    <a:pt x="13759" y="9438"/>
                    <a:pt x="13067" y="7681"/>
                  </a:cubicBezTo>
                  <a:cubicBezTo>
                    <a:pt x="12913" y="7289"/>
                    <a:pt x="12728" y="6896"/>
                    <a:pt x="12417" y="6610"/>
                  </a:cubicBezTo>
                  <a:cubicBezTo>
                    <a:pt x="12189" y="6400"/>
                    <a:pt x="11880" y="6261"/>
                    <a:pt x="11576" y="6261"/>
                  </a:cubicBezTo>
                  <a:cubicBezTo>
                    <a:pt x="11466" y="6261"/>
                    <a:pt x="11357" y="6279"/>
                    <a:pt x="11252" y="6319"/>
                  </a:cubicBezTo>
                  <a:cubicBezTo>
                    <a:pt x="10908" y="6449"/>
                    <a:pt x="10683" y="6779"/>
                    <a:pt x="10513" y="7106"/>
                  </a:cubicBezTo>
                  <a:cubicBezTo>
                    <a:pt x="10075" y="7947"/>
                    <a:pt x="9856" y="8900"/>
                    <a:pt x="9880" y="9849"/>
                  </a:cubicBezTo>
                  <a:cubicBezTo>
                    <a:pt x="9275" y="7480"/>
                    <a:pt x="8228" y="5223"/>
                    <a:pt x="6808" y="3231"/>
                  </a:cubicBezTo>
                  <a:cubicBezTo>
                    <a:pt x="6052" y="2171"/>
                    <a:pt x="5169" y="1167"/>
                    <a:pt x="4033" y="529"/>
                  </a:cubicBezTo>
                  <a:cubicBezTo>
                    <a:pt x="3482" y="220"/>
                    <a:pt x="2864" y="0"/>
                    <a:pt x="2234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42" name="Google Shape;74405;p68"/>
            <p:cNvSpPr/>
            <p:nvPr/>
          </p:nvSpPr>
          <p:spPr>
            <a:xfrm>
              <a:off x="5509400" y="1933975"/>
              <a:ext cx="1119450" cy="296325"/>
            </a:xfrm>
            <a:custGeom>
              <a:avLst/>
              <a:gdLst/>
              <a:ahLst/>
              <a:cxnLst/>
              <a:rect l="l" t="t" r="r" b="b"/>
              <a:pathLst>
                <a:path w="44778" h="11853" extrusionOk="0">
                  <a:moveTo>
                    <a:pt x="12762" y="0"/>
                  </a:moveTo>
                  <a:cubicBezTo>
                    <a:pt x="9580" y="0"/>
                    <a:pt x="6398" y="98"/>
                    <a:pt x="3221" y="295"/>
                  </a:cubicBezTo>
                  <a:cubicBezTo>
                    <a:pt x="1196" y="3330"/>
                    <a:pt x="0" y="6533"/>
                    <a:pt x="715" y="10111"/>
                  </a:cubicBezTo>
                  <a:cubicBezTo>
                    <a:pt x="4420" y="9442"/>
                    <a:pt x="8173" y="9216"/>
                    <a:pt x="11939" y="9216"/>
                  </a:cubicBezTo>
                  <a:cubicBezTo>
                    <a:pt x="15837" y="9216"/>
                    <a:pt x="19751" y="9458"/>
                    <a:pt x="23642" y="9702"/>
                  </a:cubicBezTo>
                  <a:cubicBezTo>
                    <a:pt x="30452" y="10128"/>
                    <a:pt x="37287" y="10560"/>
                    <a:pt x="43985" y="11852"/>
                  </a:cubicBezTo>
                  <a:cubicBezTo>
                    <a:pt x="44340" y="10546"/>
                    <a:pt x="44547" y="9201"/>
                    <a:pt x="44659" y="7840"/>
                  </a:cubicBezTo>
                  <a:cubicBezTo>
                    <a:pt x="44749" y="6757"/>
                    <a:pt x="44777" y="5668"/>
                    <a:pt x="44770" y="4581"/>
                  </a:cubicBezTo>
                  <a:cubicBezTo>
                    <a:pt x="44766" y="4220"/>
                    <a:pt x="44754" y="3857"/>
                    <a:pt x="44739" y="3493"/>
                  </a:cubicBezTo>
                  <a:cubicBezTo>
                    <a:pt x="44535" y="3450"/>
                    <a:pt x="44332" y="3409"/>
                    <a:pt x="44127" y="3369"/>
                  </a:cubicBezTo>
                  <a:cubicBezTo>
                    <a:pt x="42938" y="3139"/>
                    <a:pt x="41702" y="2935"/>
                    <a:pt x="40558" y="2507"/>
                  </a:cubicBezTo>
                  <a:cubicBezTo>
                    <a:pt x="31393" y="839"/>
                    <a:pt x="22078" y="0"/>
                    <a:pt x="12762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43" name="Google Shape;74406;p68"/>
            <p:cNvSpPr/>
            <p:nvPr/>
          </p:nvSpPr>
          <p:spPr>
            <a:xfrm>
              <a:off x="6552900" y="2022750"/>
              <a:ext cx="106425" cy="204475"/>
            </a:xfrm>
            <a:custGeom>
              <a:avLst/>
              <a:gdLst/>
              <a:ahLst/>
              <a:cxnLst/>
              <a:rect l="l" t="t" r="r" b="b"/>
              <a:pathLst>
                <a:path w="4257" h="8179" extrusionOk="0">
                  <a:moveTo>
                    <a:pt x="2481" y="1"/>
                  </a:moveTo>
                  <a:cubicBezTo>
                    <a:pt x="2342" y="1"/>
                    <a:pt x="2193" y="28"/>
                    <a:pt x="2032" y="88"/>
                  </a:cubicBezTo>
                  <a:cubicBezTo>
                    <a:pt x="839" y="531"/>
                    <a:pt x="456" y="1831"/>
                    <a:pt x="255" y="2962"/>
                  </a:cubicBezTo>
                  <a:cubicBezTo>
                    <a:pt x="106" y="3796"/>
                    <a:pt x="0" y="4649"/>
                    <a:pt x="105" y="5490"/>
                  </a:cubicBezTo>
                  <a:cubicBezTo>
                    <a:pt x="209" y="6332"/>
                    <a:pt x="540" y="7168"/>
                    <a:pt x="1155" y="7751"/>
                  </a:cubicBezTo>
                  <a:cubicBezTo>
                    <a:pt x="1399" y="7982"/>
                    <a:pt x="1706" y="8179"/>
                    <a:pt x="2040" y="8179"/>
                  </a:cubicBezTo>
                  <a:cubicBezTo>
                    <a:pt x="2050" y="8179"/>
                    <a:pt x="2061" y="8179"/>
                    <a:pt x="2071" y="8178"/>
                  </a:cubicBezTo>
                  <a:cubicBezTo>
                    <a:pt x="2537" y="8163"/>
                    <a:pt x="2903" y="7780"/>
                    <a:pt x="3159" y="7390"/>
                  </a:cubicBezTo>
                  <a:cubicBezTo>
                    <a:pt x="4230" y="5751"/>
                    <a:pt x="4257" y="3628"/>
                    <a:pt x="3876" y="1708"/>
                  </a:cubicBezTo>
                  <a:cubicBezTo>
                    <a:pt x="3718" y="918"/>
                    <a:pt x="3286" y="1"/>
                    <a:pt x="2481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44" name="Google Shape;74407;p68"/>
            <p:cNvSpPr/>
            <p:nvPr/>
          </p:nvSpPr>
          <p:spPr>
            <a:xfrm>
              <a:off x="6109525" y="1815150"/>
              <a:ext cx="138450" cy="230025"/>
            </a:xfrm>
            <a:custGeom>
              <a:avLst/>
              <a:gdLst/>
              <a:ahLst/>
              <a:cxnLst/>
              <a:rect l="l" t="t" r="r" b="b"/>
              <a:pathLst>
                <a:path w="5538" h="9201" extrusionOk="0">
                  <a:moveTo>
                    <a:pt x="3808" y="0"/>
                  </a:moveTo>
                  <a:cubicBezTo>
                    <a:pt x="3551" y="0"/>
                    <a:pt x="3307" y="151"/>
                    <a:pt x="3314" y="465"/>
                  </a:cubicBezTo>
                  <a:cubicBezTo>
                    <a:pt x="3342" y="1756"/>
                    <a:pt x="3391" y="3046"/>
                    <a:pt x="3397" y="4336"/>
                  </a:cubicBezTo>
                  <a:cubicBezTo>
                    <a:pt x="3403" y="5348"/>
                    <a:pt x="3241" y="6409"/>
                    <a:pt x="3438" y="7400"/>
                  </a:cubicBezTo>
                  <a:cubicBezTo>
                    <a:pt x="2230" y="7602"/>
                    <a:pt x="949" y="8033"/>
                    <a:pt x="153" y="8807"/>
                  </a:cubicBezTo>
                  <a:cubicBezTo>
                    <a:pt x="1" y="8954"/>
                    <a:pt x="106" y="9201"/>
                    <a:pt x="293" y="9201"/>
                  </a:cubicBezTo>
                  <a:cubicBezTo>
                    <a:pt x="322" y="9201"/>
                    <a:pt x="353" y="9195"/>
                    <a:pt x="386" y="9181"/>
                  </a:cubicBezTo>
                  <a:cubicBezTo>
                    <a:pt x="1110" y="8879"/>
                    <a:pt x="1740" y="8471"/>
                    <a:pt x="2516" y="8290"/>
                  </a:cubicBezTo>
                  <a:cubicBezTo>
                    <a:pt x="2836" y="8216"/>
                    <a:pt x="3159" y="8186"/>
                    <a:pt x="3482" y="8186"/>
                  </a:cubicBezTo>
                  <a:cubicBezTo>
                    <a:pt x="3920" y="8186"/>
                    <a:pt x="4360" y="8242"/>
                    <a:pt x="4795" y="8321"/>
                  </a:cubicBezTo>
                  <a:cubicBezTo>
                    <a:pt x="4831" y="8328"/>
                    <a:pt x="4865" y="8331"/>
                    <a:pt x="4897" y="8331"/>
                  </a:cubicBezTo>
                  <a:cubicBezTo>
                    <a:pt x="5499" y="8331"/>
                    <a:pt x="5537" y="7266"/>
                    <a:pt x="4787" y="7266"/>
                  </a:cubicBezTo>
                  <a:cubicBezTo>
                    <a:pt x="4778" y="7266"/>
                    <a:pt x="4769" y="7266"/>
                    <a:pt x="4760" y="7266"/>
                  </a:cubicBezTo>
                  <a:cubicBezTo>
                    <a:pt x="4474" y="7276"/>
                    <a:pt x="4167" y="7300"/>
                    <a:pt x="3851" y="7340"/>
                  </a:cubicBezTo>
                  <a:cubicBezTo>
                    <a:pt x="4077" y="6395"/>
                    <a:pt x="3990" y="5366"/>
                    <a:pt x="4055" y="4400"/>
                  </a:cubicBezTo>
                  <a:cubicBezTo>
                    <a:pt x="4142" y="3121"/>
                    <a:pt x="4267" y="1842"/>
                    <a:pt x="4374" y="566"/>
                  </a:cubicBezTo>
                  <a:cubicBezTo>
                    <a:pt x="4404" y="195"/>
                    <a:pt x="4098" y="0"/>
                    <a:pt x="3808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45" name="Google Shape;74408;p68"/>
            <p:cNvSpPr/>
            <p:nvPr/>
          </p:nvSpPr>
          <p:spPr>
            <a:xfrm>
              <a:off x="6145375" y="1737350"/>
              <a:ext cx="138175" cy="110375"/>
            </a:xfrm>
            <a:custGeom>
              <a:avLst/>
              <a:gdLst/>
              <a:ahLst/>
              <a:cxnLst/>
              <a:rect l="l" t="t" r="r" b="b"/>
              <a:pathLst>
                <a:path w="5527" h="4415" extrusionOk="0">
                  <a:moveTo>
                    <a:pt x="3116" y="0"/>
                  </a:moveTo>
                  <a:cubicBezTo>
                    <a:pt x="2166" y="0"/>
                    <a:pt x="1215" y="42"/>
                    <a:pt x="261" y="151"/>
                  </a:cubicBezTo>
                  <a:cubicBezTo>
                    <a:pt x="230" y="154"/>
                    <a:pt x="201" y="155"/>
                    <a:pt x="172" y="155"/>
                  </a:cubicBezTo>
                  <a:cubicBezTo>
                    <a:pt x="143" y="155"/>
                    <a:pt x="115" y="154"/>
                    <a:pt x="87" y="153"/>
                  </a:cubicBezTo>
                  <a:lnTo>
                    <a:pt x="87" y="153"/>
                  </a:lnTo>
                  <a:cubicBezTo>
                    <a:pt x="0" y="1560"/>
                    <a:pt x="156" y="3049"/>
                    <a:pt x="1368" y="3956"/>
                  </a:cubicBezTo>
                  <a:cubicBezTo>
                    <a:pt x="1791" y="4272"/>
                    <a:pt x="2233" y="4415"/>
                    <a:pt x="2660" y="4415"/>
                  </a:cubicBezTo>
                  <a:cubicBezTo>
                    <a:pt x="3466" y="4415"/>
                    <a:pt x="4214" y="3906"/>
                    <a:pt x="4667" y="3087"/>
                  </a:cubicBezTo>
                  <a:cubicBezTo>
                    <a:pt x="5111" y="2287"/>
                    <a:pt x="5526" y="1105"/>
                    <a:pt x="5431" y="70"/>
                  </a:cubicBezTo>
                  <a:cubicBezTo>
                    <a:pt x="4659" y="28"/>
                    <a:pt x="3888" y="0"/>
                    <a:pt x="311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46" name="Google Shape;74409;p68"/>
            <p:cNvSpPr/>
            <p:nvPr/>
          </p:nvSpPr>
          <p:spPr>
            <a:xfrm>
              <a:off x="5927250" y="1794100"/>
              <a:ext cx="140450" cy="220175"/>
            </a:xfrm>
            <a:custGeom>
              <a:avLst/>
              <a:gdLst/>
              <a:ahLst/>
              <a:cxnLst/>
              <a:rect l="l" t="t" r="r" b="b"/>
              <a:pathLst>
                <a:path w="5618" h="8807" extrusionOk="0">
                  <a:moveTo>
                    <a:pt x="4012" y="1"/>
                  </a:moveTo>
                  <a:cubicBezTo>
                    <a:pt x="3768" y="1"/>
                    <a:pt x="3532" y="140"/>
                    <a:pt x="3535" y="437"/>
                  </a:cubicBezTo>
                  <a:cubicBezTo>
                    <a:pt x="3561" y="2637"/>
                    <a:pt x="3297" y="4852"/>
                    <a:pt x="3345" y="7044"/>
                  </a:cubicBezTo>
                  <a:cubicBezTo>
                    <a:pt x="2153" y="7263"/>
                    <a:pt x="917" y="7689"/>
                    <a:pt x="134" y="8457"/>
                  </a:cubicBezTo>
                  <a:cubicBezTo>
                    <a:pt x="1" y="8589"/>
                    <a:pt x="91" y="8806"/>
                    <a:pt x="256" y="8806"/>
                  </a:cubicBezTo>
                  <a:cubicBezTo>
                    <a:pt x="282" y="8806"/>
                    <a:pt x="310" y="8801"/>
                    <a:pt x="340" y="8788"/>
                  </a:cubicBezTo>
                  <a:cubicBezTo>
                    <a:pt x="1089" y="8477"/>
                    <a:pt x="1755" y="8059"/>
                    <a:pt x="2549" y="7844"/>
                  </a:cubicBezTo>
                  <a:cubicBezTo>
                    <a:pt x="2909" y="7746"/>
                    <a:pt x="3267" y="7707"/>
                    <a:pt x="3626" y="7707"/>
                  </a:cubicBezTo>
                  <a:cubicBezTo>
                    <a:pt x="4055" y="7707"/>
                    <a:pt x="4485" y="7764"/>
                    <a:pt x="4921" y="7846"/>
                  </a:cubicBezTo>
                  <a:cubicBezTo>
                    <a:pt x="4955" y="7853"/>
                    <a:pt x="4988" y="7856"/>
                    <a:pt x="5019" y="7856"/>
                  </a:cubicBezTo>
                  <a:cubicBezTo>
                    <a:pt x="5574" y="7856"/>
                    <a:pt x="5618" y="6858"/>
                    <a:pt x="4933" y="6858"/>
                  </a:cubicBezTo>
                  <a:cubicBezTo>
                    <a:pt x="4918" y="6858"/>
                    <a:pt x="4903" y="6859"/>
                    <a:pt x="4888" y="6860"/>
                  </a:cubicBezTo>
                  <a:cubicBezTo>
                    <a:pt x="4546" y="6881"/>
                    <a:pt x="4175" y="6918"/>
                    <a:pt x="3795" y="6972"/>
                  </a:cubicBezTo>
                  <a:cubicBezTo>
                    <a:pt x="4143" y="4850"/>
                    <a:pt x="4196" y="2663"/>
                    <a:pt x="4529" y="531"/>
                  </a:cubicBezTo>
                  <a:cubicBezTo>
                    <a:pt x="4583" y="186"/>
                    <a:pt x="4292" y="1"/>
                    <a:pt x="4012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47" name="Google Shape;74410;p68"/>
            <p:cNvSpPr/>
            <p:nvPr/>
          </p:nvSpPr>
          <p:spPr>
            <a:xfrm>
              <a:off x="5971625" y="1681075"/>
              <a:ext cx="110900" cy="138350"/>
            </a:xfrm>
            <a:custGeom>
              <a:avLst/>
              <a:gdLst/>
              <a:ahLst/>
              <a:cxnLst/>
              <a:rect l="l" t="t" r="r" b="b"/>
              <a:pathLst>
                <a:path w="4436" h="5534" extrusionOk="0">
                  <a:moveTo>
                    <a:pt x="1112" y="0"/>
                  </a:moveTo>
                  <a:cubicBezTo>
                    <a:pt x="746" y="0"/>
                    <a:pt x="372" y="38"/>
                    <a:pt x="1" y="112"/>
                  </a:cubicBezTo>
                  <a:cubicBezTo>
                    <a:pt x="93" y="1024"/>
                    <a:pt x="261" y="1916"/>
                    <a:pt x="525" y="2797"/>
                  </a:cubicBezTo>
                  <a:cubicBezTo>
                    <a:pt x="746" y="3536"/>
                    <a:pt x="932" y="4491"/>
                    <a:pt x="1468" y="5079"/>
                  </a:cubicBezTo>
                  <a:cubicBezTo>
                    <a:pt x="1760" y="5400"/>
                    <a:pt x="2066" y="5534"/>
                    <a:pt x="2359" y="5534"/>
                  </a:cubicBezTo>
                  <a:cubicBezTo>
                    <a:pt x="2932" y="5534"/>
                    <a:pt x="3458" y="5024"/>
                    <a:pt x="3754" y="4393"/>
                  </a:cubicBezTo>
                  <a:cubicBezTo>
                    <a:pt x="4086" y="3683"/>
                    <a:pt x="4387" y="2834"/>
                    <a:pt x="4435" y="2006"/>
                  </a:cubicBezTo>
                  <a:cubicBezTo>
                    <a:pt x="3928" y="615"/>
                    <a:pt x="2585" y="0"/>
                    <a:pt x="111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48" name="Google Shape;74411;p68"/>
            <p:cNvSpPr/>
            <p:nvPr/>
          </p:nvSpPr>
          <p:spPr>
            <a:xfrm>
              <a:off x="6197950" y="1492775"/>
              <a:ext cx="766700" cy="549725"/>
            </a:xfrm>
            <a:custGeom>
              <a:avLst/>
              <a:gdLst/>
              <a:ahLst/>
              <a:cxnLst/>
              <a:rect l="l" t="t" r="r" b="b"/>
              <a:pathLst>
                <a:path w="30668" h="21989" extrusionOk="0">
                  <a:moveTo>
                    <a:pt x="2801" y="0"/>
                  </a:moveTo>
                  <a:cubicBezTo>
                    <a:pt x="2006" y="0"/>
                    <a:pt x="1297" y="227"/>
                    <a:pt x="921" y="890"/>
                  </a:cubicBezTo>
                  <a:cubicBezTo>
                    <a:pt x="1" y="2510"/>
                    <a:pt x="2633" y="5014"/>
                    <a:pt x="3522" y="6098"/>
                  </a:cubicBezTo>
                  <a:cubicBezTo>
                    <a:pt x="6610" y="9875"/>
                    <a:pt x="9968" y="13426"/>
                    <a:pt x="13566" y="16717"/>
                  </a:cubicBezTo>
                  <a:cubicBezTo>
                    <a:pt x="16049" y="18988"/>
                    <a:pt x="18781" y="21205"/>
                    <a:pt x="22067" y="21933"/>
                  </a:cubicBezTo>
                  <a:cubicBezTo>
                    <a:pt x="22200" y="21962"/>
                    <a:pt x="22340" y="21988"/>
                    <a:pt x="22476" y="21988"/>
                  </a:cubicBezTo>
                  <a:cubicBezTo>
                    <a:pt x="22591" y="21988"/>
                    <a:pt x="22703" y="21970"/>
                    <a:pt x="22807" y="21919"/>
                  </a:cubicBezTo>
                  <a:cubicBezTo>
                    <a:pt x="23269" y="21693"/>
                    <a:pt x="23243" y="21029"/>
                    <a:pt x="23103" y="20532"/>
                  </a:cubicBezTo>
                  <a:cubicBezTo>
                    <a:pt x="22851" y="19631"/>
                    <a:pt x="22454" y="18770"/>
                    <a:pt x="21936" y="17992"/>
                  </a:cubicBezTo>
                  <a:lnTo>
                    <a:pt x="21936" y="17992"/>
                  </a:lnTo>
                  <a:cubicBezTo>
                    <a:pt x="24162" y="18851"/>
                    <a:pt x="26428" y="19602"/>
                    <a:pt x="28726" y="20243"/>
                  </a:cubicBezTo>
                  <a:cubicBezTo>
                    <a:pt x="28937" y="20301"/>
                    <a:pt x="29158" y="20359"/>
                    <a:pt x="29373" y="20359"/>
                  </a:cubicBezTo>
                  <a:cubicBezTo>
                    <a:pt x="29484" y="20359"/>
                    <a:pt x="29594" y="20344"/>
                    <a:pt x="29700" y="20305"/>
                  </a:cubicBezTo>
                  <a:cubicBezTo>
                    <a:pt x="30668" y="19953"/>
                    <a:pt x="30160" y="18487"/>
                    <a:pt x="29486" y="17708"/>
                  </a:cubicBezTo>
                  <a:cubicBezTo>
                    <a:pt x="23131" y="10368"/>
                    <a:pt x="15053" y="4532"/>
                    <a:pt x="6087" y="807"/>
                  </a:cubicBezTo>
                  <a:cubicBezTo>
                    <a:pt x="5328" y="491"/>
                    <a:pt x="3971" y="0"/>
                    <a:pt x="2801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49" name="Google Shape;74412;p68"/>
            <p:cNvSpPr/>
            <p:nvPr/>
          </p:nvSpPr>
          <p:spPr>
            <a:xfrm>
              <a:off x="5805575" y="758725"/>
              <a:ext cx="702700" cy="1003400"/>
            </a:xfrm>
            <a:custGeom>
              <a:avLst/>
              <a:gdLst/>
              <a:ahLst/>
              <a:cxnLst/>
              <a:rect l="l" t="t" r="r" b="b"/>
              <a:pathLst>
                <a:path w="28108" h="40136" extrusionOk="0">
                  <a:moveTo>
                    <a:pt x="10403" y="0"/>
                  </a:moveTo>
                  <a:cubicBezTo>
                    <a:pt x="9383" y="0"/>
                    <a:pt x="8297" y="154"/>
                    <a:pt x="7153" y="494"/>
                  </a:cubicBezTo>
                  <a:cubicBezTo>
                    <a:pt x="3372" y="1617"/>
                    <a:pt x="0" y="5669"/>
                    <a:pt x="1199" y="9303"/>
                  </a:cubicBezTo>
                  <a:cubicBezTo>
                    <a:pt x="1524" y="10283"/>
                    <a:pt x="3146" y="12219"/>
                    <a:pt x="3275" y="13242"/>
                  </a:cubicBezTo>
                  <a:cubicBezTo>
                    <a:pt x="3478" y="14870"/>
                    <a:pt x="694" y="22709"/>
                    <a:pt x="841" y="25772"/>
                  </a:cubicBezTo>
                  <a:cubicBezTo>
                    <a:pt x="1087" y="30912"/>
                    <a:pt x="1575" y="31472"/>
                    <a:pt x="3401" y="34356"/>
                  </a:cubicBezTo>
                  <a:cubicBezTo>
                    <a:pt x="5088" y="37021"/>
                    <a:pt x="7972" y="38486"/>
                    <a:pt x="10977" y="39439"/>
                  </a:cubicBezTo>
                  <a:cubicBezTo>
                    <a:pt x="12488" y="39917"/>
                    <a:pt x="14066" y="40135"/>
                    <a:pt x="15651" y="40135"/>
                  </a:cubicBezTo>
                  <a:cubicBezTo>
                    <a:pt x="17220" y="40135"/>
                    <a:pt x="18795" y="39921"/>
                    <a:pt x="20315" y="39530"/>
                  </a:cubicBezTo>
                  <a:cubicBezTo>
                    <a:pt x="22899" y="38866"/>
                    <a:pt x="25469" y="37288"/>
                    <a:pt x="26668" y="34808"/>
                  </a:cubicBezTo>
                  <a:cubicBezTo>
                    <a:pt x="27016" y="34087"/>
                    <a:pt x="27242" y="33312"/>
                    <a:pt x="27408" y="32529"/>
                  </a:cubicBezTo>
                  <a:cubicBezTo>
                    <a:pt x="28108" y="29218"/>
                    <a:pt x="27683" y="25689"/>
                    <a:pt x="26267" y="22618"/>
                  </a:cubicBezTo>
                  <a:cubicBezTo>
                    <a:pt x="25548" y="21059"/>
                    <a:pt x="24613" y="19639"/>
                    <a:pt x="23937" y="18050"/>
                  </a:cubicBezTo>
                  <a:cubicBezTo>
                    <a:pt x="23218" y="16365"/>
                    <a:pt x="22666" y="14617"/>
                    <a:pt x="22120" y="12873"/>
                  </a:cubicBezTo>
                  <a:cubicBezTo>
                    <a:pt x="21019" y="9354"/>
                    <a:pt x="19869" y="5693"/>
                    <a:pt x="17339" y="3009"/>
                  </a:cubicBezTo>
                  <a:cubicBezTo>
                    <a:pt x="15681" y="1249"/>
                    <a:pt x="13308" y="0"/>
                    <a:pt x="1040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50" name="Google Shape;74413;p68"/>
            <p:cNvSpPr/>
            <p:nvPr/>
          </p:nvSpPr>
          <p:spPr>
            <a:xfrm>
              <a:off x="5822950" y="924350"/>
              <a:ext cx="655950" cy="837775"/>
            </a:xfrm>
            <a:custGeom>
              <a:avLst/>
              <a:gdLst/>
              <a:ahLst/>
              <a:cxnLst/>
              <a:rect l="l" t="t" r="r" b="b"/>
              <a:pathLst>
                <a:path w="26238" h="33511" extrusionOk="0">
                  <a:moveTo>
                    <a:pt x="9797" y="1"/>
                  </a:moveTo>
                  <a:cubicBezTo>
                    <a:pt x="9719" y="1"/>
                    <a:pt x="9641" y="1"/>
                    <a:pt x="9565" y="3"/>
                  </a:cubicBezTo>
                  <a:cubicBezTo>
                    <a:pt x="6622" y="53"/>
                    <a:pt x="3016" y="1088"/>
                    <a:pt x="788" y="3285"/>
                  </a:cubicBezTo>
                  <a:cubicBezTo>
                    <a:pt x="1361" y="4320"/>
                    <a:pt x="2475" y="5777"/>
                    <a:pt x="2581" y="6617"/>
                  </a:cubicBezTo>
                  <a:cubicBezTo>
                    <a:pt x="2784" y="8245"/>
                    <a:pt x="0" y="16084"/>
                    <a:pt x="147" y="19147"/>
                  </a:cubicBezTo>
                  <a:cubicBezTo>
                    <a:pt x="393" y="24287"/>
                    <a:pt x="882" y="24846"/>
                    <a:pt x="2708" y="27731"/>
                  </a:cubicBezTo>
                  <a:cubicBezTo>
                    <a:pt x="4395" y="30396"/>
                    <a:pt x="7278" y="31860"/>
                    <a:pt x="10285" y="32813"/>
                  </a:cubicBezTo>
                  <a:cubicBezTo>
                    <a:pt x="11795" y="33291"/>
                    <a:pt x="13374" y="33510"/>
                    <a:pt x="14958" y="33510"/>
                  </a:cubicBezTo>
                  <a:cubicBezTo>
                    <a:pt x="16528" y="33510"/>
                    <a:pt x="18102" y="33296"/>
                    <a:pt x="19622" y="32905"/>
                  </a:cubicBezTo>
                  <a:cubicBezTo>
                    <a:pt x="22205" y="32240"/>
                    <a:pt x="24775" y="30663"/>
                    <a:pt x="25974" y="28181"/>
                  </a:cubicBezTo>
                  <a:cubicBezTo>
                    <a:pt x="26071" y="27980"/>
                    <a:pt x="26157" y="27772"/>
                    <a:pt x="26237" y="27562"/>
                  </a:cubicBezTo>
                  <a:lnTo>
                    <a:pt x="26237" y="27562"/>
                  </a:lnTo>
                  <a:cubicBezTo>
                    <a:pt x="25250" y="27738"/>
                    <a:pt x="24249" y="27832"/>
                    <a:pt x="23246" y="27832"/>
                  </a:cubicBezTo>
                  <a:cubicBezTo>
                    <a:pt x="23094" y="27832"/>
                    <a:pt x="22942" y="27830"/>
                    <a:pt x="22790" y="27826"/>
                  </a:cubicBezTo>
                  <a:cubicBezTo>
                    <a:pt x="18485" y="27703"/>
                    <a:pt x="14381" y="25743"/>
                    <a:pt x="12096" y="21998"/>
                  </a:cubicBezTo>
                  <a:cubicBezTo>
                    <a:pt x="10746" y="19784"/>
                    <a:pt x="9969" y="17153"/>
                    <a:pt x="10432" y="14558"/>
                  </a:cubicBezTo>
                  <a:cubicBezTo>
                    <a:pt x="10909" y="11887"/>
                    <a:pt x="12574" y="9669"/>
                    <a:pt x="13712" y="7265"/>
                  </a:cubicBezTo>
                  <a:cubicBezTo>
                    <a:pt x="14509" y="5583"/>
                    <a:pt x="15569" y="3063"/>
                    <a:pt x="14116" y="1416"/>
                  </a:cubicBezTo>
                  <a:cubicBezTo>
                    <a:pt x="13096" y="258"/>
                    <a:pt x="11280" y="1"/>
                    <a:pt x="9797" y="1"/>
                  </a:cubicBezTo>
                  <a:close/>
                </a:path>
              </a:pathLst>
            </a:custGeom>
            <a:solidFill>
              <a:srgbClr val="000000">
                <a:alpha val="234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51" name="Google Shape;74414;p68"/>
            <p:cNvSpPr/>
            <p:nvPr/>
          </p:nvSpPr>
          <p:spPr>
            <a:xfrm>
              <a:off x="5826125" y="1347475"/>
              <a:ext cx="420525" cy="414600"/>
            </a:xfrm>
            <a:custGeom>
              <a:avLst/>
              <a:gdLst/>
              <a:ahLst/>
              <a:cxnLst/>
              <a:rect l="l" t="t" r="r" b="b"/>
              <a:pathLst>
                <a:path w="16821" h="16584" extrusionOk="0">
                  <a:moveTo>
                    <a:pt x="1921" y="0"/>
                  </a:moveTo>
                  <a:cubicBezTo>
                    <a:pt x="1162" y="0"/>
                    <a:pt x="559" y="378"/>
                    <a:pt x="78" y="968"/>
                  </a:cubicBezTo>
                  <a:cubicBezTo>
                    <a:pt x="24" y="1439"/>
                    <a:pt x="0" y="1863"/>
                    <a:pt x="18" y="2222"/>
                  </a:cubicBezTo>
                  <a:cubicBezTo>
                    <a:pt x="264" y="7362"/>
                    <a:pt x="752" y="7921"/>
                    <a:pt x="2578" y="10806"/>
                  </a:cubicBezTo>
                  <a:cubicBezTo>
                    <a:pt x="4265" y="13471"/>
                    <a:pt x="7148" y="14935"/>
                    <a:pt x="10154" y="15888"/>
                  </a:cubicBezTo>
                  <a:cubicBezTo>
                    <a:pt x="11663" y="16366"/>
                    <a:pt x="13239" y="16584"/>
                    <a:pt x="14821" y="16584"/>
                  </a:cubicBezTo>
                  <a:cubicBezTo>
                    <a:pt x="15488" y="16584"/>
                    <a:pt x="16156" y="16545"/>
                    <a:pt x="16820" y="16470"/>
                  </a:cubicBezTo>
                  <a:cubicBezTo>
                    <a:pt x="13843" y="14939"/>
                    <a:pt x="11509" y="12304"/>
                    <a:pt x="9676" y="9556"/>
                  </a:cubicBezTo>
                  <a:cubicBezTo>
                    <a:pt x="8632" y="7989"/>
                    <a:pt x="7781" y="6322"/>
                    <a:pt x="6876" y="4674"/>
                  </a:cubicBezTo>
                  <a:cubicBezTo>
                    <a:pt x="6049" y="3166"/>
                    <a:pt x="5085" y="1336"/>
                    <a:pt x="3524" y="476"/>
                  </a:cubicBezTo>
                  <a:cubicBezTo>
                    <a:pt x="2923" y="146"/>
                    <a:pt x="2392" y="0"/>
                    <a:pt x="1921" y="0"/>
                  </a:cubicBezTo>
                  <a:close/>
                </a:path>
              </a:pathLst>
            </a:custGeom>
            <a:solidFill>
              <a:srgbClr val="000000">
                <a:alpha val="234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52" name="Google Shape;74415;p68"/>
            <p:cNvSpPr/>
            <p:nvPr/>
          </p:nvSpPr>
          <p:spPr>
            <a:xfrm>
              <a:off x="6039250" y="1128875"/>
              <a:ext cx="698675" cy="612425"/>
            </a:xfrm>
            <a:custGeom>
              <a:avLst/>
              <a:gdLst/>
              <a:ahLst/>
              <a:cxnLst/>
              <a:rect l="l" t="t" r="r" b="b"/>
              <a:pathLst>
                <a:path w="27947" h="24497" extrusionOk="0">
                  <a:moveTo>
                    <a:pt x="7707" y="1"/>
                  </a:moveTo>
                  <a:cubicBezTo>
                    <a:pt x="5272" y="1"/>
                    <a:pt x="863" y="1057"/>
                    <a:pt x="393" y="7893"/>
                  </a:cubicBezTo>
                  <a:cubicBezTo>
                    <a:pt x="1" y="13603"/>
                    <a:pt x="4297" y="18615"/>
                    <a:pt x="8687" y="21037"/>
                  </a:cubicBezTo>
                  <a:cubicBezTo>
                    <a:pt x="10948" y="22284"/>
                    <a:pt x="20118" y="24497"/>
                    <a:pt x="23737" y="24497"/>
                  </a:cubicBezTo>
                  <a:cubicBezTo>
                    <a:pt x="24238" y="24497"/>
                    <a:pt x="24633" y="24454"/>
                    <a:pt x="24888" y="24361"/>
                  </a:cubicBezTo>
                  <a:cubicBezTo>
                    <a:pt x="27947" y="23244"/>
                    <a:pt x="27007" y="20412"/>
                    <a:pt x="25039" y="18854"/>
                  </a:cubicBezTo>
                  <a:cubicBezTo>
                    <a:pt x="25226" y="18850"/>
                    <a:pt x="25409" y="18847"/>
                    <a:pt x="25600" y="18842"/>
                  </a:cubicBezTo>
                  <a:cubicBezTo>
                    <a:pt x="26056" y="18830"/>
                    <a:pt x="26328" y="18457"/>
                    <a:pt x="26183" y="18007"/>
                  </a:cubicBezTo>
                  <a:cubicBezTo>
                    <a:pt x="25775" y="16743"/>
                    <a:pt x="25149" y="15691"/>
                    <a:pt x="24319" y="14816"/>
                  </a:cubicBezTo>
                  <a:lnTo>
                    <a:pt x="24319" y="14816"/>
                  </a:lnTo>
                  <a:cubicBezTo>
                    <a:pt x="24482" y="14843"/>
                    <a:pt x="24643" y="14874"/>
                    <a:pt x="24808" y="14900"/>
                  </a:cubicBezTo>
                  <a:cubicBezTo>
                    <a:pt x="24830" y="14903"/>
                    <a:pt x="24851" y="14905"/>
                    <a:pt x="24872" y="14905"/>
                  </a:cubicBezTo>
                  <a:cubicBezTo>
                    <a:pt x="25228" y="14905"/>
                    <a:pt x="25544" y="14456"/>
                    <a:pt x="25354" y="14118"/>
                  </a:cubicBezTo>
                  <a:cubicBezTo>
                    <a:pt x="23313" y="10469"/>
                    <a:pt x="12616" y="668"/>
                    <a:pt x="9303" y="198"/>
                  </a:cubicBezTo>
                  <a:cubicBezTo>
                    <a:pt x="9262" y="151"/>
                    <a:pt x="8625" y="1"/>
                    <a:pt x="7707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53" name="Google Shape;74416;p68"/>
            <p:cNvSpPr/>
            <p:nvPr/>
          </p:nvSpPr>
          <p:spPr>
            <a:xfrm>
              <a:off x="6282525" y="1347450"/>
              <a:ext cx="298925" cy="328400"/>
            </a:xfrm>
            <a:custGeom>
              <a:avLst/>
              <a:gdLst/>
              <a:ahLst/>
              <a:cxnLst/>
              <a:rect l="l" t="t" r="r" b="b"/>
              <a:pathLst>
                <a:path w="11957" h="13136" extrusionOk="0">
                  <a:moveTo>
                    <a:pt x="11040" y="1"/>
                  </a:moveTo>
                  <a:cubicBezTo>
                    <a:pt x="8939" y="5508"/>
                    <a:pt x="4974" y="9660"/>
                    <a:pt x="1" y="12761"/>
                  </a:cubicBezTo>
                  <a:cubicBezTo>
                    <a:pt x="314" y="12883"/>
                    <a:pt x="670" y="13007"/>
                    <a:pt x="1054" y="13136"/>
                  </a:cubicBezTo>
                  <a:cubicBezTo>
                    <a:pt x="6139" y="10630"/>
                    <a:pt x="9330" y="6014"/>
                    <a:pt x="11957" y="927"/>
                  </a:cubicBezTo>
                  <a:cubicBezTo>
                    <a:pt x="11660" y="622"/>
                    <a:pt x="11355" y="312"/>
                    <a:pt x="11040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54" name="Google Shape;74417;p68"/>
            <p:cNvSpPr/>
            <p:nvPr/>
          </p:nvSpPr>
          <p:spPr>
            <a:xfrm>
              <a:off x="6356250" y="1397650"/>
              <a:ext cx="381675" cy="343650"/>
            </a:xfrm>
            <a:custGeom>
              <a:avLst/>
              <a:gdLst/>
              <a:ahLst/>
              <a:cxnLst/>
              <a:rect l="l" t="t" r="r" b="b"/>
              <a:pathLst>
                <a:path w="15267" h="13746" extrusionOk="0">
                  <a:moveTo>
                    <a:pt x="10030" y="0"/>
                  </a:moveTo>
                  <a:cubicBezTo>
                    <a:pt x="7534" y="4737"/>
                    <a:pt x="4494" y="9047"/>
                    <a:pt x="1" y="11705"/>
                  </a:cubicBezTo>
                  <a:cubicBezTo>
                    <a:pt x="3667" y="12741"/>
                    <a:pt x="8622" y="13745"/>
                    <a:pt x="11059" y="13745"/>
                  </a:cubicBezTo>
                  <a:cubicBezTo>
                    <a:pt x="11559" y="13745"/>
                    <a:pt x="11953" y="13703"/>
                    <a:pt x="12208" y="13610"/>
                  </a:cubicBezTo>
                  <a:cubicBezTo>
                    <a:pt x="15267" y="12493"/>
                    <a:pt x="14327" y="9661"/>
                    <a:pt x="12359" y="8103"/>
                  </a:cubicBezTo>
                  <a:cubicBezTo>
                    <a:pt x="12546" y="8099"/>
                    <a:pt x="12729" y="8096"/>
                    <a:pt x="12920" y="8091"/>
                  </a:cubicBezTo>
                  <a:cubicBezTo>
                    <a:pt x="13376" y="8079"/>
                    <a:pt x="13649" y="7706"/>
                    <a:pt x="13503" y="7256"/>
                  </a:cubicBezTo>
                  <a:cubicBezTo>
                    <a:pt x="13095" y="5992"/>
                    <a:pt x="12469" y="4940"/>
                    <a:pt x="11639" y="4065"/>
                  </a:cubicBezTo>
                  <a:lnTo>
                    <a:pt x="11639" y="4065"/>
                  </a:lnTo>
                  <a:cubicBezTo>
                    <a:pt x="11802" y="4092"/>
                    <a:pt x="11963" y="4123"/>
                    <a:pt x="12128" y="4149"/>
                  </a:cubicBezTo>
                  <a:cubicBezTo>
                    <a:pt x="12150" y="4152"/>
                    <a:pt x="12171" y="4154"/>
                    <a:pt x="12192" y="4154"/>
                  </a:cubicBezTo>
                  <a:cubicBezTo>
                    <a:pt x="12548" y="4154"/>
                    <a:pt x="12864" y="3705"/>
                    <a:pt x="12674" y="3367"/>
                  </a:cubicBezTo>
                  <a:cubicBezTo>
                    <a:pt x="12198" y="2515"/>
                    <a:pt x="11248" y="1327"/>
                    <a:pt x="10030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55" name="Google Shape;74418;p68"/>
            <p:cNvSpPr/>
            <p:nvPr/>
          </p:nvSpPr>
          <p:spPr>
            <a:xfrm>
              <a:off x="5771725" y="942650"/>
              <a:ext cx="135550" cy="117925"/>
            </a:xfrm>
            <a:custGeom>
              <a:avLst/>
              <a:gdLst/>
              <a:ahLst/>
              <a:cxnLst/>
              <a:rect l="l" t="t" r="r" b="b"/>
              <a:pathLst>
                <a:path w="5422" h="4717" extrusionOk="0">
                  <a:moveTo>
                    <a:pt x="3697" y="1"/>
                  </a:moveTo>
                  <a:cubicBezTo>
                    <a:pt x="3680" y="1"/>
                    <a:pt x="3662" y="2"/>
                    <a:pt x="3645" y="4"/>
                  </a:cubicBezTo>
                  <a:cubicBezTo>
                    <a:pt x="3236" y="59"/>
                    <a:pt x="2227" y="1676"/>
                    <a:pt x="1926" y="2002"/>
                  </a:cubicBezTo>
                  <a:cubicBezTo>
                    <a:pt x="1641" y="2310"/>
                    <a:pt x="419" y="3906"/>
                    <a:pt x="12" y="3906"/>
                  </a:cubicBezTo>
                  <a:cubicBezTo>
                    <a:pt x="8" y="3906"/>
                    <a:pt x="4" y="3906"/>
                    <a:pt x="0" y="3905"/>
                  </a:cubicBezTo>
                  <a:lnTo>
                    <a:pt x="0" y="3905"/>
                  </a:lnTo>
                  <a:cubicBezTo>
                    <a:pt x="1823" y="4057"/>
                    <a:pt x="3634" y="4327"/>
                    <a:pt x="5421" y="4716"/>
                  </a:cubicBezTo>
                  <a:cubicBezTo>
                    <a:pt x="5273" y="3929"/>
                    <a:pt x="4701" y="1"/>
                    <a:pt x="3697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56" name="Google Shape;74419;p68"/>
            <p:cNvSpPr/>
            <p:nvPr/>
          </p:nvSpPr>
          <p:spPr>
            <a:xfrm>
              <a:off x="5783075" y="994575"/>
              <a:ext cx="124200" cy="65925"/>
            </a:xfrm>
            <a:custGeom>
              <a:avLst/>
              <a:gdLst/>
              <a:ahLst/>
              <a:cxnLst/>
              <a:rect l="l" t="t" r="r" b="b"/>
              <a:pathLst>
                <a:path w="4968" h="2637" extrusionOk="0">
                  <a:moveTo>
                    <a:pt x="4430" y="0"/>
                  </a:moveTo>
                  <a:cubicBezTo>
                    <a:pt x="3323" y="979"/>
                    <a:pt x="1831" y="1504"/>
                    <a:pt x="294" y="1766"/>
                  </a:cubicBezTo>
                  <a:cubicBezTo>
                    <a:pt x="197" y="1802"/>
                    <a:pt x="98" y="1837"/>
                    <a:pt x="1" y="1873"/>
                  </a:cubicBezTo>
                  <a:cubicBezTo>
                    <a:pt x="1670" y="2030"/>
                    <a:pt x="3329" y="2281"/>
                    <a:pt x="4967" y="2637"/>
                  </a:cubicBezTo>
                  <a:cubicBezTo>
                    <a:pt x="4893" y="2246"/>
                    <a:pt x="4716" y="1077"/>
                    <a:pt x="4430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57" name="Google Shape;74420;p68"/>
            <p:cNvSpPr/>
            <p:nvPr/>
          </p:nvSpPr>
          <p:spPr>
            <a:xfrm>
              <a:off x="5841825" y="612950"/>
              <a:ext cx="525025" cy="364650"/>
            </a:xfrm>
            <a:custGeom>
              <a:avLst/>
              <a:gdLst/>
              <a:ahLst/>
              <a:cxnLst/>
              <a:rect l="l" t="t" r="r" b="b"/>
              <a:pathLst>
                <a:path w="21001" h="14586" extrusionOk="0">
                  <a:moveTo>
                    <a:pt x="18510" y="0"/>
                  </a:moveTo>
                  <a:cubicBezTo>
                    <a:pt x="17632" y="1812"/>
                    <a:pt x="16690" y="3701"/>
                    <a:pt x="15058" y="4884"/>
                  </a:cubicBezTo>
                  <a:cubicBezTo>
                    <a:pt x="12123" y="7012"/>
                    <a:pt x="7963" y="6203"/>
                    <a:pt x="4636" y="7641"/>
                  </a:cubicBezTo>
                  <a:cubicBezTo>
                    <a:pt x="2699" y="8477"/>
                    <a:pt x="615" y="10420"/>
                    <a:pt x="198" y="12573"/>
                  </a:cubicBezTo>
                  <a:cubicBezTo>
                    <a:pt x="81" y="13183"/>
                    <a:pt x="0" y="14483"/>
                    <a:pt x="825" y="14582"/>
                  </a:cubicBezTo>
                  <a:cubicBezTo>
                    <a:pt x="841" y="14584"/>
                    <a:pt x="858" y="14585"/>
                    <a:pt x="875" y="14585"/>
                  </a:cubicBezTo>
                  <a:cubicBezTo>
                    <a:pt x="1633" y="14585"/>
                    <a:pt x="2853" y="12623"/>
                    <a:pt x="3299" y="12154"/>
                  </a:cubicBezTo>
                  <a:cubicBezTo>
                    <a:pt x="4641" y="10738"/>
                    <a:pt x="6486" y="9810"/>
                    <a:pt x="8422" y="9578"/>
                  </a:cubicBezTo>
                  <a:cubicBezTo>
                    <a:pt x="8810" y="9531"/>
                    <a:pt x="9197" y="9512"/>
                    <a:pt x="9584" y="9512"/>
                  </a:cubicBezTo>
                  <a:cubicBezTo>
                    <a:pt x="11271" y="9512"/>
                    <a:pt x="12959" y="9885"/>
                    <a:pt x="14649" y="10044"/>
                  </a:cubicBezTo>
                  <a:cubicBezTo>
                    <a:pt x="15062" y="10082"/>
                    <a:pt x="15483" y="10104"/>
                    <a:pt x="15904" y="10104"/>
                  </a:cubicBezTo>
                  <a:cubicBezTo>
                    <a:pt x="17608" y="10104"/>
                    <a:pt x="19326" y="9741"/>
                    <a:pt x="20549" y="8599"/>
                  </a:cubicBezTo>
                  <a:cubicBezTo>
                    <a:pt x="20779" y="8384"/>
                    <a:pt x="21001" y="8054"/>
                    <a:pt x="20852" y="7777"/>
                  </a:cubicBezTo>
                  <a:cubicBezTo>
                    <a:pt x="20749" y="7584"/>
                    <a:pt x="20529" y="7527"/>
                    <a:pt x="20298" y="7527"/>
                  </a:cubicBezTo>
                  <a:cubicBezTo>
                    <a:pt x="20188" y="7527"/>
                    <a:pt x="20076" y="7540"/>
                    <a:pt x="19973" y="7557"/>
                  </a:cubicBezTo>
                  <a:cubicBezTo>
                    <a:pt x="19044" y="7712"/>
                    <a:pt x="18116" y="7865"/>
                    <a:pt x="17187" y="8018"/>
                  </a:cubicBezTo>
                  <a:cubicBezTo>
                    <a:pt x="18083" y="7723"/>
                    <a:pt x="18927" y="7276"/>
                    <a:pt x="19671" y="6695"/>
                  </a:cubicBezTo>
                  <a:cubicBezTo>
                    <a:pt x="19881" y="6533"/>
                    <a:pt x="20090" y="6346"/>
                    <a:pt x="20180" y="6096"/>
                  </a:cubicBezTo>
                  <a:cubicBezTo>
                    <a:pt x="20400" y="5479"/>
                    <a:pt x="19717" y="4857"/>
                    <a:pt x="19061" y="4857"/>
                  </a:cubicBezTo>
                  <a:cubicBezTo>
                    <a:pt x="19040" y="4857"/>
                    <a:pt x="19018" y="4857"/>
                    <a:pt x="18997" y="4859"/>
                  </a:cubicBezTo>
                  <a:cubicBezTo>
                    <a:pt x="18322" y="4902"/>
                    <a:pt x="17761" y="5372"/>
                    <a:pt x="17254" y="5817"/>
                  </a:cubicBezTo>
                  <a:cubicBezTo>
                    <a:pt x="18030" y="4999"/>
                    <a:pt x="18828" y="4148"/>
                    <a:pt x="19202" y="3084"/>
                  </a:cubicBezTo>
                  <a:cubicBezTo>
                    <a:pt x="19576" y="2020"/>
                    <a:pt x="19409" y="678"/>
                    <a:pt x="18510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58" name="Google Shape;74421;p68"/>
            <p:cNvSpPr/>
            <p:nvPr/>
          </p:nvSpPr>
          <p:spPr>
            <a:xfrm>
              <a:off x="5806925" y="994275"/>
              <a:ext cx="30575" cy="18850"/>
            </a:xfrm>
            <a:custGeom>
              <a:avLst/>
              <a:gdLst/>
              <a:ahLst/>
              <a:cxnLst/>
              <a:rect l="l" t="t" r="r" b="b"/>
              <a:pathLst>
                <a:path w="1223" h="754" extrusionOk="0">
                  <a:moveTo>
                    <a:pt x="990" y="1"/>
                  </a:moveTo>
                  <a:cubicBezTo>
                    <a:pt x="939" y="1"/>
                    <a:pt x="885" y="22"/>
                    <a:pt x="837" y="76"/>
                  </a:cubicBezTo>
                  <a:cubicBezTo>
                    <a:pt x="791" y="126"/>
                    <a:pt x="712" y="145"/>
                    <a:pt x="654" y="181"/>
                  </a:cubicBezTo>
                  <a:cubicBezTo>
                    <a:pt x="596" y="217"/>
                    <a:pt x="552" y="243"/>
                    <a:pt x="493" y="275"/>
                  </a:cubicBezTo>
                  <a:cubicBezTo>
                    <a:pt x="382" y="334"/>
                    <a:pt x="299" y="435"/>
                    <a:pt x="188" y="501"/>
                  </a:cubicBezTo>
                  <a:cubicBezTo>
                    <a:pt x="90" y="559"/>
                    <a:pt x="21" y="652"/>
                    <a:pt x="1" y="753"/>
                  </a:cubicBezTo>
                  <a:cubicBezTo>
                    <a:pt x="362" y="646"/>
                    <a:pt x="712" y="502"/>
                    <a:pt x="1048" y="311"/>
                  </a:cubicBezTo>
                  <a:cubicBezTo>
                    <a:pt x="1092" y="286"/>
                    <a:pt x="1135" y="268"/>
                    <a:pt x="1179" y="252"/>
                  </a:cubicBezTo>
                  <a:cubicBezTo>
                    <a:pt x="1223" y="135"/>
                    <a:pt x="1116" y="1"/>
                    <a:pt x="990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59" name="Google Shape;74422;p68"/>
            <p:cNvSpPr/>
            <p:nvPr/>
          </p:nvSpPr>
          <p:spPr>
            <a:xfrm>
              <a:off x="5833375" y="974600"/>
              <a:ext cx="22450" cy="16600"/>
            </a:xfrm>
            <a:custGeom>
              <a:avLst/>
              <a:gdLst/>
              <a:ahLst/>
              <a:cxnLst/>
              <a:rect l="l" t="t" r="r" b="b"/>
              <a:pathLst>
                <a:path w="898" h="664" extrusionOk="0">
                  <a:moveTo>
                    <a:pt x="453" y="1"/>
                  </a:moveTo>
                  <a:cubicBezTo>
                    <a:pt x="52" y="1"/>
                    <a:pt x="1" y="634"/>
                    <a:pt x="418" y="662"/>
                  </a:cubicBezTo>
                  <a:cubicBezTo>
                    <a:pt x="428" y="663"/>
                    <a:pt x="438" y="663"/>
                    <a:pt x="447" y="663"/>
                  </a:cubicBezTo>
                  <a:cubicBezTo>
                    <a:pt x="848" y="663"/>
                    <a:pt x="898" y="32"/>
                    <a:pt x="482" y="2"/>
                  </a:cubicBezTo>
                  <a:cubicBezTo>
                    <a:pt x="472" y="1"/>
                    <a:pt x="462" y="1"/>
                    <a:pt x="453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60" name="Google Shape;74423;p68"/>
            <p:cNvSpPr/>
            <p:nvPr/>
          </p:nvSpPr>
          <p:spPr>
            <a:xfrm>
              <a:off x="5744425" y="998375"/>
              <a:ext cx="127575" cy="208450"/>
            </a:xfrm>
            <a:custGeom>
              <a:avLst/>
              <a:gdLst/>
              <a:ahLst/>
              <a:cxnLst/>
              <a:rect l="l" t="t" r="r" b="b"/>
              <a:pathLst>
                <a:path w="5103" h="8338" extrusionOk="0">
                  <a:moveTo>
                    <a:pt x="2973" y="1"/>
                  </a:moveTo>
                  <a:cubicBezTo>
                    <a:pt x="2931" y="1"/>
                    <a:pt x="2888" y="4"/>
                    <a:pt x="2843" y="10"/>
                  </a:cubicBezTo>
                  <a:cubicBezTo>
                    <a:pt x="2252" y="96"/>
                    <a:pt x="1970" y="749"/>
                    <a:pt x="1809" y="1232"/>
                  </a:cubicBezTo>
                  <a:cubicBezTo>
                    <a:pt x="1146" y="3226"/>
                    <a:pt x="538" y="5267"/>
                    <a:pt x="0" y="7298"/>
                  </a:cubicBezTo>
                  <a:lnTo>
                    <a:pt x="228" y="7359"/>
                  </a:lnTo>
                  <a:cubicBezTo>
                    <a:pt x="764" y="5331"/>
                    <a:pt x="1371" y="3296"/>
                    <a:pt x="2033" y="1306"/>
                  </a:cubicBezTo>
                  <a:cubicBezTo>
                    <a:pt x="2173" y="882"/>
                    <a:pt x="2414" y="310"/>
                    <a:pt x="2878" y="244"/>
                  </a:cubicBezTo>
                  <a:cubicBezTo>
                    <a:pt x="2908" y="239"/>
                    <a:pt x="2938" y="237"/>
                    <a:pt x="2967" y="237"/>
                  </a:cubicBezTo>
                  <a:cubicBezTo>
                    <a:pt x="3502" y="237"/>
                    <a:pt x="3849" y="950"/>
                    <a:pt x="3986" y="1589"/>
                  </a:cubicBezTo>
                  <a:cubicBezTo>
                    <a:pt x="4464" y="3804"/>
                    <a:pt x="4760" y="6074"/>
                    <a:pt x="4867" y="8337"/>
                  </a:cubicBezTo>
                  <a:lnTo>
                    <a:pt x="5103" y="8326"/>
                  </a:lnTo>
                  <a:cubicBezTo>
                    <a:pt x="4995" y="6051"/>
                    <a:pt x="4696" y="3768"/>
                    <a:pt x="4216" y="1540"/>
                  </a:cubicBezTo>
                  <a:cubicBezTo>
                    <a:pt x="4052" y="777"/>
                    <a:pt x="3642" y="1"/>
                    <a:pt x="2973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61" name="Google Shape;74424;p68"/>
            <p:cNvSpPr/>
            <p:nvPr/>
          </p:nvSpPr>
          <p:spPr>
            <a:xfrm>
              <a:off x="5560975" y="1134775"/>
              <a:ext cx="505925" cy="397050"/>
            </a:xfrm>
            <a:custGeom>
              <a:avLst/>
              <a:gdLst/>
              <a:ahLst/>
              <a:cxnLst/>
              <a:rect l="l" t="t" r="r" b="b"/>
              <a:pathLst>
                <a:path w="20237" h="15882" extrusionOk="0">
                  <a:moveTo>
                    <a:pt x="87" y="1"/>
                  </a:moveTo>
                  <a:lnTo>
                    <a:pt x="1" y="14417"/>
                  </a:lnTo>
                  <a:lnTo>
                    <a:pt x="18258" y="15881"/>
                  </a:lnTo>
                  <a:lnTo>
                    <a:pt x="20237" y="1444"/>
                  </a:lnTo>
                  <a:lnTo>
                    <a:pt x="87" y="1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62" name="Google Shape;74425;p68"/>
            <p:cNvSpPr/>
            <p:nvPr/>
          </p:nvSpPr>
          <p:spPr>
            <a:xfrm>
              <a:off x="5878525" y="807225"/>
              <a:ext cx="485125" cy="166200"/>
            </a:xfrm>
            <a:custGeom>
              <a:avLst/>
              <a:gdLst/>
              <a:ahLst/>
              <a:cxnLst/>
              <a:rect l="l" t="t" r="r" b="b"/>
              <a:pathLst>
                <a:path w="19405" h="6648" extrusionOk="0">
                  <a:moveTo>
                    <a:pt x="19200" y="1"/>
                  </a:moveTo>
                  <a:cubicBezTo>
                    <a:pt x="18395" y="1429"/>
                    <a:pt x="16816" y="2384"/>
                    <a:pt x="15177" y="2437"/>
                  </a:cubicBezTo>
                  <a:cubicBezTo>
                    <a:pt x="15127" y="2438"/>
                    <a:pt x="15077" y="2439"/>
                    <a:pt x="15027" y="2439"/>
                  </a:cubicBezTo>
                  <a:cubicBezTo>
                    <a:pt x="14206" y="2439"/>
                    <a:pt x="13384" y="2240"/>
                    <a:pt x="12588" y="2046"/>
                  </a:cubicBezTo>
                  <a:cubicBezTo>
                    <a:pt x="12353" y="1989"/>
                    <a:pt x="12109" y="1930"/>
                    <a:pt x="11869" y="1877"/>
                  </a:cubicBezTo>
                  <a:cubicBezTo>
                    <a:pt x="10762" y="1631"/>
                    <a:pt x="9678" y="1509"/>
                    <a:pt x="8640" y="1509"/>
                  </a:cubicBezTo>
                  <a:cubicBezTo>
                    <a:pt x="7355" y="1509"/>
                    <a:pt x="6139" y="1696"/>
                    <a:pt x="5036" y="2069"/>
                  </a:cubicBezTo>
                  <a:cubicBezTo>
                    <a:pt x="2714" y="2853"/>
                    <a:pt x="830" y="4532"/>
                    <a:pt x="0" y="6557"/>
                  </a:cubicBezTo>
                  <a:lnTo>
                    <a:pt x="219" y="6647"/>
                  </a:lnTo>
                  <a:cubicBezTo>
                    <a:pt x="1023" y="4685"/>
                    <a:pt x="2853" y="3056"/>
                    <a:pt x="5112" y="2294"/>
                  </a:cubicBezTo>
                  <a:cubicBezTo>
                    <a:pt x="6191" y="1929"/>
                    <a:pt x="7381" y="1746"/>
                    <a:pt x="8640" y="1746"/>
                  </a:cubicBezTo>
                  <a:cubicBezTo>
                    <a:pt x="9661" y="1746"/>
                    <a:pt x="10727" y="1866"/>
                    <a:pt x="11817" y="2108"/>
                  </a:cubicBezTo>
                  <a:cubicBezTo>
                    <a:pt x="12055" y="2160"/>
                    <a:pt x="12298" y="2218"/>
                    <a:pt x="12532" y="2276"/>
                  </a:cubicBezTo>
                  <a:cubicBezTo>
                    <a:pt x="13341" y="2473"/>
                    <a:pt x="14176" y="2675"/>
                    <a:pt x="15024" y="2675"/>
                  </a:cubicBezTo>
                  <a:cubicBezTo>
                    <a:pt x="15077" y="2675"/>
                    <a:pt x="15131" y="2674"/>
                    <a:pt x="15184" y="2672"/>
                  </a:cubicBezTo>
                  <a:cubicBezTo>
                    <a:pt x="16903" y="2618"/>
                    <a:pt x="18559" y="1615"/>
                    <a:pt x="19404" y="116"/>
                  </a:cubicBezTo>
                  <a:lnTo>
                    <a:pt x="19200" y="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63" name="Google Shape;74426;p68"/>
            <p:cNvSpPr/>
            <p:nvPr/>
          </p:nvSpPr>
          <p:spPr>
            <a:xfrm>
              <a:off x="6143825" y="609525"/>
              <a:ext cx="214300" cy="212800"/>
            </a:xfrm>
            <a:custGeom>
              <a:avLst/>
              <a:gdLst/>
              <a:ahLst/>
              <a:cxnLst/>
              <a:rect l="l" t="t" r="r" b="b"/>
              <a:pathLst>
                <a:path w="8572" h="8512" extrusionOk="0">
                  <a:moveTo>
                    <a:pt x="5942" y="5124"/>
                  </a:moveTo>
                  <a:lnTo>
                    <a:pt x="5942" y="5124"/>
                  </a:lnTo>
                  <a:cubicBezTo>
                    <a:pt x="5936" y="5134"/>
                    <a:pt x="5932" y="5144"/>
                    <a:pt x="5925" y="5151"/>
                  </a:cubicBezTo>
                  <a:cubicBezTo>
                    <a:pt x="5715" y="5504"/>
                    <a:pt x="5370" y="5864"/>
                    <a:pt x="5017" y="5864"/>
                  </a:cubicBezTo>
                  <a:cubicBezTo>
                    <a:pt x="5006" y="5864"/>
                    <a:pt x="4996" y="5864"/>
                    <a:pt x="4986" y="5863"/>
                  </a:cubicBezTo>
                  <a:cubicBezTo>
                    <a:pt x="5241" y="5551"/>
                    <a:pt x="5573" y="5298"/>
                    <a:pt x="5942" y="5124"/>
                  </a:cubicBezTo>
                  <a:close/>
                  <a:moveTo>
                    <a:pt x="6400" y="7717"/>
                  </a:moveTo>
                  <a:lnTo>
                    <a:pt x="6400" y="7717"/>
                  </a:lnTo>
                  <a:cubicBezTo>
                    <a:pt x="5994" y="8034"/>
                    <a:pt x="5542" y="8275"/>
                    <a:pt x="5070" y="8275"/>
                  </a:cubicBezTo>
                  <a:cubicBezTo>
                    <a:pt x="4986" y="8275"/>
                    <a:pt x="4902" y="8267"/>
                    <a:pt x="4817" y="8251"/>
                  </a:cubicBezTo>
                  <a:cubicBezTo>
                    <a:pt x="4818" y="8241"/>
                    <a:pt x="4822" y="8229"/>
                    <a:pt x="4826" y="8217"/>
                  </a:cubicBezTo>
                  <a:cubicBezTo>
                    <a:pt x="4863" y="8132"/>
                    <a:pt x="5001" y="8036"/>
                    <a:pt x="5152" y="7989"/>
                  </a:cubicBezTo>
                  <a:cubicBezTo>
                    <a:pt x="5559" y="7862"/>
                    <a:pt x="5977" y="7770"/>
                    <a:pt x="6400" y="7717"/>
                  </a:cubicBezTo>
                  <a:close/>
                  <a:moveTo>
                    <a:pt x="6083" y="0"/>
                  </a:moveTo>
                  <a:cubicBezTo>
                    <a:pt x="5768" y="0"/>
                    <a:pt x="5461" y="221"/>
                    <a:pt x="5193" y="646"/>
                  </a:cubicBezTo>
                  <a:cubicBezTo>
                    <a:pt x="4909" y="1097"/>
                    <a:pt x="4696" y="1593"/>
                    <a:pt x="4492" y="2071"/>
                  </a:cubicBezTo>
                  <a:cubicBezTo>
                    <a:pt x="4305" y="2506"/>
                    <a:pt x="4112" y="2955"/>
                    <a:pt x="3868" y="3363"/>
                  </a:cubicBezTo>
                  <a:cubicBezTo>
                    <a:pt x="3426" y="4104"/>
                    <a:pt x="2803" y="4733"/>
                    <a:pt x="2066" y="5183"/>
                  </a:cubicBezTo>
                  <a:cubicBezTo>
                    <a:pt x="1775" y="5360"/>
                    <a:pt x="1472" y="5510"/>
                    <a:pt x="1178" y="5654"/>
                  </a:cubicBezTo>
                  <a:cubicBezTo>
                    <a:pt x="806" y="5837"/>
                    <a:pt x="422" y="6028"/>
                    <a:pt x="56" y="6278"/>
                  </a:cubicBezTo>
                  <a:lnTo>
                    <a:pt x="10" y="6310"/>
                  </a:lnTo>
                  <a:lnTo>
                    <a:pt x="0" y="6445"/>
                  </a:lnTo>
                  <a:lnTo>
                    <a:pt x="179" y="6458"/>
                  </a:lnTo>
                  <a:lnTo>
                    <a:pt x="189" y="6473"/>
                  </a:lnTo>
                  <a:cubicBezTo>
                    <a:pt x="195" y="6468"/>
                    <a:pt x="201" y="6465"/>
                    <a:pt x="208" y="6461"/>
                  </a:cubicBezTo>
                  <a:lnTo>
                    <a:pt x="235" y="6462"/>
                  </a:lnTo>
                  <a:lnTo>
                    <a:pt x="236" y="6440"/>
                  </a:lnTo>
                  <a:cubicBezTo>
                    <a:pt x="573" y="6216"/>
                    <a:pt x="918" y="6045"/>
                    <a:pt x="1282" y="5866"/>
                  </a:cubicBezTo>
                  <a:cubicBezTo>
                    <a:pt x="1581" y="5719"/>
                    <a:pt x="1889" y="5568"/>
                    <a:pt x="2189" y="5385"/>
                  </a:cubicBezTo>
                  <a:cubicBezTo>
                    <a:pt x="2959" y="4914"/>
                    <a:pt x="3610" y="4256"/>
                    <a:pt x="4073" y="3482"/>
                  </a:cubicBezTo>
                  <a:cubicBezTo>
                    <a:pt x="4325" y="3061"/>
                    <a:pt x="4520" y="2603"/>
                    <a:pt x="4710" y="2162"/>
                  </a:cubicBezTo>
                  <a:cubicBezTo>
                    <a:pt x="4911" y="1691"/>
                    <a:pt x="5120" y="1205"/>
                    <a:pt x="5395" y="769"/>
                  </a:cubicBezTo>
                  <a:cubicBezTo>
                    <a:pt x="5550" y="521"/>
                    <a:pt x="5794" y="233"/>
                    <a:pt x="6086" y="233"/>
                  </a:cubicBezTo>
                  <a:cubicBezTo>
                    <a:pt x="6102" y="233"/>
                    <a:pt x="6119" y="234"/>
                    <a:pt x="6135" y="236"/>
                  </a:cubicBezTo>
                  <a:cubicBezTo>
                    <a:pt x="6571" y="286"/>
                    <a:pt x="6699" y="932"/>
                    <a:pt x="6726" y="1129"/>
                  </a:cubicBezTo>
                  <a:cubicBezTo>
                    <a:pt x="6907" y="2383"/>
                    <a:pt x="6693" y="3671"/>
                    <a:pt x="6124" y="4797"/>
                  </a:cubicBezTo>
                  <a:cubicBezTo>
                    <a:pt x="5551" y="4995"/>
                    <a:pt x="5042" y="5370"/>
                    <a:pt x="4689" y="5872"/>
                  </a:cubicBezTo>
                  <a:lnTo>
                    <a:pt x="4603" y="5994"/>
                  </a:lnTo>
                  <a:lnTo>
                    <a:pt x="4740" y="6048"/>
                  </a:lnTo>
                  <a:cubicBezTo>
                    <a:pt x="4833" y="6086"/>
                    <a:pt x="4925" y="6103"/>
                    <a:pt x="5016" y="6103"/>
                  </a:cubicBezTo>
                  <a:cubicBezTo>
                    <a:pt x="5468" y="6103"/>
                    <a:pt x="5884" y="5687"/>
                    <a:pt x="6129" y="5274"/>
                  </a:cubicBezTo>
                  <a:cubicBezTo>
                    <a:pt x="6184" y="5182"/>
                    <a:pt x="6237" y="5088"/>
                    <a:pt x="6286" y="4994"/>
                  </a:cubicBezTo>
                  <a:cubicBezTo>
                    <a:pt x="6488" y="4930"/>
                    <a:pt x="6693" y="4891"/>
                    <a:pt x="6902" y="4878"/>
                  </a:cubicBezTo>
                  <a:cubicBezTo>
                    <a:pt x="6943" y="4876"/>
                    <a:pt x="6982" y="4875"/>
                    <a:pt x="7019" y="4875"/>
                  </a:cubicBezTo>
                  <a:cubicBezTo>
                    <a:pt x="7215" y="4875"/>
                    <a:pt x="7366" y="4906"/>
                    <a:pt x="7490" y="4973"/>
                  </a:cubicBezTo>
                  <a:cubicBezTo>
                    <a:pt x="7844" y="5167"/>
                    <a:pt x="7935" y="5674"/>
                    <a:pt x="7819" y="6050"/>
                  </a:cubicBezTo>
                  <a:cubicBezTo>
                    <a:pt x="7695" y="6451"/>
                    <a:pt x="7401" y="6771"/>
                    <a:pt x="7061" y="7119"/>
                  </a:cubicBezTo>
                  <a:cubicBezTo>
                    <a:pt x="6953" y="7229"/>
                    <a:pt x="6839" y="7340"/>
                    <a:pt x="6720" y="7448"/>
                  </a:cubicBezTo>
                  <a:cubicBezTo>
                    <a:pt x="6164" y="7492"/>
                    <a:pt x="5615" y="7598"/>
                    <a:pt x="5083" y="7764"/>
                  </a:cubicBezTo>
                  <a:cubicBezTo>
                    <a:pt x="4915" y="7816"/>
                    <a:pt x="4691" y="7941"/>
                    <a:pt x="4610" y="8122"/>
                  </a:cubicBezTo>
                  <a:cubicBezTo>
                    <a:pt x="4569" y="8213"/>
                    <a:pt x="4571" y="8310"/>
                    <a:pt x="4612" y="8400"/>
                  </a:cubicBezTo>
                  <a:lnTo>
                    <a:pt x="4636" y="8451"/>
                  </a:lnTo>
                  <a:lnTo>
                    <a:pt x="4691" y="8464"/>
                  </a:lnTo>
                  <a:cubicBezTo>
                    <a:pt x="4781" y="8487"/>
                    <a:pt x="4871" y="8501"/>
                    <a:pt x="4958" y="8507"/>
                  </a:cubicBezTo>
                  <a:cubicBezTo>
                    <a:pt x="4997" y="8510"/>
                    <a:pt x="5035" y="8511"/>
                    <a:pt x="5073" y="8511"/>
                  </a:cubicBezTo>
                  <a:cubicBezTo>
                    <a:pt x="5718" y="8511"/>
                    <a:pt x="6314" y="8125"/>
                    <a:pt x="6816" y="7679"/>
                  </a:cubicBezTo>
                  <a:cubicBezTo>
                    <a:pt x="6987" y="7668"/>
                    <a:pt x="7157" y="7662"/>
                    <a:pt x="7328" y="7662"/>
                  </a:cubicBezTo>
                  <a:cubicBezTo>
                    <a:pt x="7731" y="7662"/>
                    <a:pt x="8135" y="7695"/>
                    <a:pt x="8533" y="7762"/>
                  </a:cubicBezTo>
                  <a:lnTo>
                    <a:pt x="8572" y="7528"/>
                  </a:lnTo>
                  <a:cubicBezTo>
                    <a:pt x="8162" y="7460"/>
                    <a:pt x="7747" y="7426"/>
                    <a:pt x="7331" y="7426"/>
                  </a:cubicBezTo>
                  <a:cubicBezTo>
                    <a:pt x="7248" y="7426"/>
                    <a:pt x="7166" y="7427"/>
                    <a:pt x="7083" y="7430"/>
                  </a:cubicBezTo>
                  <a:cubicBezTo>
                    <a:pt x="7131" y="7382"/>
                    <a:pt x="7179" y="7335"/>
                    <a:pt x="7225" y="7286"/>
                  </a:cubicBezTo>
                  <a:cubicBezTo>
                    <a:pt x="7577" y="6930"/>
                    <a:pt x="7902" y="6573"/>
                    <a:pt x="8043" y="6120"/>
                  </a:cubicBezTo>
                  <a:cubicBezTo>
                    <a:pt x="8186" y="5660"/>
                    <a:pt x="8080" y="5029"/>
                    <a:pt x="7600" y="4767"/>
                  </a:cubicBezTo>
                  <a:cubicBezTo>
                    <a:pt x="7443" y="4681"/>
                    <a:pt x="7258" y="4640"/>
                    <a:pt x="7026" y="4640"/>
                  </a:cubicBezTo>
                  <a:cubicBezTo>
                    <a:pt x="6981" y="4640"/>
                    <a:pt x="6934" y="4641"/>
                    <a:pt x="6885" y="4645"/>
                  </a:cubicBezTo>
                  <a:cubicBezTo>
                    <a:pt x="6730" y="4655"/>
                    <a:pt x="6575" y="4677"/>
                    <a:pt x="6424" y="4711"/>
                  </a:cubicBezTo>
                  <a:cubicBezTo>
                    <a:pt x="6946" y="3589"/>
                    <a:pt x="7134" y="2327"/>
                    <a:pt x="6957" y="1097"/>
                  </a:cubicBezTo>
                  <a:cubicBezTo>
                    <a:pt x="6865" y="460"/>
                    <a:pt x="6567" y="52"/>
                    <a:pt x="6159" y="4"/>
                  </a:cubicBezTo>
                  <a:cubicBezTo>
                    <a:pt x="6133" y="2"/>
                    <a:pt x="6108" y="0"/>
                    <a:pt x="6083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64" name="Google Shape;74427;p68"/>
            <p:cNvSpPr/>
            <p:nvPr/>
          </p:nvSpPr>
          <p:spPr>
            <a:xfrm>
              <a:off x="6098650" y="784000"/>
              <a:ext cx="45975" cy="17575"/>
            </a:xfrm>
            <a:custGeom>
              <a:avLst/>
              <a:gdLst/>
              <a:ahLst/>
              <a:cxnLst/>
              <a:rect l="l" t="t" r="r" b="b"/>
              <a:pathLst>
                <a:path w="1839" h="703" extrusionOk="0">
                  <a:moveTo>
                    <a:pt x="1778" y="0"/>
                  </a:moveTo>
                  <a:lnTo>
                    <a:pt x="1" y="474"/>
                  </a:lnTo>
                  <a:lnTo>
                    <a:pt x="61" y="703"/>
                  </a:lnTo>
                  <a:lnTo>
                    <a:pt x="1838" y="227"/>
                  </a:lnTo>
                  <a:lnTo>
                    <a:pt x="1778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65" name="Google Shape;74428;p68"/>
            <p:cNvSpPr/>
            <p:nvPr/>
          </p:nvSpPr>
          <p:spPr>
            <a:xfrm>
              <a:off x="6163450" y="768050"/>
              <a:ext cx="34550" cy="19125"/>
            </a:xfrm>
            <a:custGeom>
              <a:avLst/>
              <a:gdLst/>
              <a:ahLst/>
              <a:cxnLst/>
              <a:rect l="l" t="t" r="r" b="b"/>
              <a:pathLst>
                <a:path w="1382" h="765" extrusionOk="0">
                  <a:moveTo>
                    <a:pt x="1218" y="1"/>
                  </a:moveTo>
                  <a:cubicBezTo>
                    <a:pt x="892" y="312"/>
                    <a:pt x="450" y="505"/>
                    <a:pt x="0" y="529"/>
                  </a:cubicBezTo>
                  <a:lnTo>
                    <a:pt x="12" y="764"/>
                  </a:lnTo>
                  <a:cubicBezTo>
                    <a:pt x="518" y="738"/>
                    <a:pt x="1018" y="522"/>
                    <a:pt x="1382" y="170"/>
                  </a:cubicBezTo>
                  <a:lnTo>
                    <a:pt x="1218" y="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66" name="Google Shape;74429;p68"/>
            <p:cNvSpPr/>
            <p:nvPr/>
          </p:nvSpPr>
          <p:spPr>
            <a:xfrm>
              <a:off x="6167925" y="783075"/>
              <a:ext cx="39325" cy="23825"/>
            </a:xfrm>
            <a:custGeom>
              <a:avLst/>
              <a:gdLst/>
              <a:ahLst/>
              <a:cxnLst/>
              <a:rect l="l" t="t" r="r" b="b"/>
              <a:pathLst>
                <a:path w="1573" h="953" extrusionOk="0">
                  <a:moveTo>
                    <a:pt x="1372" y="1"/>
                  </a:moveTo>
                  <a:cubicBezTo>
                    <a:pt x="1101" y="434"/>
                    <a:pt x="585" y="716"/>
                    <a:pt x="74" y="716"/>
                  </a:cubicBezTo>
                  <a:cubicBezTo>
                    <a:pt x="53" y="716"/>
                    <a:pt x="32" y="716"/>
                    <a:pt x="11" y="715"/>
                  </a:cubicBezTo>
                  <a:lnTo>
                    <a:pt x="0" y="950"/>
                  </a:lnTo>
                  <a:cubicBezTo>
                    <a:pt x="24" y="952"/>
                    <a:pt x="48" y="952"/>
                    <a:pt x="72" y="952"/>
                  </a:cubicBezTo>
                  <a:cubicBezTo>
                    <a:pt x="670" y="952"/>
                    <a:pt x="1253" y="633"/>
                    <a:pt x="1572" y="125"/>
                  </a:cubicBezTo>
                  <a:lnTo>
                    <a:pt x="1372" y="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67" name="Google Shape;74430;p68"/>
            <p:cNvSpPr/>
            <p:nvPr/>
          </p:nvSpPr>
          <p:spPr>
            <a:xfrm>
              <a:off x="6053150" y="786125"/>
              <a:ext cx="13950" cy="12525"/>
            </a:xfrm>
            <a:custGeom>
              <a:avLst/>
              <a:gdLst/>
              <a:ahLst/>
              <a:cxnLst/>
              <a:rect l="l" t="t" r="r" b="b"/>
              <a:pathLst>
                <a:path w="558" h="501" extrusionOk="0">
                  <a:moveTo>
                    <a:pt x="530" y="1"/>
                  </a:moveTo>
                  <a:cubicBezTo>
                    <a:pt x="293" y="29"/>
                    <a:pt x="81" y="197"/>
                    <a:pt x="0" y="422"/>
                  </a:cubicBezTo>
                  <a:lnTo>
                    <a:pt x="222" y="501"/>
                  </a:lnTo>
                  <a:cubicBezTo>
                    <a:pt x="271" y="362"/>
                    <a:pt x="409" y="251"/>
                    <a:pt x="557" y="234"/>
                  </a:cubicBezTo>
                  <a:lnTo>
                    <a:pt x="530" y="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68" name="Google Shape;74431;p68"/>
            <p:cNvSpPr/>
            <p:nvPr/>
          </p:nvSpPr>
          <p:spPr>
            <a:xfrm>
              <a:off x="6104475" y="916575"/>
              <a:ext cx="89175" cy="226450"/>
            </a:xfrm>
            <a:custGeom>
              <a:avLst/>
              <a:gdLst/>
              <a:ahLst/>
              <a:cxnLst/>
              <a:rect l="l" t="t" r="r" b="b"/>
              <a:pathLst>
                <a:path w="3567" h="9058" extrusionOk="0">
                  <a:moveTo>
                    <a:pt x="153" y="0"/>
                  </a:moveTo>
                  <a:cubicBezTo>
                    <a:pt x="102" y="0"/>
                    <a:pt x="51" y="1"/>
                    <a:pt x="0" y="3"/>
                  </a:cubicBezTo>
                  <a:lnTo>
                    <a:pt x="10" y="239"/>
                  </a:lnTo>
                  <a:cubicBezTo>
                    <a:pt x="56" y="237"/>
                    <a:pt x="102" y="236"/>
                    <a:pt x="148" y="236"/>
                  </a:cubicBezTo>
                  <a:cubicBezTo>
                    <a:pt x="1138" y="236"/>
                    <a:pt x="2070" y="643"/>
                    <a:pt x="2602" y="1315"/>
                  </a:cubicBezTo>
                  <a:cubicBezTo>
                    <a:pt x="3106" y="1950"/>
                    <a:pt x="3326" y="2860"/>
                    <a:pt x="3259" y="4020"/>
                  </a:cubicBezTo>
                  <a:cubicBezTo>
                    <a:pt x="3166" y="5594"/>
                    <a:pt x="2613" y="7168"/>
                    <a:pt x="1703" y="8454"/>
                  </a:cubicBezTo>
                  <a:cubicBezTo>
                    <a:pt x="1525" y="8706"/>
                    <a:pt x="1508" y="8926"/>
                    <a:pt x="1654" y="9057"/>
                  </a:cubicBezTo>
                  <a:lnTo>
                    <a:pt x="1811" y="8882"/>
                  </a:lnTo>
                  <a:cubicBezTo>
                    <a:pt x="1761" y="8836"/>
                    <a:pt x="1816" y="8702"/>
                    <a:pt x="1896" y="8592"/>
                  </a:cubicBezTo>
                  <a:cubicBezTo>
                    <a:pt x="2832" y="7270"/>
                    <a:pt x="3399" y="5652"/>
                    <a:pt x="3494" y="4035"/>
                  </a:cubicBezTo>
                  <a:cubicBezTo>
                    <a:pt x="3566" y="2815"/>
                    <a:pt x="3328" y="1851"/>
                    <a:pt x="2788" y="1168"/>
                  </a:cubicBezTo>
                  <a:cubicBezTo>
                    <a:pt x="2203" y="430"/>
                    <a:pt x="1226" y="0"/>
                    <a:pt x="153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69" name="Google Shape;74432;p68"/>
            <p:cNvSpPr/>
            <p:nvPr/>
          </p:nvSpPr>
          <p:spPr>
            <a:xfrm>
              <a:off x="6270600" y="883650"/>
              <a:ext cx="136150" cy="320625"/>
            </a:xfrm>
            <a:custGeom>
              <a:avLst/>
              <a:gdLst/>
              <a:ahLst/>
              <a:cxnLst/>
              <a:rect l="l" t="t" r="r" b="b"/>
              <a:pathLst>
                <a:path w="5446" h="12825" extrusionOk="0">
                  <a:moveTo>
                    <a:pt x="165" y="1"/>
                  </a:moveTo>
                  <a:lnTo>
                    <a:pt x="1" y="171"/>
                  </a:lnTo>
                  <a:cubicBezTo>
                    <a:pt x="1114" y="1236"/>
                    <a:pt x="1660" y="2778"/>
                    <a:pt x="2142" y="4138"/>
                  </a:cubicBezTo>
                  <a:lnTo>
                    <a:pt x="5221" y="12824"/>
                  </a:lnTo>
                  <a:lnTo>
                    <a:pt x="5445" y="12747"/>
                  </a:lnTo>
                  <a:lnTo>
                    <a:pt x="2365" y="4059"/>
                  </a:lnTo>
                  <a:cubicBezTo>
                    <a:pt x="1874" y="2675"/>
                    <a:pt x="1317" y="1106"/>
                    <a:pt x="165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70" name="Google Shape;74433;p68"/>
            <p:cNvSpPr/>
            <p:nvPr/>
          </p:nvSpPr>
          <p:spPr>
            <a:xfrm>
              <a:off x="6268800" y="929575"/>
              <a:ext cx="29500" cy="49525"/>
            </a:xfrm>
            <a:custGeom>
              <a:avLst/>
              <a:gdLst/>
              <a:ahLst/>
              <a:cxnLst/>
              <a:rect l="l" t="t" r="r" b="b"/>
              <a:pathLst>
                <a:path w="1180" h="1981" extrusionOk="0">
                  <a:moveTo>
                    <a:pt x="175" y="0"/>
                  </a:moveTo>
                  <a:lnTo>
                    <a:pt x="0" y="158"/>
                  </a:lnTo>
                  <a:cubicBezTo>
                    <a:pt x="463" y="675"/>
                    <a:pt x="790" y="1305"/>
                    <a:pt x="950" y="1980"/>
                  </a:cubicBezTo>
                  <a:lnTo>
                    <a:pt x="1179" y="1927"/>
                  </a:lnTo>
                  <a:cubicBezTo>
                    <a:pt x="1010" y="1214"/>
                    <a:pt x="664" y="547"/>
                    <a:pt x="175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71" name="Google Shape;74434;p68"/>
            <p:cNvSpPr/>
            <p:nvPr/>
          </p:nvSpPr>
          <p:spPr>
            <a:xfrm>
              <a:off x="6255000" y="956400"/>
              <a:ext cx="23925" cy="45050"/>
            </a:xfrm>
            <a:custGeom>
              <a:avLst/>
              <a:gdLst/>
              <a:ahLst/>
              <a:cxnLst/>
              <a:rect l="l" t="t" r="r" b="b"/>
              <a:pathLst>
                <a:path w="957" h="1802" extrusionOk="0">
                  <a:moveTo>
                    <a:pt x="200" y="0"/>
                  </a:moveTo>
                  <a:lnTo>
                    <a:pt x="1" y="126"/>
                  </a:lnTo>
                  <a:cubicBezTo>
                    <a:pt x="328" y="645"/>
                    <a:pt x="574" y="1208"/>
                    <a:pt x="730" y="1802"/>
                  </a:cubicBezTo>
                  <a:lnTo>
                    <a:pt x="957" y="1742"/>
                  </a:lnTo>
                  <a:cubicBezTo>
                    <a:pt x="794" y="1126"/>
                    <a:pt x="539" y="539"/>
                    <a:pt x="200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72" name="Google Shape;74435;p68"/>
            <p:cNvSpPr/>
            <p:nvPr/>
          </p:nvSpPr>
          <p:spPr>
            <a:xfrm>
              <a:off x="6288925" y="1006075"/>
              <a:ext cx="21575" cy="50375"/>
            </a:xfrm>
            <a:custGeom>
              <a:avLst/>
              <a:gdLst/>
              <a:ahLst/>
              <a:cxnLst/>
              <a:rect l="l" t="t" r="r" b="b"/>
              <a:pathLst>
                <a:path w="863" h="2015" extrusionOk="0">
                  <a:moveTo>
                    <a:pt x="204" y="1"/>
                  </a:moveTo>
                  <a:lnTo>
                    <a:pt x="0" y="121"/>
                  </a:lnTo>
                  <a:cubicBezTo>
                    <a:pt x="341" y="696"/>
                    <a:pt x="557" y="1350"/>
                    <a:pt x="628" y="2014"/>
                  </a:cubicBezTo>
                  <a:lnTo>
                    <a:pt x="862" y="1990"/>
                  </a:lnTo>
                  <a:cubicBezTo>
                    <a:pt x="789" y="1292"/>
                    <a:pt x="562" y="605"/>
                    <a:pt x="204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73" name="Google Shape;74436;p68"/>
            <p:cNvSpPr/>
            <p:nvPr/>
          </p:nvSpPr>
          <p:spPr>
            <a:xfrm>
              <a:off x="6318050" y="1029275"/>
              <a:ext cx="10625" cy="17800"/>
            </a:xfrm>
            <a:custGeom>
              <a:avLst/>
              <a:gdLst/>
              <a:ahLst/>
              <a:cxnLst/>
              <a:rect l="l" t="t" r="r" b="b"/>
              <a:pathLst>
                <a:path w="425" h="712" extrusionOk="0">
                  <a:moveTo>
                    <a:pt x="234" y="0"/>
                  </a:moveTo>
                  <a:lnTo>
                    <a:pt x="1" y="21"/>
                  </a:lnTo>
                  <a:cubicBezTo>
                    <a:pt x="22" y="263"/>
                    <a:pt x="99" y="503"/>
                    <a:pt x="223" y="711"/>
                  </a:cubicBezTo>
                  <a:lnTo>
                    <a:pt x="425" y="590"/>
                  </a:lnTo>
                  <a:cubicBezTo>
                    <a:pt x="319" y="412"/>
                    <a:pt x="253" y="208"/>
                    <a:pt x="234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74" name="Google Shape;74437;p68"/>
            <p:cNvSpPr/>
            <p:nvPr/>
          </p:nvSpPr>
          <p:spPr>
            <a:xfrm>
              <a:off x="6276450" y="1070650"/>
              <a:ext cx="11975" cy="20250"/>
            </a:xfrm>
            <a:custGeom>
              <a:avLst/>
              <a:gdLst/>
              <a:ahLst/>
              <a:cxnLst/>
              <a:rect l="l" t="t" r="r" b="b"/>
              <a:pathLst>
                <a:path w="479" h="810" extrusionOk="0">
                  <a:moveTo>
                    <a:pt x="223" y="1"/>
                  </a:moveTo>
                  <a:lnTo>
                    <a:pt x="0" y="79"/>
                  </a:lnTo>
                  <a:lnTo>
                    <a:pt x="256" y="809"/>
                  </a:lnTo>
                  <a:lnTo>
                    <a:pt x="478" y="731"/>
                  </a:lnTo>
                  <a:lnTo>
                    <a:pt x="223" y="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75" name="Google Shape;74438;p68"/>
            <p:cNvSpPr/>
            <p:nvPr/>
          </p:nvSpPr>
          <p:spPr>
            <a:xfrm>
              <a:off x="6326550" y="1104425"/>
              <a:ext cx="8650" cy="18850"/>
            </a:xfrm>
            <a:custGeom>
              <a:avLst/>
              <a:gdLst/>
              <a:ahLst/>
              <a:cxnLst/>
              <a:rect l="l" t="t" r="r" b="b"/>
              <a:pathLst>
                <a:path w="346" h="754" extrusionOk="0">
                  <a:moveTo>
                    <a:pt x="233" y="0"/>
                  </a:moveTo>
                  <a:lnTo>
                    <a:pt x="0" y="38"/>
                  </a:lnTo>
                  <a:lnTo>
                    <a:pt x="112" y="753"/>
                  </a:lnTo>
                  <a:lnTo>
                    <a:pt x="346" y="717"/>
                  </a:lnTo>
                  <a:lnTo>
                    <a:pt x="233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76" name="Google Shape;74439;p68"/>
            <p:cNvSpPr/>
            <p:nvPr/>
          </p:nvSpPr>
          <p:spPr>
            <a:xfrm>
              <a:off x="6044800" y="1138900"/>
              <a:ext cx="655450" cy="594750"/>
            </a:xfrm>
            <a:custGeom>
              <a:avLst/>
              <a:gdLst/>
              <a:ahLst/>
              <a:cxnLst/>
              <a:rect l="l" t="t" r="r" b="b"/>
              <a:pathLst>
                <a:path w="26218" h="23790" extrusionOk="0">
                  <a:moveTo>
                    <a:pt x="23356" y="14022"/>
                  </a:moveTo>
                  <a:lnTo>
                    <a:pt x="23356" y="14022"/>
                  </a:lnTo>
                  <a:cubicBezTo>
                    <a:pt x="23420" y="14066"/>
                    <a:pt x="23483" y="14110"/>
                    <a:pt x="23547" y="14157"/>
                  </a:cubicBezTo>
                  <a:cubicBezTo>
                    <a:pt x="23479" y="14120"/>
                    <a:pt x="23417" y="14073"/>
                    <a:pt x="23356" y="14022"/>
                  </a:cubicBezTo>
                  <a:close/>
                  <a:moveTo>
                    <a:pt x="23498" y="17378"/>
                  </a:moveTo>
                  <a:lnTo>
                    <a:pt x="23498" y="17378"/>
                  </a:lnTo>
                  <a:cubicBezTo>
                    <a:pt x="23968" y="17589"/>
                    <a:pt x="24393" y="17946"/>
                    <a:pt x="24741" y="18415"/>
                  </a:cubicBezTo>
                  <a:cubicBezTo>
                    <a:pt x="24127" y="18231"/>
                    <a:pt x="23514" y="17873"/>
                    <a:pt x="23498" y="17378"/>
                  </a:cubicBezTo>
                  <a:close/>
                  <a:moveTo>
                    <a:pt x="8004" y="0"/>
                  </a:moveTo>
                  <a:lnTo>
                    <a:pt x="7973" y="235"/>
                  </a:lnTo>
                  <a:cubicBezTo>
                    <a:pt x="11763" y="729"/>
                    <a:pt x="14931" y="3425"/>
                    <a:pt x="17790" y="6264"/>
                  </a:cubicBezTo>
                  <a:cubicBezTo>
                    <a:pt x="19987" y="8445"/>
                    <a:pt x="22134" y="10736"/>
                    <a:pt x="24170" y="13068"/>
                  </a:cubicBezTo>
                  <a:cubicBezTo>
                    <a:pt x="24404" y="13337"/>
                    <a:pt x="24612" y="13625"/>
                    <a:pt x="24538" y="13907"/>
                  </a:cubicBezTo>
                  <a:cubicBezTo>
                    <a:pt x="24498" y="14059"/>
                    <a:pt x="24384" y="14147"/>
                    <a:pt x="24295" y="14194"/>
                  </a:cubicBezTo>
                  <a:cubicBezTo>
                    <a:pt x="24223" y="14231"/>
                    <a:pt x="24143" y="14255"/>
                    <a:pt x="24060" y="14268"/>
                  </a:cubicBezTo>
                  <a:cubicBezTo>
                    <a:pt x="23690" y="13950"/>
                    <a:pt x="23284" y="13674"/>
                    <a:pt x="22852" y="13446"/>
                  </a:cubicBezTo>
                  <a:lnTo>
                    <a:pt x="22424" y="13221"/>
                  </a:lnTo>
                  <a:lnTo>
                    <a:pt x="22700" y="13620"/>
                  </a:lnTo>
                  <a:cubicBezTo>
                    <a:pt x="22943" y="13970"/>
                    <a:pt x="23225" y="14314"/>
                    <a:pt x="23628" y="14458"/>
                  </a:cubicBezTo>
                  <a:cubicBezTo>
                    <a:pt x="23728" y="14495"/>
                    <a:pt x="23835" y="14512"/>
                    <a:pt x="23944" y="14512"/>
                  </a:cubicBezTo>
                  <a:cubicBezTo>
                    <a:pt x="23956" y="14512"/>
                    <a:pt x="23968" y="14512"/>
                    <a:pt x="23980" y="14512"/>
                  </a:cubicBezTo>
                  <a:cubicBezTo>
                    <a:pt x="24780" y="15217"/>
                    <a:pt x="25410" y="16121"/>
                    <a:pt x="25779" y="17120"/>
                  </a:cubicBezTo>
                  <a:cubicBezTo>
                    <a:pt x="25894" y="17430"/>
                    <a:pt x="25972" y="17907"/>
                    <a:pt x="25815" y="18234"/>
                  </a:cubicBezTo>
                  <a:cubicBezTo>
                    <a:pt x="25751" y="18370"/>
                    <a:pt x="25651" y="18461"/>
                    <a:pt x="25517" y="18505"/>
                  </a:cubicBezTo>
                  <a:cubicBezTo>
                    <a:pt x="25456" y="18525"/>
                    <a:pt x="25391" y="18533"/>
                    <a:pt x="25325" y="18533"/>
                  </a:cubicBezTo>
                  <a:cubicBezTo>
                    <a:pt x="25247" y="18533"/>
                    <a:pt x="25167" y="18522"/>
                    <a:pt x="25089" y="18506"/>
                  </a:cubicBezTo>
                  <a:cubicBezTo>
                    <a:pt x="24656" y="17837"/>
                    <a:pt x="24083" y="17345"/>
                    <a:pt x="23436" y="17101"/>
                  </a:cubicBezTo>
                  <a:lnTo>
                    <a:pt x="23306" y="17051"/>
                  </a:lnTo>
                  <a:lnTo>
                    <a:pt x="23280" y="17188"/>
                  </a:lnTo>
                  <a:cubicBezTo>
                    <a:pt x="23123" y="17971"/>
                    <a:pt x="23993" y="18479"/>
                    <a:pt x="24859" y="18696"/>
                  </a:cubicBezTo>
                  <a:cubicBezTo>
                    <a:pt x="24886" y="18702"/>
                    <a:pt x="24914" y="18708"/>
                    <a:pt x="24944" y="18715"/>
                  </a:cubicBezTo>
                  <a:cubicBezTo>
                    <a:pt x="25026" y="18849"/>
                    <a:pt x="25104" y="18991"/>
                    <a:pt x="25175" y="19139"/>
                  </a:cubicBezTo>
                  <a:cubicBezTo>
                    <a:pt x="25570" y="19965"/>
                    <a:pt x="25732" y="20872"/>
                    <a:pt x="25865" y="21732"/>
                  </a:cubicBezTo>
                  <a:cubicBezTo>
                    <a:pt x="25902" y="21965"/>
                    <a:pt x="25925" y="22161"/>
                    <a:pt x="25877" y="22344"/>
                  </a:cubicBezTo>
                  <a:cubicBezTo>
                    <a:pt x="25824" y="22541"/>
                    <a:pt x="25679" y="22734"/>
                    <a:pt x="25448" y="22916"/>
                  </a:cubicBezTo>
                  <a:cubicBezTo>
                    <a:pt x="24820" y="23411"/>
                    <a:pt x="24020" y="23556"/>
                    <a:pt x="23172" y="23556"/>
                  </a:cubicBezTo>
                  <a:cubicBezTo>
                    <a:pt x="22688" y="23556"/>
                    <a:pt x="22188" y="23508"/>
                    <a:pt x="21695" y="23452"/>
                  </a:cubicBezTo>
                  <a:lnTo>
                    <a:pt x="17206" y="22942"/>
                  </a:lnTo>
                  <a:cubicBezTo>
                    <a:pt x="16390" y="22848"/>
                    <a:pt x="15548" y="22752"/>
                    <a:pt x="14747" y="22535"/>
                  </a:cubicBezTo>
                  <a:cubicBezTo>
                    <a:pt x="13793" y="22273"/>
                    <a:pt x="12883" y="21834"/>
                    <a:pt x="12002" y="21410"/>
                  </a:cubicBezTo>
                  <a:cubicBezTo>
                    <a:pt x="8558" y="19750"/>
                    <a:pt x="4272" y="17684"/>
                    <a:pt x="2028" y="13973"/>
                  </a:cubicBezTo>
                  <a:cubicBezTo>
                    <a:pt x="754" y="11866"/>
                    <a:pt x="241" y="9384"/>
                    <a:pt x="585" y="6984"/>
                  </a:cubicBezTo>
                  <a:cubicBezTo>
                    <a:pt x="931" y="4573"/>
                    <a:pt x="2172" y="2295"/>
                    <a:pt x="3992" y="733"/>
                  </a:cubicBezTo>
                  <a:lnTo>
                    <a:pt x="3838" y="553"/>
                  </a:lnTo>
                  <a:cubicBezTo>
                    <a:pt x="1975" y="2152"/>
                    <a:pt x="705" y="4483"/>
                    <a:pt x="352" y="6949"/>
                  </a:cubicBezTo>
                  <a:cubicBezTo>
                    <a:pt x="0" y="9403"/>
                    <a:pt x="524" y="11940"/>
                    <a:pt x="1826" y="14093"/>
                  </a:cubicBezTo>
                  <a:cubicBezTo>
                    <a:pt x="4106" y="17864"/>
                    <a:pt x="8427" y="19946"/>
                    <a:pt x="11900" y="21621"/>
                  </a:cubicBezTo>
                  <a:cubicBezTo>
                    <a:pt x="12790" y="22050"/>
                    <a:pt x="13709" y="22494"/>
                    <a:pt x="14685" y="22761"/>
                  </a:cubicBezTo>
                  <a:cubicBezTo>
                    <a:pt x="15503" y="22982"/>
                    <a:pt x="16354" y="23081"/>
                    <a:pt x="17177" y="23174"/>
                  </a:cubicBezTo>
                  <a:lnTo>
                    <a:pt x="21667" y="23686"/>
                  </a:lnTo>
                  <a:cubicBezTo>
                    <a:pt x="21936" y="23716"/>
                    <a:pt x="22207" y="23745"/>
                    <a:pt x="22477" y="23763"/>
                  </a:cubicBezTo>
                  <a:cubicBezTo>
                    <a:pt x="22710" y="23780"/>
                    <a:pt x="22942" y="23790"/>
                    <a:pt x="23171" y="23790"/>
                  </a:cubicBezTo>
                  <a:cubicBezTo>
                    <a:pt x="24064" y="23790"/>
                    <a:pt x="24911" y="23635"/>
                    <a:pt x="25594" y="23099"/>
                  </a:cubicBezTo>
                  <a:cubicBezTo>
                    <a:pt x="25867" y="22885"/>
                    <a:pt x="26038" y="22650"/>
                    <a:pt x="26105" y="22403"/>
                  </a:cubicBezTo>
                  <a:cubicBezTo>
                    <a:pt x="26169" y="22158"/>
                    <a:pt x="26129" y="21900"/>
                    <a:pt x="26097" y="21694"/>
                  </a:cubicBezTo>
                  <a:cubicBezTo>
                    <a:pt x="25969" y="20857"/>
                    <a:pt x="25796" y="19891"/>
                    <a:pt x="25388" y="19036"/>
                  </a:cubicBezTo>
                  <a:cubicBezTo>
                    <a:pt x="25344" y="18943"/>
                    <a:pt x="25297" y="18853"/>
                    <a:pt x="25248" y="18765"/>
                  </a:cubicBezTo>
                  <a:lnTo>
                    <a:pt x="25248" y="18765"/>
                  </a:lnTo>
                  <a:cubicBezTo>
                    <a:pt x="25274" y="18767"/>
                    <a:pt x="25301" y="18768"/>
                    <a:pt x="25328" y="18768"/>
                  </a:cubicBezTo>
                  <a:cubicBezTo>
                    <a:pt x="25416" y="18768"/>
                    <a:pt x="25505" y="18757"/>
                    <a:pt x="25593" y="18728"/>
                  </a:cubicBezTo>
                  <a:cubicBezTo>
                    <a:pt x="25789" y="18661"/>
                    <a:pt x="25935" y="18530"/>
                    <a:pt x="26030" y="18335"/>
                  </a:cubicBezTo>
                  <a:cubicBezTo>
                    <a:pt x="26217" y="17942"/>
                    <a:pt x="26131" y="17390"/>
                    <a:pt x="26001" y="17037"/>
                  </a:cubicBezTo>
                  <a:cubicBezTo>
                    <a:pt x="25641" y="16058"/>
                    <a:pt x="25039" y="15169"/>
                    <a:pt x="24275" y="14457"/>
                  </a:cubicBezTo>
                  <a:cubicBezTo>
                    <a:pt x="24320" y="14441"/>
                    <a:pt x="24364" y="14423"/>
                    <a:pt x="24405" y="14401"/>
                  </a:cubicBezTo>
                  <a:cubicBezTo>
                    <a:pt x="24590" y="14305"/>
                    <a:pt x="24719" y="14150"/>
                    <a:pt x="24767" y="13966"/>
                  </a:cubicBezTo>
                  <a:cubicBezTo>
                    <a:pt x="24870" y="13577"/>
                    <a:pt x="24613" y="13214"/>
                    <a:pt x="24348" y="12911"/>
                  </a:cubicBezTo>
                  <a:cubicBezTo>
                    <a:pt x="22308" y="10574"/>
                    <a:pt x="20158" y="8281"/>
                    <a:pt x="17956" y="6095"/>
                  </a:cubicBezTo>
                  <a:cubicBezTo>
                    <a:pt x="15067" y="3227"/>
                    <a:pt x="11863" y="503"/>
                    <a:pt x="8004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77" name="Google Shape;74440;p68"/>
            <p:cNvSpPr/>
            <p:nvPr/>
          </p:nvSpPr>
          <p:spPr>
            <a:xfrm>
              <a:off x="6119075" y="1447400"/>
              <a:ext cx="64000" cy="79125"/>
            </a:xfrm>
            <a:custGeom>
              <a:avLst/>
              <a:gdLst/>
              <a:ahLst/>
              <a:cxnLst/>
              <a:rect l="l" t="t" r="r" b="b"/>
              <a:pathLst>
                <a:path w="2560" h="3165" extrusionOk="0">
                  <a:moveTo>
                    <a:pt x="212" y="0"/>
                  </a:moveTo>
                  <a:lnTo>
                    <a:pt x="1" y="107"/>
                  </a:lnTo>
                  <a:cubicBezTo>
                    <a:pt x="588" y="1265"/>
                    <a:pt x="1419" y="2322"/>
                    <a:pt x="2407" y="3164"/>
                  </a:cubicBezTo>
                  <a:lnTo>
                    <a:pt x="2559" y="2985"/>
                  </a:lnTo>
                  <a:cubicBezTo>
                    <a:pt x="1595" y="2163"/>
                    <a:pt x="783" y="1131"/>
                    <a:pt x="212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78" name="Google Shape;74441;p68"/>
            <p:cNvSpPr/>
            <p:nvPr/>
          </p:nvSpPr>
          <p:spPr>
            <a:xfrm>
              <a:off x="6163900" y="1474475"/>
              <a:ext cx="60375" cy="63925"/>
            </a:xfrm>
            <a:custGeom>
              <a:avLst/>
              <a:gdLst/>
              <a:ahLst/>
              <a:cxnLst/>
              <a:rect l="l" t="t" r="r" b="b"/>
              <a:pathLst>
                <a:path w="2415" h="2557" extrusionOk="0">
                  <a:moveTo>
                    <a:pt x="188" y="1"/>
                  </a:moveTo>
                  <a:lnTo>
                    <a:pt x="1" y="144"/>
                  </a:lnTo>
                  <a:cubicBezTo>
                    <a:pt x="671" y="1019"/>
                    <a:pt x="1430" y="1831"/>
                    <a:pt x="2259" y="2557"/>
                  </a:cubicBezTo>
                  <a:lnTo>
                    <a:pt x="2414" y="2381"/>
                  </a:lnTo>
                  <a:cubicBezTo>
                    <a:pt x="1597" y="1665"/>
                    <a:pt x="848" y="864"/>
                    <a:pt x="188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79" name="Google Shape;74442;p68"/>
            <p:cNvSpPr/>
            <p:nvPr/>
          </p:nvSpPr>
          <p:spPr>
            <a:xfrm>
              <a:off x="6231800" y="1555500"/>
              <a:ext cx="87800" cy="75025"/>
            </a:xfrm>
            <a:custGeom>
              <a:avLst/>
              <a:gdLst/>
              <a:ahLst/>
              <a:cxnLst/>
              <a:rect l="l" t="t" r="r" b="b"/>
              <a:pathLst>
                <a:path w="3512" h="3001" extrusionOk="0">
                  <a:moveTo>
                    <a:pt x="176" y="0"/>
                  </a:moveTo>
                  <a:lnTo>
                    <a:pt x="0" y="159"/>
                  </a:lnTo>
                  <a:cubicBezTo>
                    <a:pt x="994" y="1255"/>
                    <a:pt x="2131" y="2212"/>
                    <a:pt x="3384" y="3001"/>
                  </a:cubicBezTo>
                  <a:lnTo>
                    <a:pt x="3512" y="2801"/>
                  </a:lnTo>
                  <a:cubicBezTo>
                    <a:pt x="2278" y="2024"/>
                    <a:pt x="1155" y="1082"/>
                    <a:pt x="176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80" name="Google Shape;74443;p68"/>
            <p:cNvSpPr/>
            <p:nvPr/>
          </p:nvSpPr>
          <p:spPr>
            <a:xfrm>
              <a:off x="6316125" y="1580175"/>
              <a:ext cx="130250" cy="96625"/>
            </a:xfrm>
            <a:custGeom>
              <a:avLst/>
              <a:gdLst/>
              <a:ahLst/>
              <a:cxnLst/>
              <a:rect l="l" t="t" r="r" b="b"/>
              <a:pathLst>
                <a:path w="5210" h="3865" extrusionOk="0">
                  <a:moveTo>
                    <a:pt x="154" y="1"/>
                  </a:moveTo>
                  <a:lnTo>
                    <a:pt x="0" y="179"/>
                  </a:lnTo>
                  <a:cubicBezTo>
                    <a:pt x="1593" y="1535"/>
                    <a:pt x="3303" y="2775"/>
                    <a:pt x="5086" y="3864"/>
                  </a:cubicBezTo>
                  <a:lnTo>
                    <a:pt x="5209" y="3663"/>
                  </a:lnTo>
                  <a:cubicBezTo>
                    <a:pt x="3436" y="2579"/>
                    <a:pt x="1735" y="1348"/>
                    <a:pt x="154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81" name="Google Shape;74444;p68"/>
            <p:cNvSpPr/>
            <p:nvPr/>
          </p:nvSpPr>
          <p:spPr>
            <a:xfrm>
              <a:off x="6484225" y="1662275"/>
              <a:ext cx="60075" cy="29975"/>
            </a:xfrm>
            <a:custGeom>
              <a:avLst/>
              <a:gdLst/>
              <a:ahLst/>
              <a:cxnLst/>
              <a:rect l="l" t="t" r="r" b="b"/>
              <a:pathLst>
                <a:path w="2403" h="1199" extrusionOk="0">
                  <a:moveTo>
                    <a:pt x="151" y="1"/>
                  </a:moveTo>
                  <a:lnTo>
                    <a:pt x="0" y="182"/>
                  </a:lnTo>
                  <a:cubicBezTo>
                    <a:pt x="668" y="744"/>
                    <a:pt x="1511" y="1104"/>
                    <a:pt x="2378" y="1198"/>
                  </a:cubicBezTo>
                  <a:lnTo>
                    <a:pt x="2402" y="964"/>
                  </a:lnTo>
                  <a:cubicBezTo>
                    <a:pt x="1583" y="874"/>
                    <a:pt x="782" y="532"/>
                    <a:pt x="151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82" name="Google Shape;74445;p68"/>
            <p:cNvSpPr/>
            <p:nvPr/>
          </p:nvSpPr>
          <p:spPr>
            <a:xfrm>
              <a:off x="6491150" y="1571625"/>
              <a:ext cx="39175" cy="28825"/>
            </a:xfrm>
            <a:custGeom>
              <a:avLst/>
              <a:gdLst/>
              <a:ahLst/>
              <a:cxnLst/>
              <a:rect l="l" t="t" r="r" b="b"/>
              <a:pathLst>
                <a:path w="1567" h="1153" extrusionOk="0">
                  <a:moveTo>
                    <a:pt x="153" y="1"/>
                  </a:moveTo>
                  <a:lnTo>
                    <a:pt x="1" y="180"/>
                  </a:lnTo>
                  <a:cubicBezTo>
                    <a:pt x="446" y="559"/>
                    <a:pt x="938" y="885"/>
                    <a:pt x="1458" y="1152"/>
                  </a:cubicBezTo>
                  <a:lnTo>
                    <a:pt x="1566" y="943"/>
                  </a:lnTo>
                  <a:cubicBezTo>
                    <a:pt x="1061" y="685"/>
                    <a:pt x="585" y="367"/>
                    <a:pt x="153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83" name="Google Shape;74446;p68"/>
            <p:cNvSpPr/>
            <p:nvPr/>
          </p:nvSpPr>
          <p:spPr>
            <a:xfrm>
              <a:off x="6383175" y="1733400"/>
              <a:ext cx="555400" cy="303775"/>
            </a:xfrm>
            <a:custGeom>
              <a:avLst/>
              <a:gdLst/>
              <a:ahLst/>
              <a:cxnLst/>
              <a:rect l="l" t="t" r="r" b="b"/>
              <a:pathLst>
                <a:path w="22216" h="12151" extrusionOk="0">
                  <a:moveTo>
                    <a:pt x="12349" y="5562"/>
                  </a:moveTo>
                  <a:cubicBezTo>
                    <a:pt x="12818" y="5595"/>
                    <a:pt x="13256" y="5988"/>
                    <a:pt x="13652" y="6730"/>
                  </a:cubicBezTo>
                  <a:cubicBezTo>
                    <a:pt x="13773" y="6959"/>
                    <a:pt x="13888" y="7189"/>
                    <a:pt x="13995" y="7424"/>
                  </a:cubicBezTo>
                  <a:cubicBezTo>
                    <a:pt x="13926" y="7389"/>
                    <a:pt x="13858" y="7355"/>
                    <a:pt x="13790" y="7318"/>
                  </a:cubicBezTo>
                  <a:cubicBezTo>
                    <a:pt x="13198" y="7009"/>
                    <a:pt x="12245" y="6380"/>
                    <a:pt x="12340" y="5562"/>
                  </a:cubicBezTo>
                  <a:lnTo>
                    <a:pt x="12340" y="5562"/>
                  </a:lnTo>
                  <a:cubicBezTo>
                    <a:pt x="12342" y="5562"/>
                    <a:pt x="12344" y="5563"/>
                    <a:pt x="12346" y="5563"/>
                  </a:cubicBezTo>
                  <a:cubicBezTo>
                    <a:pt x="12347" y="5563"/>
                    <a:pt x="12348" y="5563"/>
                    <a:pt x="12349" y="5562"/>
                  </a:cubicBezTo>
                  <a:close/>
                  <a:moveTo>
                    <a:pt x="12557" y="0"/>
                  </a:moveTo>
                  <a:lnTo>
                    <a:pt x="12426" y="197"/>
                  </a:lnTo>
                  <a:cubicBezTo>
                    <a:pt x="15860" y="2483"/>
                    <a:pt x="18909" y="5278"/>
                    <a:pt x="21485" y="8503"/>
                  </a:cubicBezTo>
                  <a:cubicBezTo>
                    <a:pt x="21684" y="8753"/>
                    <a:pt x="21852" y="8980"/>
                    <a:pt x="21911" y="9246"/>
                  </a:cubicBezTo>
                  <a:cubicBezTo>
                    <a:pt x="21963" y="9482"/>
                    <a:pt x="21895" y="9794"/>
                    <a:pt x="21664" y="9909"/>
                  </a:cubicBezTo>
                  <a:cubicBezTo>
                    <a:pt x="21591" y="9945"/>
                    <a:pt x="21508" y="9959"/>
                    <a:pt x="21421" y="9959"/>
                  </a:cubicBezTo>
                  <a:cubicBezTo>
                    <a:pt x="21311" y="9959"/>
                    <a:pt x="21193" y="9937"/>
                    <a:pt x="21073" y="9913"/>
                  </a:cubicBezTo>
                  <a:cubicBezTo>
                    <a:pt x="18733" y="9431"/>
                    <a:pt x="16468" y="8652"/>
                    <a:pt x="14328" y="7593"/>
                  </a:cubicBezTo>
                  <a:cubicBezTo>
                    <a:pt x="14187" y="7263"/>
                    <a:pt x="14031" y="6938"/>
                    <a:pt x="13862" y="6622"/>
                  </a:cubicBezTo>
                  <a:cubicBezTo>
                    <a:pt x="13403" y="5762"/>
                    <a:pt x="12872" y="5327"/>
                    <a:pt x="12284" y="5327"/>
                  </a:cubicBezTo>
                  <a:cubicBezTo>
                    <a:pt x="12268" y="5327"/>
                    <a:pt x="12252" y="5327"/>
                    <a:pt x="12236" y="5328"/>
                  </a:cubicBezTo>
                  <a:lnTo>
                    <a:pt x="12144" y="5332"/>
                  </a:lnTo>
                  <a:lnTo>
                    <a:pt x="12126" y="5422"/>
                  </a:lnTo>
                  <a:cubicBezTo>
                    <a:pt x="11911" y="6437"/>
                    <a:pt x="13009" y="7178"/>
                    <a:pt x="13681" y="7530"/>
                  </a:cubicBezTo>
                  <a:cubicBezTo>
                    <a:pt x="13834" y="7611"/>
                    <a:pt x="13989" y="7688"/>
                    <a:pt x="14144" y="7766"/>
                  </a:cubicBezTo>
                  <a:cubicBezTo>
                    <a:pt x="14615" y="8888"/>
                    <a:pt x="14926" y="10090"/>
                    <a:pt x="15051" y="11292"/>
                  </a:cubicBezTo>
                  <a:cubicBezTo>
                    <a:pt x="15072" y="11494"/>
                    <a:pt x="15078" y="11740"/>
                    <a:pt x="14934" y="11855"/>
                  </a:cubicBezTo>
                  <a:cubicBezTo>
                    <a:pt x="14884" y="11895"/>
                    <a:pt x="14821" y="11915"/>
                    <a:pt x="14746" y="11915"/>
                  </a:cubicBezTo>
                  <a:cubicBezTo>
                    <a:pt x="14613" y="11915"/>
                    <a:pt x="14441" y="11851"/>
                    <a:pt x="14233" y="11723"/>
                  </a:cubicBezTo>
                  <a:cubicBezTo>
                    <a:pt x="9087" y="8545"/>
                    <a:pt x="4357" y="4719"/>
                    <a:pt x="171" y="356"/>
                  </a:cubicBezTo>
                  <a:lnTo>
                    <a:pt x="1" y="518"/>
                  </a:lnTo>
                  <a:cubicBezTo>
                    <a:pt x="4201" y="4897"/>
                    <a:pt x="8947" y="8735"/>
                    <a:pt x="14108" y="11923"/>
                  </a:cubicBezTo>
                  <a:cubicBezTo>
                    <a:pt x="14333" y="12062"/>
                    <a:pt x="14531" y="12137"/>
                    <a:pt x="14702" y="12149"/>
                  </a:cubicBezTo>
                  <a:cubicBezTo>
                    <a:pt x="14718" y="12150"/>
                    <a:pt x="14734" y="12151"/>
                    <a:pt x="14750" y="12151"/>
                  </a:cubicBezTo>
                  <a:cubicBezTo>
                    <a:pt x="14877" y="12151"/>
                    <a:pt x="14989" y="12113"/>
                    <a:pt x="15083" y="12039"/>
                  </a:cubicBezTo>
                  <a:cubicBezTo>
                    <a:pt x="15316" y="11852"/>
                    <a:pt x="15313" y="11528"/>
                    <a:pt x="15286" y="11267"/>
                  </a:cubicBezTo>
                  <a:cubicBezTo>
                    <a:pt x="15168" y="10129"/>
                    <a:pt x="14886" y="8993"/>
                    <a:pt x="14463" y="7920"/>
                  </a:cubicBezTo>
                  <a:lnTo>
                    <a:pt x="14463" y="7920"/>
                  </a:lnTo>
                  <a:cubicBezTo>
                    <a:pt x="16550" y="8929"/>
                    <a:pt x="18754" y="9675"/>
                    <a:pt x="21026" y="10144"/>
                  </a:cubicBezTo>
                  <a:cubicBezTo>
                    <a:pt x="21157" y="10171"/>
                    <a:pt x="21291" y="10195"/>
                    <a:pt x="21422" y="10195"/>
                  </a:cubicBezTo>
                  <a:cubicBezTo>
                    <a:pt x="21542" y="10195"/>
                    <a:pt x="21660" y="10175"/>
                    <a:pt x="21770" y="10120"/>
                  </a:cubicBezTo>
                  <a:cubicBezTo>
                    <a:pt x="22112" y="9950"/>
                    <a:pt x="22216" y="9525"/>
                    <a:pt x="22143" y="9195"/>
                  </a:cubicBezTo>
                  <a:cubicBezTo>
                    <a:pt x="22074" y="8881"/>
                    <a:pt x="21887" y="8629"/>
                    <a:pt x="21669" y="8356"/>
                  </a:cubicBezTo>
                  <a:cubicBezTo>
                    <a:pt x="19078" y="5112"/>
                    <a:pt x="16014" y="2301"/>
                    <a:pt x="12557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84" name="Google Shape;74447;p68"/>
            <p:cNvSpPr/>
            <p:nvPr/>
          </p:nvSpPr>
          <p:spPr>
            <a:xfrm>
              <a:off x="6784200" y="1851000"/>
              <a:ext cx="70800" cy="67775"/>
            </a:xfrm>
            <a:custGeom>
              <a:avLst/>
              <a:gdLst/>
              <a:ahLst/>
              <a:cxnLst/>
              <a:rect l="l" t="t" r="r" b="b"/>
              <a:pathLst>
                <a:path w="2832" h="2711" extrusionOk="0">
                  <a:moveTo>
                    <a:pt x="162" y="0"/>
                  </a:moveTo>
                  <a:lnTo>
                    <a:pt x="0" y="172"/>
                  </a:lnTo>
                  <a:lnTo>
                    <a:pt x="2669" y="2711"/>
                  </a:lnTo>
                  <a:lnTo>
                    <a:pt x="2832" y="2539"/>
                  </a:lnTo>
                  <a:lnTo>
                    <a:pt x="16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85" name="Google Shape;74448;p68"/>
            <p:cNvSpPr/>
            <p:nvPr/>
          </p:nvSpPr>
          <p:spPr>
            <a:xfrm>
              <a:off x="6466650" y="1762175"/>
              <a:ext cx="86350" cy="76275"/>
            </a:xfrm>
            <a:custGeom>
              <a:avLst/>
              <a:gdLst/>
              <a:ahLst/>
              <a:cxnLst/>
              <a:rect l="l" t="t" r="r" b="b"/>
              <a:pathLst>
                <a:path w="3454" h="3051" extrusionOk="0">
                  <a:moveTo>
                    <a:pt x="160" y="0"/>
                  </a:moveTo>
                  <a:lnTo>
                    <a:pt x="1" y="175"/>
                  </a:lnTo>
                  <a:cubicBezTo>
                    <a:pt x="1072" y="1155"/>
                    <a:pt x="2182" y="2123"/>
                    <a:pt x="3301" y="3050"/>
                  </a:cubicBezTo>
                  <a:lnTo>
                    <a:pt x="3453" y="2868"/>
                  </a:lnTo>
                  <a:cubicBezTo>
                    <a:pt x="2336" y="1943"/>
                    <a:pt x="1228" y="978"/>
                    <a:pt x="160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86" name="Google Shape;74449;p68"/>
            <p:cNvSpPr/>
            <p:nvPr/>
          </p:nvSpPr>
          <p:spPr>
            <a:xfrm>
              <a:off x="6558675" y="1781600"/>
              <a:ext cx="42975" cy="40475"/>
            </a:xfrm>
            <a:custGeom>
              <a:avLst/>
              <a:gdLst/>
              <a:ahLst/>
              <a:cxnLst/>
              <a:rect l="l" t="t" r="r" b="b"/>
              <a:pathLst>
                <a:path w="1719" h="1619" extrusionOk="0">
                  <a:moveTo>
                    <a:pt x="161" y="1"/>
                  </a:moveTo>
                  <a:lnTo>
                    <a:pt x="0" y="173"/>
                  </a:lnTo>
                  <a:lnTo>
                    <a:pt x="1557" y="1619"/>
                  </a:lnTo>
                  <a:lnTo>
                    <a:pt x="1718" y="1445"/>
                  </a:lnTo>
                  <a:lnTo>
                    <a:pt x="161" y="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87" name="Google Shape;74450;p68"/>
            <p:cNvSpPr/>
            <p:nvPr/>
          </p:nvSpPr>
          <p:spPr>
            <a:xfrm>
              <a:off x="6399475" y="1268225"/>
              <a:ext cx="121525" cy="112425"/>
            </a:xfrm>
            <a:custGeom>
              <a:avLst/>
              <a:gdLst/>
              <a:ahLst/>
              <a:cxnLst/>
              <a:rect l="l" t="t" r="r" b="b"/>
              <a:pathLst>
                <a:path w="4861" h="4497" extrusionOk="0">
                  <a:moveTo>
                    <a:pt x="129" y="1"/>
                  </a:moveTo>
                  <a:lnTo>
                    <a:pt x="0" y="199"/>
                  </a:lnTo>
                  <a:cubicBezTo>
                    <a:pt x="1795" y="1359"/>
                    <a:pt x="3367" y="2804"/>
                    <a:pt x="4673" y="4496"/>
                  </a:cubicBezTo>
                  <a:lnTo>
                    <a:pt x="4861" y="4353"/>
                  </a:lnTo>
                  <a:cubicBezTo>
                    <a:pt x="3538" y="2639"/>
                    <a:pt x="1945" y="1177"/>
                    <a:pt x="129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88" name="Google Shape;74451;p68"/>
            <p:cNvSpPr/>
            <p:nvPr/>
          </p:nvSpPr>
          <p:spPr>
            <a:xfrm>
              <a:off x="6573650" y="1404700"/>
              <a:ext cx="28500" cy="29000"/>
            </a:xfrm>
            <a:custGeom>
              <a:avLst/>
              <a:gdLst/>
              <a:ahLst/>
              <a:cxnLst/>
              <a:rect l="l" t="t" r="r" b="b"/>
              <a:pathLst>
                <a:path w="1140" h="1160" extrusionOk="0">
                  <a:moveTo>
                    <a:pt x="169" y="0"/>
                  </a:moveTo>
                  <a:lnTo>
                    <a:pt x="0" y="164"/>
                  </a:lnTo>
                  <a:lnTo>
                    <a:pt x="971" y="1160"/>
                  </a:lnTo>
                  <a:lnTo>
                    <a:pt x="1139" y="996"/>
                  </a:lnTo>
                  <a:lnTo>
                    <a:pt x="169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89" name="Google Shape;74452;p68"/>
            <p:cNvSpPr/>
            <p:nvPr/>
          </p:nvSpPr>
          <p:spPr>
            <a:xfrm>
              <a:off x="5561575" y="1135625"/>
              <a:ext cx="498225" cy="362850"/>
            </a:xfrm>
            <a:custGeom>
              <a:avLst/>
              <a:gdLst/>
              <a:ahLst/>
              <a:cxnLst/>
              <a:rect l="l" t="t" r="r" b="b"/>
              <a:pathLst>
                <a:path w="19929" h="14514" extrusionOk="0">
                  <a:moveTo>
                    <a:pt x="0" y="1"/>
                  </a:moveTo>
                  <a:lnTo>
                    <a:pt x="11" y="137"/>
                  </a:lnTo>
                  <a:cubicBezTo>
                    <a:pt x="356" y="4684"/>
                    <a:pt x="448" y="9614"/>
                    <a:pt x="496" y="14266"/>
                  </a:cubicBezTo>
                  <a:lnTo>
                    <a:pt x="480" y="14496"/>
                  </a:lnTo>
                  <a:lnTo>
                    <a:pt x="716" y="14513"/>
                  </a:lnTo>
                  <a:lnTo>
                    <a:pt x="734" y="14279"/>
                  </a:lnTo>
                  <a:lnTo>
                    <a:pt x="734" y="14270"/>
                  </a:lnTo>
                  <a:cubicBezTo>
                    <a:pt x="686" y="9659"/>
                    <a:pt x="595" y="4775"/>
                    <a:pt x="259" y="258"/>
                  </a:cubicBezTo>
                  <a:lnTo>
                    <a:pt x="259" y="258"/>
                  </a:lnTo>
                  <a:lnTo>
                    <a:pt x="19912" y="1663"/>
                  </a:lnTo>
                  <a:lnTo>
                    <a:pt x="19929" y="1427"/>
                  </a:lnTo>
                  <a:lnTo>
                    <a:pt x="0" y="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90" name="Google Shape;74453;p68"/>
            <p:cNvSpPr/>
            <p:nvPr/>
          </p:nvSpPr>
          <p:spPr>
            <a:xfrm>
              <a:off x="5578275" y="1199325"/>
              <a:ext cx="479725" cy="332775"/>
            </a:xfrm>
            <a:custGeom>
              <a:avLst/>
              <a:gdLst/>
              <a:ahLst/>
              <a:cxnLst/>
              <a:rect l="l" t="t" r="r" b="b"/>
              <a:pathLst>
                <a:path w="19189" h="13311" extrusionOk="0">
                  <a:moveTo>
                    <a:pt x="18951" y="0"/>
                  </a:moveTo>
                  <a:lnTo>
                    <a:pt x="18388" y="7869"/>
                  </a:lnTo>
                  <a:cubicBezTo>
                    <a:pt x="18354" y="8359"/>
                    <a:pt x="18328" y="8863"/>
                    <a:pt x="18305" y="9349"/>
                  </a:cubicBezTo>
                  <a:cubicBezTo>
                    <a:pt x="18255" y="10328"/>
                    <a:pt x="18206" y="11339"/>
                    <a:pt x="18071" y="12309"/>
                  </a:cubicBezTo>
                  <a:cubicBezTo>
                    <a:pt x="17978" y="12983"/>
                    <a:pt x="17907" y="13076"/>
                    <a:pt x="17413" y="13076"/>
                  </a:cubicBezTo>
                  <a:cubicBezTo>
                    <a:pt x="17331" y="13076"/>
                    <a:pt x="17238" y="13073"/>
                    <a:pt x="17131" y="13070"/>
                  </a:cubicBezTo>
                  <a:cubicBezTo>
                    <a:pt x="16746" y="13060"/>
                    <a:pt x="16352" y="13026"/>
                    <a:pt x="15972" y="12993"/>
                  </a:cubicBezTo>
                  <a:cubicBezTo>
                    <a:pt x="15779" y="12977"/>
                    <a:pt x="15584" y="12960"/>
                    <a:pt x="15390" y="12946"/>
                  </a:cubicBezTo>
                  <a:lnTo>
                    <a:pt x="18" y="11846"/>
                  </a:lnTo>
                  <a:lnTo>
                    <a:pt x="0" y="12082"/>
                  </a:lnTo>
                  <a:lnTo>
                    <a:pt x="15373" y="13182"/>
                  </a:lnTo>
                  <a:cubicBezTo>
                    <a:pt x="15564" y="13196"/>
                    <a:pt x="15758" y="13213"/>
                    <a:pt x="15951" y="13229"/>
                  </a:cubicBezTo>
                  <a:cubicBezTo>
                    <a:pt x="16143" y="13246"/>
                    <a:pt x="16338" y="13262"/>
                    <a:pt x="16535" y="13277"/>
                  </a:cubicBezTo>
                  <a:cubicBezTo>
                    <a:pt x="16732" y="13291"/>
                    <a:pt x="16929" y="13302"/>
                    <a:pt x="17124" y="13307"/>
                  </a:cubicBezTo>
                  <a:cubicBezTo>
                    <a:pt x="17198" y="13309"/>
                    <a:pt x="17268" y="13310"/>
                    <a:pt x="17333" y="13310"/>
                  </a:cubicBezTo>
                  <a:cubicBezTo>
                    <a:pt x="18017" y="13310"/>
                    <a:pt x="18189" y="13171"/>
                    <a:pt x="18305" y="12343"/>
                  </a:cubicBezTo>
                  <a:cubicBezTo>
                    <a:pt x="18441" y="11362"/>
                    <a:pt x="18492" y="10345"/>
                    <a:pt x="18540" y="9363"/>
                  </a:cubicBezTo>
                  <a:cubicBezTo>
                    <a:pt x="18564" y="8877"/>
                    <a:pt x="18590" y="8374"/>
                    <a:pt x="18624" y="7886"/>
                  </a:cubicBezTo>
                  <a:lnTo>
                    <a:pt x="19188" y="19"/>
                  </a:lnTo>
                  <a:lnTo>
                    <a:pt x="18951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91" name="Google Shape;74454;p68"/>
            <p:cNvSpPr/>
            <p:nvPr/>
          </p:nvSpPr>
          <p:spPr>
            <a:xfrm>
              <a:off x="5653950" y="1155000"/>
              <a:ext cx="92275" cy="131600"/>
            </a:xfrm>
            <a:custGeom>
              <a:avLst/>
              <a:gdLst/>
              <a:ahLst/>
              <a:cxnLst/>
              <a:rect l="l" t="t" r="r" b="b"/>
              <a:pathLst>
                <a:path w="3691" h="5264" extrusionOk="0">
                  <a:moveTo>
                    <a:pt x="1323" y="363"/>
                  </a:moveTo>
                  <a:cubicBezTo>
                    <a:pt x="1693" y="363"/>
                    <a:pt x="2127" y="557"/>
                    <a:pt x="2252" y="932"/>
                  </a:cubicBezTo>
                  <a:cubicBezTo>
                    <a:pt x="2336" y="1189"/>
                    <a:pt x="2258" y="1509"/>
                    <a:pt x="2055" y="1748"/>
                  </a:cubicBezTo>
                  <a:cubicBezTo>
                    <a:pt x="1876" y="1957"/>
                    <a:pt x="1609" y="2111"/>
                    <a:pt x="1265" y="2209"/>
                  </a:cubicBezTo>
                  <a:lnTo>
                    <a:pt x="1319" y="2438"/>
                  </a:lnTo>
                  <a:cubicBezTo>
                    <a:pt x="1605" y="2384"/>
                    <a:pt x="1907" y="2335"/>
                    <a:pt x="2195" y="2335"/>
                  </a:cubicBezTo>
                  <a:cubicBezTo>
                    <a:pt x="2547" y="2335"/>
                    <a:pt x="2877" y="2408"/>
                    <a:pt x="3130" y="2632"/>
                  </a:cubicBezTo>
                  <a:cubicBezTo>
                    <a:pt x="3340" y="2820"/>
                    <a:pt x="3453" y="3099"/>
                    <a:pt x="3452" y="3420"/>
                  </a:cubicBezTo>
                  <a:cubicBezTo>
                    <a:pt x="3450" y="3832"/>
                    <a:pt x="3260" y="4250"/>
                    <a:pt x="2960" y="4512"/>
                  </a:cubicBezTo>
                  <a:cubicBezTo>
                    <a:pt x="2493" y="4916"/>
                    <a:pt x="1864" y="5028"/>
                    <a:pt x="1311" y="5028"/>
                  </a:cubicBezTo>
                  <a:cubicBezTo>
                    <a:pt x="1190" y="5028"/>
                    <a:pt x="1072" y="5023"/>
                    <a:pt x="960" y="5014"/>
                  </a:cubicBezTo>
                  <a:cubicBezTo>
                    <a:pt x="1067" y="3475"/>
                    <a:pt x="1129" y="1917"/>
                    <a:pt x="1149" y="374"/>
                  </a:cubicBezTo>
                  <a:cubicBezTo>
                    <a:pt x="1201" y="367"/>
                    <a:pt x="1255" y="364"/>
                    <a:pt x="1308" y="363"/>
                  </a:cubicBezTo>
                  <a:cubicBezTo>
                    <a:pt x="1313" y="363"/>
                    <a:pt x="1318" y="363"/>
                    <a:pt x="1323" y="363"/>
                  </a:cubicBezTo>
                  <a:close/>
                  <a:moveTo>
                    <a:pt x="915" y="0"/>
                  </a:moveTo>
                  <a:cubicBezTo>
                    <a:pt x="915" y="61"/>
                    <a:pt x="914" y="120"/>
                    <a:pt x="914" y="179"/>
                  </a:cubicBezTo>
                  <a:cubicBezTo>
                    <a:pt x="583" y="255"/>
                    <a:pt x="276" y="407"/>
                    <a:pt x="1" y="554"/>
                  </a:cubicBezTo>
                  <a:lnTo>
                    <a:pt x="112" y="760"/>
                  </a:lnTo>
                  <a:cubicBezTo>
                    <a:pt x="356" y="631"/>
                    <a:pt x="627" y="496"/>
                    <a:pt x="911" y="421"/>
                  </a:cubicBezTo>
                  <a:lnTo>
                    <a:pt x="911" y="421"/>
                  </a:lnTo>
                  <a:cubicBezTo>
                    <a:pt x="894" y="1873"/>
                    <a:pt x="837" y="3339"/>
                    <a:pt x="741" y="4787"/>
                  </a:cubicBezTo>
                  <a:cubicBezTo>
                    <a:pt x="684" y="4840"/>
                    <a:pt x="700" y="4919"/>
                    <a:pt x="712" y="4982"/>
                  </a:cubicBezTo>
                  <a:cubicBezTo>
                    <a:pt x="715" y="4995"/>
                    <a:pt x="718" y="5016"/>
                    <a:pt x="721" y="5035"/>
                  </a:cubicBezTo>
                  <a:lnTo>
                    <a:pt x="718" y="5073"/>
                  </a:lnTo>
                  <a:lnTo>
                    <a:pt x="626" y="5217"/>
                  </a:lnTo>
                  <a:lnTo>
                    <a:pt x="816" y="5237"/>
                  </a:lnTo>
                  <a:cubicBezTo>
                    <a:pt x="870" y="5242"/>
                    <a:pt x="926" y="5247"/>
                    <a:pt x="984" y="5252"/>
                  </a:cubicBezTo>
                  <a:cubicBezTo>
                    <a:pt x="1090" y="5259"/>
                    <a:pt x="1201" y="5264"/>
                    <a:pt x="1316" y="5264"/>
                  </a:cubicBezTo>
                  <a:cubicBezTo>
                    <a:pt x="1913" y="5264"/>
                    <a:pt x="2597" y="5139"/>
                    <a:pt x="3115" y="4692"/>
                  </a:cubicBezTo>
                  <a:cubicBezTo>
                    <a:pt x="3467" y="4386"/>
                    <a:pt x="3687" y="3901"/>
                    <a:pt x="3689" y="3425"/>
                  </a:cubicBezTo>
                  <a:cubicBezTo>
                    <a:pt x="3691" y="3035"/>
                    <a:pt x="3549" y="2692"/>
                    <a:pt x="3287" y="2459"/>
                  </a:cubicBezTo>
                  <a:cubicBezTo>
                    <a:pt x="2987" y="2193"/>
                    <a:pt x="2606" y="2105"/>
                    <a:pt x="2192" y="2105"/>
                  </a:cubicBezTo>
                  <a:cubicBezTo>
                    <a:pt x="2133" y="2105"/>
                    <a:pt x="2073" y="2106"/>
                    <a:pt x="2013" y="2110"/>
                  </a:cubicBezTo>
                  <a:cubicBezTo>
                    <a:pt x="2095" y="2048"/>
                    <a:pt x="2168" y="1977"/>
                    <a:pt x="2232" y="1903"/>
                  </a:cubicBezTo>
                  <a:cubicBezTo>
                    <a:pt x="2494" y="1597"/>
                    <a:pt x="2586" y="1198"/>
                    <a:pt x="2473" y="860"/>
                  </a:cubicBezTo>
                  <a:cubicBezTo>
                    <a:pt x="2307" y="354"/>
                    <a:pt x="1761" y="128"/>
                    <a:pt x="1320" y="128"/>
                  </a:cubicBezTo>
                  <a:cubicBezTo>
                    <a:pt x="1314" y="128"/>
                    <a:pt x="1309" y="129"/>
                    <a:pt x="1304" y="129"/>
                  </a:cubicBezTo>
                  <a:cubicBezTo>
                    <a:pt x="1252" y="130"/>
                    <a:pt x="1200" y="133"/>
                    <a:pt x="1150" y="138"/>
                  </a:cubicBezTo>
                  <a:cubicBezTo>
                    <a:pt x="1150" y="93"/>
                    <a:pt x="1151" y="47"/>
                    <a:pt x="1151" y="2"/>
                  </a:cubicBezTo>
                  <a:lnTo>
                    <a:pt x="915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92" name="Google Shape;74455;p68"/>
            <p:cNvSpPr/>
            <p:nvPr/>
          </p:nvSpPr>
          <p:spPr>
            <a:xfrm>
              <a:off x="5748975" y="1220250"/>
              <a:ext cx="87000" cy="73125"/>
            </a:xfrm>
            <a:custGeom>
              <a:avLst/>
              <a:gdLst/>
              <a:ahLst/>
              <a:cxnLst/>
              <a:rect l="l" t="t" r="r" b="b"/>
              <a:pathLst>
                <a:path w="3480" h="2925" extrusionOk="0">
                  <a:moveTo>
                    <a:pt x="1289" y="238"/>
                  </a:moveTo>
                  <a:cubicBezTo>
                    <a:pt x="1313" y="238"/>
                    <a:pt x="1337" y="239"/>
                    <a:pt x="1360" y="241"/>
                  </a:cubicBezTo>
                  <a:cubicBezTo>
                    <a:pt x="1449" y="247"/>
                    <a:pt x="1537" y="265"/>
                    <a:pt x="1620" y="296"/>
                  </a:cubicBezTo>
                  <a:cubicBezTo>
                    <a:pt x="1810" y="368"/>
                    <a:pt x="1947" y="495"/>
                    <a:pt x="2010" y="654"/>
                  </a:cubicBezTo>
                  <a:lnTo>
                    <a:pt x="1600" y="1808"/>
                  </a:lnTo>
                  <a:cubicBezTo>
                    <a:pt x="1486" y="2134"/>
                    <a:pt x="1293" y="2569"/>
                    <a:pt x="945" y="2605"/>
                  </a:cubicBezTo>
                  <a:cubicBezTo>
                    <a:pt x="930" y="2607"/>
                    <a:pt x="916" y="2607"/>
                    <a:pt x="902" y="2607"/>
                  </a:cubicBezTo>
                  <a:cubicBezTo>
                    <a:pt x="794" y="2607"/>
                    <a:pt x="693" y="2568"/>
                    <a:pt x="600" y="2488"/>
                  </a:cubicBezTo>
                  <a:cubicBezTo>
                    <a:pt x="415" y="2331"/>
                    <a:pt x="279" y="2017"/>
                    <a:pt x="263" y="1711"/>
                  </a:cubicBezTo>
                  <a:cubicBezTo>
                    <a:pt x="239" y="1251"/>
                    <a:pt x="377" y="656"/>
                    <a:pt x="834" y="364"/>
                  </a:cubicBezTo>
                  <a:cubicBezTo>
                    <a:pt x="965" y="281"/>
                    <a:pt x="1125" y="238"/>
                    <a:pt x="1289" y="238"/>
                  </a:cubicBezTo>
                  <a:close/>
                  <a:moveTo>
                    <a:pt x="1291" y="0"/>
                  </a:moveTo>
                  <a:cubicBezTo>
                    <a:pt x="1083" y="0"/>
                    <a:pt x="878" y="56"/>
                    <a:pt x="709" y="164"/>
                  </a:cubicBezTo>
                  <a:cubicBezTo>
                    <a:pt x="165" y="512"/>
                    <a:pt x="0" y="1197"/>
                    <a:pt x="27" y="1724"/>
                  </a:cubicBezTo>
                  <a:cubicBezTo>
                    <a:pt x="46" y="2095"/>
                    <a:pt x="211" y="2466"/>
                    <a:pt x="447" y="2668"/>
                  </a:cubicBezTo>
                  <a:cubicBezTo>
                    <a:pt x="568" y="2773"/>
                    <a:pt x="706" y="2832"/>
                    <a:pt x="852" y="2843"/>
                  </a:cubicBezTo>
                  <a:cubicBezTo>
                    <a:pt x="869" y="2844"/>
                    <a:pt x="887" y="2844"/>
                    <a:pt x="904" y="2844"/>
                  </a:cubicBezTo>
                  <a:cubicBezTo>
                    <a:pt x="925" y="2844"/>
                    <a:pt x="946" y="2844"/>
                    <a:pt x="967" y="2842"/>
                  </a:cubicBezTo>
                  <a:cubicBezTo>
                    <a:pt x="1449" y="2793"/>
                    <a:pt x="1686" y="2275"/>
                    <a:pt x="1823" y="1890"/>
                  </a:cubicBezTo>
                  <a:lnTo>
                    <a:pt x="1937" y="1565"/>
                  </a:lnTo>
                  <a:cubicBezTo>
                    <a:pt x="1942" y="1752"/>
                    <a:pt x="1957" y="1937"/>
                    <a:pt x="1983" y="2122"/>
                  </a:cubicBezTo>
                  <a:cubicBezTo>
                    <a:pt x="2042" y="2530"/>
                    <a:pt x="2194" y="2786"/>
                    <a:pt x="2436" y="2886"/>
                  </a:cubicBezTo>
                  <a:cubicBezTo>
                    <a:pt x="2503" y="2913"/>
                    <a:pt x="2572" y="2925"/>
                    <a:pt x="2639" y="2925"/>
                  </a:cubicBezTo>
                  <a:cubicBezTo>
                    <a:pt x="2883" y="2925"/>
                    <a:pt x="3117" y="2767"/>
                    <a:pt x="3244" y="2578"/>
                  </a:cubicBezTo>
                  <a:cubicBezTo>
                    <a:pt x="3406" y="2337"/>
                    <a:pt x="3445" y="2048"/>
                    <a:pt x="3479" y="1793"/>
                  </a:cubicBezTo>
                  <a:lnTo>
                    <a:pt x="3245" y="1761"/>
                  </a:lnTo>
                  <a:cubicBezTo>
                    <a:pt x="3215" y="1989"/>
                    <a:pt x="3180" y="2251"/>
                    <a:pt x="3049" y="2446"/>
                  </a:cubicBezTo>
                  <a:cubicBezTo>
                    <a:pt x="2960" y="2579"/>
                    <a:pt x="2799" y="2686"/>
                    <a:pt x="2643" y="2686"/>
                  </a:cubicBezTo>
                  <a:cubicBezTo>
                    <a:pt x="2603" y="2686"/>
                    <a:pt x="2564" y="2679"/>
                    <a:pt x="2526" y="2664"/>
                  </a:cubicBezTo>
                  <a:cubicBezTo>
                    <a:pt x="2367" y="2600"/>
                    <a:pt x="2263" y="2406"/>
                    <a:pt x="2217" y="2088"/>
                  </a:cubicBezTo>
                  <a:cubicBezTo>
                    <a:pt x="2151" y="1622"/>
                    <a:pt x="2161" y="1152"/>
                    <a:pt x="2247" y="690"/>
                  </a:cubicBezTo>
                  <a:lnTo>
                    <a:pt x="2161" y="667"/>
                  </a:lnTo>
                  <a:lnTo>
                    <a:pt x="2254" y="640"/>
                  </a:lnTo>
                  <a:cubicBezTo>
                    <a:pt x="2182" y="382"/>
                    <a:pt x="1986" y="182"/>
                    <a:pt x="1705" y="76"/>
                  </a:cubicBezTo>
                  <a:cubicBezTo>
                    <a:pt x="1572" y="25"/>
                    <a:pt x="1431" y="0"/>
                    <a:pt x="1291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93" name="Google Shape;74456;p68"/>
            <p:cNvSpPr/>
            <p:nvPr/>
          </p:nvSpPr>
          <p:spPr>
            <a:xfrm>
              <a:off x="5846550" y="1224600"/>
              <a:ext cx="51125" cy="65275"/>
            </a:xfrm>
            <a:custGeom>
              <a:avLst/>
              <a:gdLst/>
              <a:ahLst/>
              <a:cxnLst/>
              <a:rect l="l" t="t" r="r" b="b"/>
              <a:pathLst>
                <a:path w="2045" h="2611" extrusionOk="0">
                  <a:moveTo>
                    <a:pt x="709" y="0"/>
                  </a:moveTo>
                  <a:cubicBezTo>
                    <a:pt x="685" y="0"/>
                    <a:pt x="661" y="2"/>
                    <a:pt x="638" y="6"/>
                  </a:cubicBezTo>
                  <a:cubicBezTo>
                    <a:pt x="375" y="46"/>
                    <a:pt x="154" y="268"/>
                    <a:pt x="70" y="571"/>
                  </a:cubicBezTo>
                  <a:cubicBezTo>
                    <a:pt x="1" y="825"/>
                    <a:pt x="32" y="1089"/>
                    <a:pt x="59" y="1322"/>
                  </a:cubicBezTo>
                  <a:cubicBezTo>
                    <a:pt x="91" y="1582"/>
                    <a:pt x="126" y="1878"/>
                    <a:pt x="265" y="2135"/>
                  </a:cubicBezTo>
                  <a:cubicBezTo>
                    <a:pt x="413" y="2409"/>
                    <a:pt x="668" y="2586"/>
                    <a:pt x="929" y="2606"/>
                  </a:cubicBezTo>
                  <a:cubicBezTo>
                    <a:pt x="957" y="2607"/>
                    <a:pt x="984" y="2607"/>
                    <a:pt x="1010" y="2610"/>
                  </a:cubicBezTo>
                  <a:cubicBezTo>
                    <a:pt x="1190" y="2600"/>
                    <a:pt x="1376" y="2512"/>
                    <a:pt x="1560" y="2349"/>
                  </a:cubicBezTo>
                  <a:cubicBezTo>
                    <a:pt x="1769" y="2163"/>
                    <a:pt x="1938" y="1928"/>
                    <a:pt x="2045" y="1670"/>
                  </a:cubicBezTo>
                  <a:lnTo>
                    <a:pt x="1826" y="1579"/>
                  </a:lnTo>
                  <a:cubicBezTo>
                    <a:pt x="1733" y="1804"/>
                    <a:pt x="1588" y="2010"/>
                    <a:pt x="1403" y="2172"/>
                  </a:cubicBezTo>
                  <a:cubicBezTo>
                    <a:pt x="1261" y="2299"/>
                    <a:pt x="1124" y="2367"/>
                    <a:pt x="996" y="2374"/>
                  </a:cubicBezTo>
                  <a:cubicBezTo>
                    <a:pt x="989" y="2375"/>
                    <a:pt x="982" y="2375"/>
                    <a:pt x="975" y="2375"/>
                  </a:cubicBezTo>
                  <a:cubicBezTo>
                    <a:pt x="758" y="2375"/>
                    <a:pt x="568" y="2203"/>
                    <a:pt x="472" y="2024"/>
                  </a:cubicBezTo>
                  <a:cubicBezTo>
                    <a:pt x="354" y="1807"/>
                    <a:pt x="324" y="1547"/>
                    <a:pt x="294" y="1296"/>
                  </a:cubicBezTo>
                  <a:cubicBezTo>
                    <a:pt x="267" y="1074"/>
                    <a:pt x="240" y="845"/>
                    <a:pt x="298" y="635"/>
                  </a:cubicBezTo>
                  <a:cubicBezTo>
                    <a:pt x="345" y="461"/>
                    <a:pt x="480" y="271"/>
                    <a:pt x="673" y="241"/>
                  </a:cubicBezTo>
                  <a:cubicBezTo>
                    <a:pt x="684" y="240"/>
                    <a:pt x="696" y="239"/>
                    <a:pt x="708" y="239"/>
                  </a:cubicBezTo>
                  <a:cubicBezTo>
                    <a:pt x="785" y="239"/>
                    <a:pt x="867" y="274"/>
                    <a:pt x="926" y="336"/>
                  </a:cubicBezTo>
                  <a:cubicBezTo>
                    <a:pt x="956" y="367"/>
                    <a:pt x="1004" y="431"/>
                    <a:pt x="988" y="509"/>
                  </a:cubicBezTo>
                  <a:lnTo>
                    <a:pt x="1219" y="555"/>
                  </a:lnTo>
                  <a:cubicBezTo>
                    <a:pt x="1247" y="420"/>
                    <a:pt x="1201" y="281"/>
                    <a:pt x="1097" y="171"/>
                  </a:cubicBezTo>
                  <a:cubicBezTo>
                    <a:pt x="994" y="62"/>
                    <a:pt x="850" y="0"/>
                    <a:pt x="709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94" name="Google Shape;74457;p68"/>
            <p:cNvSpPr/>
            <p:nvPr/>
          </p:nvSpPr>
          <p:spPr>
            <a:xfrm>
              <a:off x="5898750" y="1181050"/>
              <a:ext cx="12175" cy="123700"/>
            </a:xfrm>
            <a:custGeom>
              <a:avLst/>
              <a:gdLst/>
              <a:ahLst/>
              <a:cxnLst/>
              <a:rect l="l" t="t" r="r" b="b"/>
              <a:pathLst>
                <a:path w="487" h="4948" extrusionOk="0">
                  <a:moveTo>
                    <a:pt x="252" y="0"/>
                  </a:moveTo>
                  <a:lnTo>
                    <a:pt x="1" y="4934"/>
                  </a:lnTo>
                  <a:lnTo>
                    <a:pt x="236" y="4947"/>
                  </a:lnTo>
                  <a:lnTo>
                    <a:pt x="257" y="4647"/>
                  </a:lnTo>
                  <a:lnTo>
                    <a:pt x="252" y="4644"/>
                  </a:lnTo>
                  <a:lnTo>
                    <a:pt x="487" y="11"/>
                  </a:lnTo>
                  <a:lnTo>
                    <a:pt x="25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95" name="Google Shape;74458;p68"/>
            <p:cNvSpPr/>
            <p:nvPr/>
          </p:nvSpPr>
          <p:spPr>
            <a:xfrm>
              <a:off x="5897100" y="1222825"/>
              <a:ext cx="44125" cy="40825"/>
            </a:xfrm>
            <a:custGeom>
              <a:avLst/>
              <a:gdLst/>
              <a:ahLst/>
              <a:cxnLst/>
              <a:rect l="l" t="t" r="r" b="b"/>
              <a:pathLst>
                <a:path w="1765" h="1633" extrusionOk="0">
                  <a:moveTo>
                    <a:pt x="1591" y="1"/>
                  </a:moveTo>
                  <a:cubicBezTo>
                    <a:pt x="1108" y="529"/>
                    <a:pt x="572" y="1013"/>
                    <a:pt x="0" y="1444"/>
                  </a:cubicBezTo>
                  <a:lnTo>
                    <a:pt x="142" y="1633"/>
                  </a:lnTo>
                  <a:cubicBezTo>
                    <a:pt x="724" y="1194"/>
                    <a:pt x="1270" y="698"/>
                    <a:pt x="1764" y="160"/>
                  </a:cubicBezTo>
                  <a:lnTo>
                    <a:pt x="1591" y="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96" name="Google Shape;74459;p68"/>
            <p:cNvSpPr/>
            <p:nvPr/>
          </p:nvSpPr>
          <p:spPr>
            <a:xfrm>
              <a:off x="5912125" y="1250525"/>
              <a:ext cx="44925" cy="49100"/>
            </a:xfrm>
            <a:custGeom>
              <a:avLst/>
              <a:gdLst/>
              <a:ahLst/>
              <a:cxnLst/>
              <a:rect l="l" t="t" r="r" b="b"/>
              <a:pathLst>
                <a:path w="1797" h="1964" extrusionOk="0">
                  <a:moveTo>
                    <a:pt x="27" y="1"/>
                  </a:moveTo>
                  <a:lnTo>
                    <a:pt x="27" y="1"/>
                  </a:lnTo>
                  <a:cubicBezTo>
                    <a:pt x="0" y="809"/>
                    <a:pt x="525" y="1621"/>
                    <a:pt x="1273" y="1929"/>
                  </a:cubicBezTo>
                  <a:cubicBezTo>
                    <a:pt x="1317" y="1946"/>
                    <a:pt x="1369" y="1957"/>
                    <a:pt x="1422" y="1962"/>
                  </a:cubicBezTo>
                  <a:cubicBezTo>
                    <a:pt x="1435" y="1963"/>
                    <a:pt x="1448" y="1963"/>
                    <a:pt x="1461" y="1963"/>
                  </a:cubicBezTo>
                  <a:cubicBezTo>
                    <a:pt x="1552" y="1963"/>
                    <a:pt x="1643" y="1940"/>
                    <a:pt x="1707" y="1885"/>
                  </a:cubicBezTo>
                  <a:cubicBezTo>
                    <a:pt x="1771" y="1828"/>
                    <a:pt x="1797" y="1748"/>
                    <a:pt x="1777" y="1663"/>
                  </a:cubicBezTo>
                  <a:lnTo>
                    <a:pt x="1777" y="1663"/>
                  </a:lnTo>
                  <a:lnTo>
                    <a:pt x="1547" y="1721"/>
                  </a:lnTo>
                  <a:cubicBezTo>
                    <a:pt x="1547" y="1717"/>
                    <a:pt x="1551" y="1709"/>
                    <a:pt x="1553" y="1706"/>
                  </a:cubicBezTo>
                  <a:lnTo>
                    <a:pt x="1553" y="1706"/>
                  </a:lnTo>
                  <a:cubicBezTo>
                    <a:pt x="1541" y="1718"/>
                    <a:pt x="1503" y="1727"/>
                    <a:pt x="1459" y="1727"/>
                  </a:cubicBezTo>
                  <a:cubicBezTo>
                    <a:pt x="1427" y="1727"/>
                    <a:pt x="1393" y="1723"/>
                    <a:pt x="1363" y="1710"/>
                  </a:cubicBezTo>
                  <a:cubicBezTo>
                    <a:pt x="702" y="1439"/>
                    <a:pt x="240" y="724"/>
                    <a:pt x="262" y="10"/>
                  </a:cubicBezTo>
                  <a:lnTo>
                    <a:pt x="27" y="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97" name="Google Shape;74460;p68"/>
            <p:cNvSpPr/>
            <p:nvPr/>
          </p:nvSpPr>
          <p:spPr>
            <a:xfrm>
              <a:off x="5748150" y="1295075"/>
              <a:ext cx="48300" cy="82725"/>
            </a:xfrm>
            <a:custGeom>
              <a:avLst/>
              <a:gdLst/>
              <a:ahLst/>
              <a:cxnLst/>
              <a:rect l="l" t="t" r="r" b="b"/>
              <a:pathLst>
                <a:path w="1932" h="3309" extrusionOk="0">
                  <a:moveTo>
                    <a:pt x="224" y="1"/>
                  </a:moveTo>
                  <a:cubicBezTo>
                    <a:pt x="87" y="694"/>
                    <a:pt x="14" y="1404"/>
                    <a:pt x="6" y="2111"/>
                  </a:cubicBezTo>
                  <a:cubicBezTo>
                    <a:pt x="0" y="2694"/>
                    <a:pt x="146" y="3058"/>
                    <a:pt x="453" y="3224"/>
                  </a:cubicBezTo>
                  <a:cubicBezTo>
                    <a:pt x="545" y="3275"/>
                    <a:pt x="640" y="3300"/>
                    <a:pt x="735" y="3307"/>
                  </a:cubicBezTo>
                  <a:cubicBezTo>
                    <a:pt x="753" y="3308"/>
                    <a:pt x="771" y="3309"/>
                    <a:pt x="789" y="3309"/>
                  </a:cubicBezTo>
                  <a:cubicBezTo>
                    <a:pt x="1211" y="3309"/>
                    <a:pt x="1616" y="2961"/>
                    <a:pt x="1770" y="2828"/>
                  </a:cubicBezTo>
                  <a:cubicBezTo>
                    <a:pt x="1852" y="2757"/>
                    <a:pt x="1932" y="2627"/>
                    <a:pt x="1912" y="2509"/>
                  </a:cubicBezTo>
                  <a:cubicBezTo>
                    <a:pt x="1901" y="2441"/>
                    <a:pt x="1856" y="2388"/>
                    <a:pt x="1789" y="2362"/>
                  </a:cubicBezTo>
                  <a:lnTo>
                    <a:pt x="1704" y="2582"/>
                  </a:lnTo>
                  <a:cubicBezTo>
                    <a:pt x="1691" y="2576"/>
                    <a:pt x="1679" y="2557"/>
                    <a:pt x="1679" y="2546"/>
                  </a:cubicBezTo>
                  <a:cubicBezTo>
                    <a:pt x="1679" y="2562"/>
                    <a:pt x="1655" y="2615"/>
                    <a:pt x="1616" y="2648"/>
                  </a:cubicBezTo>
                  <a:cubicBezTo>
                    <a:pt x="1286" y="2932"/>
                    <a:pt x="1013" y="3072"/>
                    <a:pt x="790" y="3072"/>
                  </a:cubicBezTo>
                  <a:cubicBezTo>
                    <a:pt x="709" y="3072"/>
                    <a:pt x="634" y="3054"/>
                    <a:pt x="565" y="3016"/>
                  </a:cubicBezTo>
                  <a:cubicBezTo>
                    <a:pt x="343" y="2897"/>
                    <a:pt x="237" y="2600"/>
                    <a:pt x="242" y="2113"/>
                  </a:cubicBezTo>
                  <a:cubicBezTo>
                    <a:pt x="250" y="1494"/>
                    <a:pt x="306" y="869"/>
                    <a:pt x="416" y="258"/>
                  </a:cubicBezTo>
                  <a:lnTo>
                    <a:pt x="437" y="259"/>
                  </a:lnTo>
                  <a:lnTo>
                    <a:pt x="456" y="34"/>
                  </a:lnTo>
                  <a:lnTo>
                    <a:pt x="224" y="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98" name="Google Shape;74461;p68"/>
            <p:cNvSpPr/>
            <p:nvPr/>
          </p:nvSpPr>
          <p:spPr>
            <a:xfrm>
              <a:off x="5726025" y="1329925"/>
              <a:ext cx="57300" cy="9950"/>
            </a:xfrm>
            <a:custGeom>
              <a:avLst/>
              <a:gdLst/>
              <a:ahLst/>
              <a:cxnLst/>
              <a:rect l="l" t="t" r="r" b="b"/>
              <a:pathLst>
                <a:path w="2292" h="398" extrusionOk="0">
                  <a:moveTo>
                    <a:pt x="17" y="0"/>
                  </a:moveTo>
                  <a:lnTo>
                    <a:pt x="1" y="235"/>
                  </a:lnTo>
                  <a:lnTo>
                    <a:pt x="2274" y="397"/>
                  </a:lnTo>
                  <a:lnTo>
                    <a:pt x="2291" y="163"/>
                  </a:lnTo>
                  <a:lnTo>
                    <a:pt x="17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99" name="Google Shape;74462;p68"/>
            <p:cNvSpPr/>
            <p:nvPr/>
          </p:nvSpPr>
          <p:spPr>
            <a:xfrm>
              <a:off x="5794150" y="1321975"/>
              <a:ext cx="56125" cy="64100"/>
            </a:xfrm>
            <a:custGeom>
              <a:avLst/>
              <a:gdLst/>
              <a:ahLst/>
              <a:cxnLst/>
              <a:rect l="l" t="t" r="r" b="b"/>
              <a:pathLst>
                <a:path w="2245" h="2564" extrusionOk="0">
                  <a:moveTo>
                    <a:pt x="883" y="237"/>
                  </a:moveTo>
                  <a:lnTo>
                    <a:pt x="883" y="237"/>
                  </a:lnTo>
                  <a:cubicBezTo>
                    <a:pt x="847" y="258"/>
                    <a:pt x="814" y="281"/>
                    <a:pt x="782" y="306"/>
                  </a:cubicBezTo>
                  <a:cubicBezTo>
                    <a:pt x="616" y="440"/>
                    <a:pt x="519" y="619"/>
                    <a:pt x="510" y="812"/>
                  </a:cubicBezTo>
                  <a:lnTo>
                    <a:pt x="745" y="825"/>
                  </a:lnTo>
                  <a:cubicBezTo>
                    <a:pt x="752" y="698"/>
                    <a:pt x="817" y="580"/>
                    <a:pt x="929" y="489"/>
                  </a:cubicBezTo>
                  <a:cubicBezTo>
                    <a:pt x="1035" y="405"/>
                    <a:pt x="1166" y="357"/>
                    <a:pt x="1292" y="357"/>
                  </a:cubicBezTo>
                  <a:cubicBezTo>
                    <a:pt x="1320" y="357"/>
                    <a:pt x="1347" y="360"/>
                    <a:pt x="1374" y="364"/>
                  </a:cubicBezTo>
                  <a:cubicBezTo>
                    <a:pt x="1663" y="412"/>
                    <a:pt x="1908" y="683"/>
                    <a:pt x="1957" y="1009"/>
                  </a:cubicBezTo>
                  <a:cubicBezTo>
                    <a:pt x="2002" y="1307"/>
                    <a:pt x="1898" y="1638"/>
                    <a:pt x="1674" y="1919"/>
                  </a:cubicBezTo>
                  <a:cubicBezTo>
                    <a:pt x="1492" y="2147"/>
                    <a:pt x="1206" y="2329"/>
                    <a:pt x="931" y="2329"/>
                  </a:cubicBezTo>
                  <a:cubicBezTo>
                    <a:pt x="845" y="2329"/>
                    <a:pt x="761" y="2311"/>
                    <a:pt x="682" y="2272"/>
                  </a:cubicBezTo>
                  <a:cubicBezTo>
                    <a:pt x="273" y="2074"/>
                    <a:pt x="258" y="1462"/>
                    <a:pt x="270" y="1207"/>
                  </a:cubicBezTo>
                  <a:cubicBezTo>
                    <a:pt x="279" y="1005"/>
                    <a:pt x="306" y="746"/>
                    <a:pt x="428" y="541"/>
                  </a:cubicBezTo>
                  <a:cubicBezTo>
                    <a:pt x="517" y="389"/>
                    <a:pt x="688" y="243"/>
                    <a:pt x="883" y="237"/>
                  </a:cubicBezTo>
                  <a:close/>
                  <a:moveTo>
                    <a:pt x="904" y="1"/>
                  </a:moveTo>
                  <a:cubicBezTo>
                    <a:pt x="641" y="1"/>
                    <a:pt x="379" y="159"/>
                    <a:pt x="224" y="421"/>
                  </a:cubicBezTo>
                  <a:cubicBezTo>
                    <a:pt x="76" y="671"/>
                    <a:pt x="45" y="966"/>
                    <a:pt x="33" y="1195"/>
                  </a:cubicBezTo>
                  <a:cubicBezTo>
                    <a:pt x="1" y="1832"/>
                    <a:pt x="200" y="2302"/>
                    <a:pt x="578" y="2486"/>
                  </a:cubicBezTo>
                  <a:cubicBezTo>
                    <a:pt x="670" y="2531"/>
                    <a:pt x="767" y="2555"/>
                    <a:pt x="864" y="2562"/>
                  </a:cubicBezTo>
                  <a:cubicBezTo>
                    <a:pt x="884" y="2563"/>
                    <a:pt x="904" y="2564"/>
                    <a:pt x="924" y="2564"/>
                  </a:cubicBezTo>
                  <a:cubicBezTo>
                    <a:pt x="1278" y="2564"/>
                    <a:pt x="1635" y="2346"/>
                    <a:pt x="1858" y="2067"/>
                  </a:cubicBezTo>
                  <a:cubicBezTo>
                    <a:pt x="2123" y="1735"/>
                    <a:pt x="2244" y="1335"/>
                    <a:pt x="2190" y="973"/>
                  </a:cubicBezTo>
                  <a:cubicBezTo>
                    <a:pt x="2124" y="552"/>
                    <a:pt x="1799" y="196"/>
                    <a:pt x="1411" y="132"/>
                  </a:cubicBezTo>
                  <a:cubicBezTo>
                    <a:pt x="1372" y="125"/>
                    <a:pt x="1333" y="122"/>
                    <a:pt x="1294" y="122"/>
                  </a:cubicBezTo>
                  <a:cubicBezTo>
                    <a:pt x="1170" y="122"/>
                    <a:pt x="1044" y="153"/>
                    <a:pt x="929" y="211"/>
                  </a:cubicBezTo>
                  <a:lnTo>
                    <a:pt x="946" y="2"/>
                  </a:lnTo>
                  <a:cubicBezTo>
                    <a:pt x="932" y="1"/>
                    <a:pt x="918" y="1"/>
                    <a:pt x="904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00" name="Google Shape;74463;p68"/>
            <p:cNvSpPr/>
            <p:nvPr/>
          </p:nvSpPr>
          <p:spPr>
            <a:xfrm>
              <a:off x="5634125" y="1407700"/>
              <a:ext cx="47475" cy="69875"/>
            </a:xfrm>
            <a:custGeom>
              <a:avLst/>
              <a:gdLst/>
              <a:ahLst/>
              <a:cxnLst/>
              <a:rect l="l" t="t" r="r" b="b"/>
              <a:pathLst>
                <a:path w="1899" h="2795" extrusionOk="0">
                  <a:moveTo>
                    <a:pt x="859" y="0"/>
                  </a:moveTo>
                  <a:cubicBezTo>
                    <a:pt x="733" y="0"/>
                    <a:pt x="595" y="34"/>
                    <a:pt x="450" y="103"/>
                  </a:cubicBezTo>
                  <a:cubicBezTo>
                    <a:pt x="216" y="214"/>
                    <a:pt x="0" y="449"/>
                    <a:pt x="85" y="701"/>
                  </a:cubicBezTo>
                  <a:cubicBezTo>
                    <a:pt x="139" y="862"/>
                    <a:pt x="288" y="946"/>
                    <a:pt x="410" y="1012"/>
                  </a:cubicBezTo>
                  <a:cubicBezTo>
                    <a:pt x="775" y="1213"/>
                    <a:pt x="1108" y="1463"/>
                    <a:pt x="1402" y="1757"/>
                  </a:cubicBezTo>
                  <a:cubicBezTo>
                    <a:pt x="1570" y="1926"/>
                    <a:pt x="1641" y="2060"/>
                    <a:pt x="1618" y="2178"/>
                  </a:cubicBezTo>
                  <a:cubicBezTo>
                    <a:pt x="1609" y="2241"/>
                    <a:pt x="1568" y="2306"/>
                    <a:pt x="1499" y="2371"/>
                  </a:cubicBezTo>
                  <a:cubicBezTo>
                    <a:pt x="1374" y="2491"/>
                    <a:pt x="1192" y="2558"/>
                    <a:pt x="997" y="2558"/>
                  </a:cubicBezTo>
                  <a:cubicBezTo>
                    <a:pt x="955" y="2558"/>
                    <a:pt x="912" y="2555"/>
                    <a:pt x="869" y="2549"/>
                  </a:cubicBezTo>
                  <a:cubicBezTo>
                    <a:pt x="717" y="2527"/>
                    <a:pt x="579" y="2466"/>
                    <a:pt x="471" y="2377"/>
                  </a:cubicBezTo>
                  <a:lnTo>
                    <a:pt x="471" y="2377"/>
                  </a:lnTo>
                  <a:lnTo>
                    <a:pt x="785" y="2386"/>
                  </a:lnTo>
                  <a:lnTo>
                    <a:pt x="792" y="2149"/>
                  </a:lnTo>
                  <a:lnTo>
                    <a:pt x="11" y="2130"/>
                  </a:lnTo>
                  <a:lnTo>
                    <a:pt x="113" y="2310"/>
                  </a:lnTo>
                  <a:cubicBezTo>
                    <a:pt x="253" y="2559"/>
                    <a:pt x="523" y="2736"/>
                    <a:pt x="836" y="2783"/>
                  </a:cubicBezTo>
                  <a:cubicBezTo>
                    <a:pt x="862" y="2787"/>
                    <a:pt x="891" y="2791"/>
                    <a:pt x="919" y="2792"/>
                  </a:cubicBezTo>
                  <a:cubicBezTo>
                    <a:pt x="945" y="2794"/>
                    <a:pt x="971" y="2795"/>
                    <a:pt x="997" y="2795"/>
                  </a:cubicBezTo>
                  <a:cubicBezTo>
                    <a:pt x="1252" y="2795"/>
                    <a:pt x="1493" y="2705"/>
                    <a:pt x="1661" y="2542"/>
                  </a:cubicBezTo>
                  <a:cubicBezTo>
                    <a:pt x="1766" y="2442"/>
                    <a:pt x="1830" y="2333"/>
                    <a:pt x="1851" y="2221"/>
                  </a:cubicBezTo>
                  <a:cubicBezTo>
                    <a:pt x="1899" y="1958"/>
                    <a:pt x="1713" y="1735"/>
                    <a:pt x="1568" y="1590"/>
                  </a:cubicBezTo>
                  <a:cubicBezTo>
                    <a:pt x="1257" y="1281"/>
                    <a:pt x="906" y="1016"/>
                    <a:pt x="523" y="804"/>
                  </a:cubicBezTo>
                  <a:cubicBezTo>
                    <a:pt x="429" y="754"/>
                    <a:pt x="332" y="700"/>
                    <a:pt x="309" y="626"/>
                  </a:cubicBezTo>
                  <a:cubicBezTo>
                    <a:pt x="271" y="517"/>
                    <a:pt x="406" y="384"/>
                    <a:pt x="551" y="316"/>
                  </a:cubicBezTo>
                  <a:cubicBezTo>
                    <a:pt x="637" y="275"/>
                    <a:pt x="749" y="235"/>
                    <a:pt x="858" y="235"/>
                  </a:cubicBezTo>
                  <a:cubicBezTo>
                    <a:pt x="908" y="235"/>
                    <a:pt x="957" y="243"/>
                    <a:pt x="1003" y="263"/>
                  </a:cubicBezTo>
                  <a:cubicBezTo>
                    <a:pt x="1065" y="292"/>
                    <a:pt x="1117" y="359"/>
                    <a:pt x="1131" y="429"/>
                  </a:cubicBezTo>
                  <a:cubicBezTo>
                    <a:pt x="1139" y="464"/>
                    <a:pt x="1140" y="510"/>
                    <a:pt x="1108" y="546"/>
                  </a:cubicBezTo>
                  <a:lnTo>
                    <a:pt x="1283" y="705"/>
                  </a:lnTo>
                  <a:cubicBezTo>
                    <a:pt x="1358" y="621"/>
                    <a:pt x="1387" y="503"/>
                    <a:pt x="1361" y="381"/>
                  </a:cubicBezTo>
                  <a:cubicBezTo>
                    <a:pt x="1331" y="236"/>
                    <a:pt x="1231" y="108"/>
                    <a:pt x="1099" y="49"/>
                  </a:cubicBezTo>
                  <a:cubicBezTo>
                    <a:pt x="1026" y="16"/>
                    <a:pt x="945" y="0"/>
                    <a:pt x="859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01" name="Google Shape;74464;p68"/>
            <p:cNvSpPr/>
            <p:nvPr/>
          </p:nvSpPr>
          <p:spPr>
            <a:xfrm>
              <a:off x="5683175" y="1409500"/>
              <a:ext cx="54375" cy="66400"/>
            </a:xfrm>
            <a:custGeom>
              <a:avLst/>
              <a:gdLst/>
              <a:ahLst/>
              <a:cxnLst/>
              <a:rect l="l" t="t" r="r" b="b"/>
              <a:pathLst>
                <a:path w="2175" h="2656" extrusionOk="0">
                  <a:moveTo>
                    <a:pt x="715" y="0"/>
                  </a:moveTo>
                  <a:cubicBezTo>
                    <a:pt x="692" y="0"/>
                    <a:pt x="669" y="3"/>
                    <a:pt x="646" y="7"/>
                  </a:cubicBezTo>
                  <a:cubicBezTo>
                    <a:pt x="441" y="49"/>
                    <a:pt x="346" y="245"/>
                    <a:pt x="287" y="413"/>
                  </a:cubicBezTo>
                  <a:cubicBezTo>
                    <a:pt x="131" y="860"/>
                    <a:pt x="0" y="1337"/>
                    <a:pt x="115" y="1805"/>
                  </a:cubicBezTo>
                  <a:cubicBezTo>
                    <a:pt x="217" y="2225"/>
                    <a:pt x="592" y="2622"/>
                    <a:pt x="1030" y="2653"/>
                  </a:cubicBezTo>
                  <a:cubicBezTo>
                    <a:pt x="1048" y="2655"/>
                    <a:pt x="1067" y="2656"/>
                    <a:pt x="1085" y="2656"/>
                  </a:cubicBezTo>
                  <a:cubicBezTo>
                    <a:pt x="1131" y="2656"/>
                    <a:pt x="1178" y="2651"/>
                    <a:pt x="1224" y="2643"/>
                  </a:cubicBezTo>
                  <a:cubicBezTo>
                    <a:pt x="1931" y="2515"/>
                    <a:pt x="2114" y="1574"/>
                    <a:pt x="2175" y="1265"/>
                  </a:cubicBezTo>
                  <a:lnTo>
                    <a:pt x="1943" y="1219"/>
                  </a:lnTo>
                  <a:cubicBezTo>
                    <a:pt x="1800" y="1954"/>
                    <a:pt x="1551" y="2344"/>
                    <a:pt x="1182" y="2411"/>
                  </a:cubicBezTo>
                  <a:cubicBezTo>
                    <a:pt x="1149" y="2417"/>
                    <a:pt x="1117" y="2420"/>
                    <a:pt x="1084" y="2420"/>
                  </a:cubicBezTo>
                  <a:cubicBezTo>
                    <a:pt x="737" y="2420"/>
                    <a:pt x="429" y="2092"/>
                    <a:pt x="345" y="1748"/>
                  </a:cubicBezTo>
                  <a:cubicBezTo>
                    <a:pt x="244" y="1340"/>
                    <a:pt x="365" y="904"/>
                    <a:pt x="511" y="491"/>
                  </a:cubicBezTo>
                  <a:cubicBezTo>
                    <a:pt x="547" y="391"/>
                    <a:pt x="604" y="256"/>
                    <a:pt x="694" y="237"/>
                  </a:cubicBezTo>
                  <a:cubicBezTo>
                    <a:pt x="701" y="236"/>
                    <a:pt x="709" y="235"/>
                    <a:pt x="716" y="235"/>
                  </a:cubicBezTo>
                  <a:cubicBezTo>
                    <a:pt x="788" y="235"/>
                    <a:pt x="871" y="297"/>
                    <a:pt x="945" y="356"/>
                  </a:cubicBezTo>
                  <a:cubicBezTo>
                    <a:pt x="1057" y="447"/>
                    <a:pt x="1173" y="539"/>
                    <a:pt x="1232" y="660"/>
                  </a:cubicBezTo>
                  <a:cubicBezTo>
                    <a:pt x="1277" y="753"/>
                    <a:pt x="1283" y="887"/>
                    <a:pt x="1207" y="956"/>
                  </a:cubicBezTo>
                  <a:lnTo>
                    <a:pt x="1365" y="1132"/>
                  </a:lnTo>
                  <a:cubicBezTo>
                    <a:pt x="1537" y="976"/>
                    <a:pt x="1524" y="725"/>
                    <a:pt x="1441" y="555"/>
                  </a:cubicBezTo>
                  <a:cubicBezTo>
                    <a:pt x="1358" y="388"/>
                    <a:pt x="1217" y="275"/>
                    <a:pt x="1092" y="173"/>
                  </a:cubicBezTo>
                  <a:cubicBezTo>
                    <a:pt x="1014" y="111"/>
                    <a:pt x="878" y="0"/>
                    <a:pt x="715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02" name="Google Shape;74465;p68"/>
            <p:cNvSpPr/>
            <p:nvPr/>
          </p:nvSpPr>
          <p:spPr>
            <a:xfrm>
              <a:off x="5750500" y="1375025"/>
              <a:ext cx="47025" cy="125200"/>
            </a:xfrm>
            <a:custGeom>
              <a:avLst/>
              <a:gdLst/>
              <a:ahLst/>
              <a:cxnLst/>
              <a:rect l="l" t="t" r="r" b="b"/>
              <a:pathLst>
                <a:path w="1881" h="5008" extrusionOk="0">
                  <a:moveTo>
                    <a:pt x="226" y="1"/>
                  </a:moveTo>
                  <a:cubicBezTo>
                    <a:pt x="65" y="1339"/>
                    <a:pt x="0" y="2700"/>
                    <a:pt x="35" y="4047"/>
                  </a:cubicBezTo>
                  <a:lnTo>
                    <a:pt x="57" y="4940"/>
                  </a:lnTo>
                  <a:lnTo>
                    <a:pt x="268" y="4073"/>
                  </a:lnTo>
                  <a:cubicBezTo>
                    <a:pt x="397" y="3540"/>
                    <a:pt x="542" y="2935"/>
                    <a:pt x="918" y="2497"/>
                  </a:cubicBezTo>
                  <a:cubicBezTo>
                    <a:pt x="966" y="2442"/>
                    <a:pt x="1030" y="2377"/>
                    <a:pt x="1099" y="2363"/>
                  </a:cubicBezTo>
                  <a:cubicBezTo>
                    <a:pt x="1107" y="2361"/>
                    <a:pt x="1116" y="2361"/>
                    <a:pt x="1124" y="2361"/>
                  </a:cubicBezTo>
                  <a:cubicBezTo>
                    <a:pt x="1219" y="2361"/>
                    <a:pt x="1312" y="2457"/>
                    <a:pt x="1345" y="2559"/>
                  </a:cubicBezTo>
                  <a:cubicBezTo>
                    <a:pt x="1384" y="2679"/>
                    <a:pt x="1372" y="2815"/>
                    <a:pt x="1360" y="2959"/>
                  </a:cubicBezTo>
                  <a:lnTo>
                    <a:pt x="1355" y="3021"/>
                  </a:lnTo>
                  <a:cubicBezTo>
                    <a:pt x="1310" y="3578"/>
                    <a:pt x="1389" y="4149"/>
                    <a:pt x="1583" y="4673"/>
                  </a:cubicBezTo>
                  <a:lnTo>
                    <a:pt x="1708" y="5008"/>
                  </a:lnTo>
                  <a:lnTo>
                    <a:pt x="1881" y="4408"/>
                  </a:lnTo>
                  <a:lnTo>
                    <a:pt x="1730" y="4364"/>
                  </a:lnTo>
                  <a:cubicBezTo>
                    <a:pt x="1602" y="3936"/>
                    <a:pt x="1554" y="3482"/>
                    <a:pt x="1588" y="3040"/>
                  </a:cubicBezTo>
                  <a:lnTo>
                    <a:pt x="1594" y="2978"/>
                  </a:lnTo>
                  <a:cubicBezTo>
                    <a:pt x="1608" y="2817"/>
                    <a:pt x="1623" y="2651"/>
                    <a:pt x="1569" y="2485"/>
                  </a:cubicBezTo>
                  <a:cubicBezTo>
                    <a:pt x="1507" y="2297"/>
                    <a:pt x="1331" y="2124"/>
                    <a:pt x="1124" y="2124"/>
                  </a:cubicBezTo>
                  <a:cubicBezTo>
                    <a:pt x="1101" y="2124"/>
                    <a:pt x="1078" y="2126"/>
                    <a:pt x="1055" y="2130"/>
                  </a:cubicBezTo>
                  <a:cubicBezTo>
                    <a:pt x="913" y="2156"/>
                    <a:pt x="811" y="2258"/>
                    <a:pt x="739" y="2341"/>
                  </a:cubicBezTo>
                  <a:cubicBezTo>
                    <a:pt x="516" y="2598"/>
                    <a:pt x="371" y="2901"/>
                    <a:pt x="261" y="3212"/>
                  </a:cubicBezTo>
                  <a:cubicBezTo>
                    <a:pt x="266" y="2149"/>
                    <a:pt x="333" y="1081"/>
                    <a:pt x="461" y="28"/>
                  </a:cubicBezTo>
                  <a:lnTo>
                    <a:pt x="226" y="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03" name="Google Shape;74466;p68"/>
            <p:cNvSpPr/>
            <p:nvPr/>
          </p:nvSpPr>
          <p:spPr>
            <a:xfrm>
              <a:off x="5805975" y="1435000"/>
              <a:ext cx="54775" cy="55325"/>
            </a:xfrm>
            <a:custGeom>
              <a:avLst/>
              <a:gdLst/>
              <a:ahLst/>
              <a:cxnLst/>
              <a:rect l="l" t="t" r="r" b="b"/>
              <a:pathLst>
                <a:path w="2191" h="2213" extrusionOk="0">
                  <a:moveTo>
                    <a:pt x="1335" y="239"/>
                  </a:moveTo>
                  <a:cubicBezTo>
                    <a:pt x="1516" y="239"/>
                    <a:pt x="1743" y="300"/>
                    <a:pt x="1856" y="470"/>
                  </a:cubicBezTo>
                  <a:cubicBezTo>
                    <a:pt x="1928" y="579"/>
                    <a:pt x="1953" y="728"/>
                    <a:pt x="1933" y="930"/>
                  </a:cubicBezTo>
                  <a:cubicBezTo>
                    <a:pt x="1901" y="1260"/>
                    <a:pt x="1773" y="1548"/>
                    <a:pt x="1574" y="1738"/>
                  </a:cubicBezTo>
                  <a:cubicBezTo>
                    <a:pt x="1412" y="1892"/>
                    <a:pt x="1197" y="1977"/>
                    <a:pt x="993" y="1977"/>
                  </a:cubicBezTo>
                  <a:cubicBezTo>
                    <a:pt x="921" y="1977"/>
                    <a:pt x="850" y="1966"/>
                    <a:pt x="783" y="1944"/>
                  </a:cubicBezTo>
                  <a:cubicBezTo>
                    <a:pt x="502" y="1849"/>
                    <a:pt x="332" y="1570"/>
                    <a:pt x="276" y="1256"/>
                  </a:cubicBezTo>
                  <a:cubicBezTo>
                    <a:pt x="282" y="1102"/>
                    <a:pt x="319" y="950"/>
                    <a:pt x="389" y="816"/>
                  </a:cubicBezTo>
                  <a:cubicBezTo>
                    <a:pt x="563" y="476"/>
                    <a:pt x="938" y="243"/>
                    <a:pt x="1322" y="239"/>
                  </a:cubicBezTo>
                  <a:cubicBezTo>
                    <a:pt x="1326" y="239"/>
                    <a:pt x="1331" y="239"/>
                    <a:pt x="1335" y="239"/>
                  </a:cubicBezTo>
                  <a:close/>
                  <a:moveTo>
                    <a:pt x="1331" y="0"/>
                  </a:moveTo>
                  <a:cubicBezTo>
                    <a:pt x="1326" y="0"/>
                    <a:pt x="1320" y="0"/>
                    <a:pt x="1315" y="0"/>
                  </a:cubicBezTo>
                  <a:cubicBezTo>
                    <a:pt x="1160" y="1"/>
                    <a:pt x="1006" y="36"/>
                    <a:pt x="861" y="92"/>
                  </a:cubicBezTo>
                  <a:cubicBezTo>
                    <a:pt x="797" y="55"/>
                    <a:pt x="724" y="38"/>
                    <a:pt x="650" y="38"/>
                  </a:cubicBezTo>
                  <a:cubicBezTo>
                    <a:pt x="539" y="38"/>
                    <a:pt x="428" y="76"/>
                    <a:pt x="346" y="139"/>
                  </a:cubicBezTo>
                  <a:cubicBezTo>
                    <a:pt x="218" y="239"/>
                    <a:pt x="129" y="390"/>
                    <a:pt x="69" y="614"/>
                  </a:cubicBezTo>
                  <a:cubicBezTo>
                    <a:pt x="12" y="825"/>
                    <a:pt x="0" y="1057"/>
                    <a:pt x="38" y="1280"/>
                  </a:cubicBezTo>
                  <a:cubicBezTo>
                    <a:pt x="35" y="1551"/>
                    <a:pt x="113" y="1824"/>
                    <a:pt x="267" y="2045"/>
                  </a:cubicBezTo>
                  <a:lnTo>
                    <a:pt x="378" y="1966"/>
                  </a:lnTo>
                  <a:cubicBezTo>
                    <a:pt x="469" y="2055"/>
                    <a:pt x="578" y="2124"/>
                    <a:pt x="706" y="2167"/>
                  </a:cubicBezTo>
                  <a:cubicBezTo>
                    <a:pt x="778" y="2190"/>
                    <a:pt x="853" y="2205"/>
                    <a:pt x="927" y="2211"/>
                  </a:cubicBezTo>
                  <a:cubicBezTo>
                    <a:pt x="950" y="2212"/>
                    <a:pt x="972" y="2213"/>
                    <a:pt x="995" y="2213"/>
                  </a:cubicBezTo>
                  <a:cubicBezTo>
                    <a:pt x="1258" y="2213"/>
                    <a:pt x="1529" y="2105"/>
                    <a:pt x="1734" y="1906"/>
                  </a:cubicBezTo>
                  <a:cubicBezTo>
                    <a:pt x="1974" y="1677"/>
                    <a:pt x="2127" y="1338"/>
                    <a:pt x="2164" y="951"/>
                  </a:cubicBezTo>
                  <a:cubicBezTo>
                    <a:pt x="2190" y="695"/>
                    <a:pt x="2153" y="494"/>
                    <a:pt x="2050" y="339"/>
                  </a:cubicBezTo>
                  <a:cubicBezTo>
                    <a:pt x="1910" y="126"/>
                    <a:pt x="1641" y="0"/>
                    <a:pt x="1331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04" name="Google Shape;74467;p68"/>
            <p:cNvSpPr/>
            <p:nvPr/>
          </p:nvSpPr>
          <p:spPr>
            <a:xfrm>
              <a:off x="5859250" y="1440475"/>
              <a:ext cx="58600" cy="56325"/>
            </a:xfrm>
            <a:custGeom>
              <a:avLst/>
              <a:gdLst/>
              <a:ahLst/>
              <a:cxnLst/>
              <a:rect l="l" t="t" r="r" b="b"/>
              <a:pathLst>
                <a:path w="2344" h="2253" extrusionOk="0">
                  <a:moveTo>
                    <a:pt x="1310" y="326"/>
                  </a:moveTo>
                  <a:cubicBezTo>
                    <a:pt x="1379" y="326"/>
                    <a:pt x="1446" y="337"/>
                    <a:pt x="1509" y="361"/>
                  </a:cubicBezTo>
                  <a:cubicBezTo>
                    <a:pt x="1909" y="509"/>
                    <a:pt x="2084" y="989"/>
                    <a:pt x="2024" y="1365"/>
                  </a:cubicBezTo>
                  <a:cubicBezTo>
                    <a:pt x="1988" y="1592"/>
                    <a:pt x="1879" y="1784"/>
                    <a:pt x="1729" y="1891"/>
                  </a:cubicBezTo>
                  <a:cubicBezTo>
                    <a:pt x="1642" y="1953"/>
                    <a:pt x="1530" y="1993"/>
                    <a:pt x="1407" y="2010"/>
                  </a:cubicBezTo>
                  <a:cubicBezTo>
                    <a:pt x="1371" y="2015"/>
                    <a:pt x="1335" y="2017"/>
                    <a:pt x="1299" y="2017"/>
                  </a:cubicBezTo>
                  <a:cubicBezTo>
                    <a:pt x="892" y="2017"/>
                    <a:pt x="486" y="1723"/>
                    <a:pt x="378" y="1330"/>
                  </a:cubicBezTo>
                  <a:cubicBezTo>
                    <a:pt x="311" y="1089"/>
                    <a:pt x="359" y="824"/>
                    <a:pt x="486" y="607"/>
                  </a:cubicBezTo>
                  <a:lnTo>
                    <a:pt x="486" y="607"/>
                  </a:lnTo>
                  <a:cubicBezTo>
                    <a:pt x="450" y="691"/>
                    <a:pt x="432" y="781"/>
                    <a:pt x="431" y="875"/>
                  </a:cubicBezTo>
                  <a:lnTo>
                    <a:pt x="667" y="875"/>
                  </a:lnTo>
                  <a:cubicBezTo>
                    <a:pt x="667" y="716"/>
                    <a:pt x="755" y="562"/>
                    <a:pt x="910" y="455"/>
                  </a:cubicBezTo>
                  <a:cubicBezTo>
                    <a:pt x="1032" y="370"/>
                    <a:pt x="1174" y="326"/>
                    <a:pt x="1310" y="326"/>
                  </a:cubicBezTo>
                  <a:close/>
                  <a:moveTo>
                    <a:pt x="823" y="1"/>
                  </a:moveTo>
                  <a:cubicBezTo>
                    <a:pt x="301" y="221"/>
                    <a:pt x="0" y="846"/>
                    <a:pt x="150" y="1392"/>
                  </a:cubicBezTo>
                  <a:cubicBezTo>
                    <a:pt x="280" y="1865"/>
                    <a:pt x="733" y="2215"/>
                    <a:pt x="1216" y="2250"/>
                  </a:cubicBezTo>
                  <a:cubicBezTo>
                    <a:pt x="1241" y="2251"/>
                    <a:pt x="1267" y="2252"/>
                    <a:pt x="1293" y="2252"/>
                  </a:cubicBezTo>
                  <a:cubicBezTo>
                    <a:pt x="1342" y="2252"/>
                    <a:pt x="1391" y="2249"/>
                    <a:pt x="1439" y="2242"/>
                  </a:cubicBezTo>
                  <a:cubicBezTo>
                    <a:pt x="1599" y="2219"/>
                    <a:pt x="1746" y="2164"/>
                    <a:pt x="1863" y="2081"/>
                  </a:cubicBezTo>
                  <a:cubicBezTo>
                    <a:pt x="2067" y="1938"/>
                    <a:pt x="2210" y="1688"/>
                    <a:pt x="2258" y="1399"/>
                  </a:cubicBezTo>
                  <a:cubicBezTo>
                    <a:pt x="2343" y="863"/>
                    <a:pt x="2051" y="309"/>
                    <a:pt x="1591" y="138"/>
                  </a:cubicBezTo>
                  <a:cubicBezTo>
                    <a:pt x="1503" y="105"/>
                    <a:pt x="1408" y="89"/>
                    <a:pt x="1311" y="89"/>
                  </a:cubicBezTo>
                  <a:cubicBezTo>
                    <a:pt x="1173" y="89"/>
                    <a:pt x="1031" y="122"/>
                    <a:pt x="901" y="186"/>
                  </a:cubicBezTo>
                  <a:lnTo>
                    <a:pt x="823" y="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05" name="Google Shape;74468;p68"/>
            <p:cNvSpPr/>
            <p:nvPr/>
          </p:nvSpPr>
          <p:spPr>
            <a:xfrm>
              <a:off x="5925600" y="1393050"/>
              <a:ext cx="74050" cy="105250"/>
            </a:xfrm>
            <a:custGeom>
              <a:avLst/>
              <a:gdLst/>
              <a:ahLst/>
              <a:cxnLst/>
              <a:rect l="l" t="t" r="r" b="b"/>
              <a:pathLst>
                <a:path w="2962" h="4210" extrusionOk="0">
                  <a:moveTo>
                    <a:pt x="1551" y="238"/>
                  </a:moveTo>
                  <a:cubicBezTo>
                    <a:pt x="1562" y="238"/>
                    <a:pt x="1573" y="238"/>
                    <a:pt x="1585" y="239"/>
                  </a:cubicBezTo>
                  <a:cubicBezTo>
                    <a:pt x="1686" y="248"/>
                    <a:pt x="1784" y="290"/>
                    <a:pt x="1833" y="373"/>
                  </a:cubicBezTo>
                  <a:cubicBezTo>
                    <a:pt x="1907" y="496"/>
                    <a:pt x="1879" y="679"/>
                    <a:pt x="1745" y="934"/>
                  </a:cubicBezTo>
                  <a:cubicBezTo>
                    <a:pt x="1441" y="1513"/>
                    <a:pt x="1033" y="2037"/>
                    <a:pt x="547" y="2476"/>
                  </a:cubicBezTo>
                  <a:cubicBezTo>
                    <a:pt x="562" y="2353"/>
                    <a:pt x="581" y="2231"/>
                    <a:pt x="600" y="2109"/>
                  </a:cubicBezTo>
                  <a:cubicBezTo>
                    <a:pt x="672" y="1654"/>
                    <a:pt x="755" y="1139"/>
                    <a:pt x="981" y="705"/>
                  </a:cubicBezTo>
                  <a:cubicBezTo>
                    <a:pt x="1098" y="482"/>
                    <a:pt x="1228" y="340"/>
                    <a:pt x="1379" y="272"/>
                  </a:cubicBezTo>
                  <a:cubicBezTo>
                    <a:pt x="1431" y="250"/>
                    <a:pt x="1490" y="238"/>
                    <a:pt x="1551" y="238"/>
                  </a:cubicBezTo>
                  <a:close/>
                  <a:moveTo>
                    <a:pt x="1553" y="1"/>
                  </a:moveTo>
                  <a:cubicBezTo>
                    <a:pt x="1458" y="1"/>
                    <a:pt x="1365" y="20"/>
                    <a:pt x="1283" y="56"/>
                  </a:cubicBezTo>
                  <a:cubicBezTo>
                    <a:pt x="1081" y="146"/>
                    <a:pt x="912" y="323"/>
                    <a:pt x="771" y="596"/>
                  </a:cubicBezTo>
                  <a:cubicBezTo>
                    <a:pt x="527" y="1063"/>
                    <a:pt x="441" y="1599"/>
                    <a:pt x="366" y="2072"/>
                  </a:cubicBezTo>
                  <a:cubicBezTo>
                    <a:pt x="335" y="2267"/>
                    <a:pt x="302" y="2479"/>
                    <a:pt x="291" y="2693"/>
                  </a:cubicBezTo>
                  <a:cubicBezTo>
                    <a:pt x="198" y="2768"/>
                    <a:pt x="99" y="2840"/>
                    <a:pt x="1" y="2910"/>
                  </a:cubicBezTo>
                  <a:lnTo>
                    <a:pt x="136" y="3104"/>
                  </a:lnTo>
                  <a:cubicBezTo>
                    <a:pt x="189" y="3066"/>
                    <a:pt x="242" y="3029"/>
                    <a:pt x="294" y="2990"/>
                  </a:cubicBezTo>
                  <a:cubicBezTo>
                    <a:pt x="300" y="3060"/>
                    <a:pt x="307" y="3129"/>
                    <a:pt x="319" y="3198"/>
                  </a:cubicBezTo>
                  <a:cubicBezTo>
                    <a:pt x="397" y="3637"/>
                    <a:pt x="658" y="3996"/>
                    <a:pt x="999" y="4137"/>
                  </a:cubicBezTo>
                  <a:cubicBezTo>
                    <a:pt x="1095" y="4178"/>
                    <a:pt x="1195" y="4200"/>
                    <a:pt x="1293" y="4207"/>
                  </a:cubicBezTo>
                  <a:cubicBezTo>
                    <a:pt x="1318" y="4208"/>
                    <a:pt x="1342" y="4209"/>
                    <a:pt x="1366" y="4209"/>
                  </a:cubicBezTo>
                  <a:cubicBezTo>
                    <a:pt x="1714" y="4209"/>
                    <a:pt x="2056" y="4034"/>
                    <a:pt x="2282" y="3812"/>
                  </a:cubicBezTo>
                  <a:cubicBezTo>
                    <a:pt x="2607" y="3499"/>
                    <a:pt x="2796" y="3075"/>
                    <a:pt x="2962" y="2700"/>
                  </a:cubicBezTo>
                  <a:lnTo>
                    <a:pt x="2746" y="2605"/>
                  </a:lnTo>
                  <a:cubicBezTo>
                    <a:pt x="2582" y="2977"/>
                    <a:pt x="2410" y="3361"/>
                    <a:pt x="2118" y="3642"/>
                  </a:cubicBezTo>
                  <a:cubicBezTo>
                    <a:pt x="1929" y="3825"/>
                    <a:pt x="1648" y="3972"/>
                    <a:pt x="1368" y="3972"/>
                  </a:cubicBezTo>
                  <a:cubicBezTo>
                    <a:pt x="1273" y="3972"/>
                    <a:pt x="1179" y="3955"/>
                    <a:pt x="1088" y="3917"/>
                  </a:cubicBezTo>
                  <a:cubicBezTo>
                    <a:pt x="768" y="3786"/>
                    <a:pt x="600" y="3438"/>
                    <a:pt x="549" y="3155"/>
                  </a:cubicBezTo>
                  <a:cubicBezTo>
                    <a:pt x="530" y="3041"/>
                    <a:pt x="521" y="2925"/>
                    <a:pt x="522" y="2808"/>
                  </a:cubicBezTo>
                  <a:cubicBezTo>
                    <a:pt x="1109" y="2321"/>
                    <a:pt x="1599" y="1719"/>
                    <a:pt x="1954" y="1044"/>
                  </a:cubicBezTo>
                  <a:cubicBezTo>
                    <a:pt x="2018" y="921"/>
                    <a:pt x="2214" y="548"/>
                    <a:pt x="2035" y="252"/>
                  </a:cubicBezTo>
                  <a:cubicBezTo>
                    <a:pt x="1931" y="78"/>
                    <a:pt x="1741" y="1"/>
                    <a:pt x="1553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06" name="Google Shape;74469;p68"/>
            <p:cNvSpPr/>
            <p:nvPr/>
          </p:nvSpPr>
          <p:spPr>
            <a:xfrm>
              <a:off x="5457750" y="1488675"/>
              <a:ext cx="62500" cy="91425"/>
            </a:xfrm>
            <a:custGeom>
              <a:avLst/>
              <a:gdLst/>
              <a:ahLst/>
              <a:cxnLst/>
              <a:rect l="l" t="t" r="r" b="b"/>
              <a:pathLst>
                <a:path w="2500" h="3657" extrusionOk="0">
                  <a:moveTo>
                    <a:pt x="199" y="0"/>
                  </a:moveTo>
                  <a:lnTo>
                    <a:pt x="0" y="129"/>
                  </a:lnTo>
                  <a:lnTo>
                    <a:pt x="2303" y="3656"/>
                  </a:lnTo>
                  <a:lnTo>
                    <a:pt x="2500" y="3528"/>
                  </a:lnTo>
                  <a:lnTo>
                    <a:pt x="199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07" name="Google Shape;74470;p68"/>
            <p:cNvSpPr/>
            <p:nvPr/>
          </p:nvSpPr>
          <p:spPr>
            <a:xfrm>
              <a:off x="5530050" y="1606300"/>
              <a:ext cx="228975" cy="287475"/>
            </a:xfrm>
            <a:custGeom>
              <a:avLst/>
              <a:gdLst/>
              <a:ahLst/>
              <a:cxnLst/>
              <a:rect l="l" t="t" r="r" b="b"/>
              <a:pathLst>
                <a:path w="9159" h="11499" extrusionOk="0">
                  <a:moveTo>
                    <a:pt x="199" y="1"/>
                  </a:moveTo>
                  <a:lnTo>
                    <a:pt x="1" y="129"/>
                  </a:lnTo>
                  <a:cubicBezTo>
                    <a:pt x="2634" y="4177"/>
                    <a:pt x="5657" y="8002"/>
                    <a:pt x="8988" y="11499"/>
                  </a:cubicBezTo>
                  <a:lnTo>
                    <a:pt x="9159" y="11337"/>
                  </a:lnTo>
                  <a:cubicBezTo>
                    <a:pt x="5838" y="7850"/>
                    <a:pt x="2824" y="4037"/>
                    <a:pt x="199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08" name="Google Shape;74471;p68"/>
            <p:cNvSpPr/>
            <p:nvPr/>
          </p:nvSpPr>
          <p:spPr>
            <a:xfrm>
              <a:off x="5713325" y="1711350"/>
              <a:ext cx="10750" cy="116425"/>
            </a:xfrm>
            <a:custGeom>
              <a:avLst/>
              <a:gdLst/>
              <a:ahLst/>
              <a:cxnLst/>
              <a:rect l="l" t="t" r="r" b="b"/>
              <a:pathLst>
                <a:path w="430" h="4657" extrusionOk="0">
                  <a:moveTo>
                    <a:pt x="252" y="1"/>
                  </a:moveTo>
                  <a:lnTo>
                    <a:pt x="16" y="9"/>
                  </a:lnTo>
                  <a:lnTo>
                    <a:pt x="3" y="306"/>
                  </a:lnTo>
                  <a:lnTo>
                    <a:pt x="47" y="307"/>
                  </a:lnTo>
                  <a:cubicBezTo>
                    <a:pt x="192" y="1743"/>
                    <a:pt x="177" y="3195"/>
                    <a:pt x="1" y="4629"/>
                  </a:cubicBezTo>
                  <a:lnTo>
                    <a:pt x="235" y="4657"/>
                  </a:lnTo>
                  <a:cubicBezTo>
                    <a:pt x="424" y="3113"/>
                    <a:pt x="429" y="1545"/>
                    <a:pt x="252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09" name="Google Shape;74472;p68"/>
            <p:cNvSpPr/>
            <p:nvPr/>
          </p:nvSpPr>
          <p:spPr>
            <a:xfrm>
              <a:off x="5766700" y="1835600"/>
              <a:ext cx="11250" cy="30400"/>
            </a:xfrm>
            <a:custGeom>
              <a:avLst/>
              <a:gdLst/>
              <a:ahLst/>
              <a:cxnLst/>
              <a:rect l="l" t="t" r="r" b="b"/>
              <a:pathLst>
                <a:path w="450" h="1216" extrusionOk="0">
                  <a:moveTo>
                    <a:pt x="214" y="1"/>
                  </a:moveTo>
                  <a:cubicBezTo>
                    <a:pt x="212" y="382"/>
                    <a:pt x="139" y="773"/>
                    <a:pt x="0" y="1129"/>
                  </a:cubicBezTo>
                  <a:lnTo>
                    <a:pt x="220" y="1215"/>
                  </a:lnTo>
                  <a:cubicBezTo>
                    <a:pt x="371" y="825"/>
                    <a:pt x="448" y="417"/>
                    <a:pt x="450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10" name="Google Shape;74473;p68"/>
            <p:cNvSpPr/>
            <p:nvPr/>
          </p:nvSpPr>
          <p:spPr>
            <a:xfrm>
              <a:off x="5513225" y="1753175"/>
              <a:ext cx="163325" cy="65625"/>
            </a:xfrm>
            <a:custGeom>
              <a:avLst/>
              <a:gdLst/>
              <a:ahLst/>
              <a:cxnLst/>
              <a:rect l="l" t="t" r="r" b="b"/>
              <a:pathLst>
                <a:path w="6533" h="2625" extrusionOk="0">
                  <a:moveTo>
                    <a:pt x="108" y="0"/>
                  </a:moveTo>
                  <a:lnTo>
                    <a:pt x="0" y="210"/>
                  </a:lnTo>
                  <a:cubicBezTo>
                    <a:pt x="2015" y="1247"/>
                    <a:pt x="4196" y="2256"/>
                    <a:pt x="6494" y="2624"/>
                  </a:cubicBezTo>
                  <a:lnTo>
                    <a:pt x="6533" y="2390"/>
                  </a:lnTo>
                  <a:cubicBezTo>
                    <a:pt x="4267" y="2029"/>
                    <a:pt x="2106" y="1027"/>
                    <a:pt x="108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11" name="Google Shape;74474;p68"/>
            <p:cNvSpPr/>
            <p:nvPr/>
          </p:nvSpPr>
          <p:spPr>
            <a:xfrm>
              <a:off x="5582500" y="1868925"/>
              <a:ext cx="160200" cy="16575"/>
            </a:xfrm>
            <a:custGeom>
              <a:avLst/>
              <a:gdLst/>
              <a:ahLst/>
              <a:cxnLst/>
              <a:rect l="l" t="t" r="r" b="b"/>
              <a:pathLst>
                <a:path w="6408" h="663" extrusionOk="0">
                  <a:moveTo>
                    <a:pt x="52" y="1"/>
                  </a:moveTo>
                  <a:lnTo>
                    <a:pt x="1" y="231"/>
                  </a:lnTo>
                  <a:cubicBezTo>
                    <a:pt x="848" y="426"/>
                    <a:pt x="1716" y="555"/>
                    <a:pt x="2592" y="618"/>
                  </a:cubicBezTo>
                  <a:cubicBezTo>
                    <a:pt x="3006" y="647"/>
                    <a:pt x="3421" y="662"/>
                    <a:pt x="3836" y="662"/>
                  </a:cubicBezTo>
                  <a:cubicBezTo>
                    <a:pt x="4700" y="662"/>
                    <a:pt x="5563" y="598"/>
                    <a:pt x="6408" y="467"/>
                  </a:cubicBezTo>
                  <a:lnTo>
                    <a:pt x="6372" y="233"/>
                  </a:lnTo>
                  <a:cubicBezTo>
                    <a:pt x="5537" y="362"/>
                    <a:pt x="4684" y="426"/>
                    <a:pt x="3830" y="426"/>
                  </a:cubicBezTo>
                  <a:cubicBezTo>
                    <a:pt x="2557" y="426"/>
                    <a:pt x="1280" y="284"/>
                    <a:pt x="52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12" name="Google Shape;74475;p68"/>
            <p:cNvSpPr/>
            <p:nvPr/>
          </p:nvSpPr>
          <p:spPr>
            <a:xfrm>
              <a:off x="5476550" y="1455400"/>
              <a:ext cx="367025" cy="446350"/>
            </a:xfrm>
            <a:custGeom>
              <a:avLst/>
              <a:gdLst/>
              <a:ahLst/>
              <a:cxnLst/>
              <a:rect l="l" t="t" r="r" b="b"/>
              <a:pathLst>
                <a:path w="14681" h="17854" extrusionOk="0">
                  <a:moveTo>
                    <a:pt x="197" y="1"/>
                  </a:moveTo>
                  <a:cubicBezTo>
                    <a:pt x="132" y="1"/>
                    <a:pt x="66" y="3"/>
                    <a:pt x="0" y="8"/>
                  </a:cubicBezTo>
                  <a:lnTo>
                    <a:pt x="17" y="243"/>
                  </a:lnTo>
                  <a:cubicBezTo>
                    <a:pt x="76" y="239"/>
                    <a:pt x="135" y="237"/>
                    <a:pt x="193" y="237"/>
                  </a:cubicBezTo>
                  <a:cubicBezTo>
                    <a:pt x="1249" y="237"/>
                    <a:pt x="2228" y="910"/>
                    <a:pt x="2886" y="1429"/>
                  </a:cubicBezTo>
                  <a:cubicBezTo>
                    <a:pt x="4933" y="3045"/>
                    <a:pt x="6587" y="5152"/>
                    <a:pt x="7672" y="7522"/>
                  </a:cubicBezTo>
                  <a:cubicBezTo>
                    <a:pt x="7831" y="7872"/>
                    <a:pt x="7998" y="8272"/>
                    <a:pt x="8123" y="8699"/>
                  </a:cubicBezTo>
                  <a:cubicBezTo>
                    <a:pt x="8086" y="9250"/>
                    <a:pt x="8144" y="9808"/>
                    <a:pt x="8300" y="10343"/>
                  </a:cubicBezTo>
                  <a:lnTo>
                    <a:pt x="8466" y="10910"/>
                  </a:lnTo>
                  <a:lnTo>
                    <a:pt x="8531" y="10321"/>
                  </a:lnTo>
                  <a:cubicBezTo>
                    <a:pt x="8594" y="9754"/>
                    <a:pt x="8508" y="9193"/>
                    <a:pt x="8361" y="8672"/>
                  </a:cubicBezTo>
                  <a:cubicBezTo>
                    <a:pt x="8408" y="8046"/>
                    <a:pt x="8583" y="7429"/>
                    <a:pt x="8882" y="6872"/>
                  </a:cubicBezTo>
                  <a:cubicBezTo>
                    <a:pt x="9074" y="6513"/>
                    <a:pt x="9270" y="6315"/>
                    <a:pt x="9499" y="6247"/>
                  </a:cubicBezTo>
                  <a:cubicBezTo>
                    <a:pt x="9561" y="6228"/>
                    <a:pt x="9622" y="6220"/>
                    <a:pt x="9682" y="6220"/>
                  </a:cubicBezTo>
                  <a:cubicBezTo>
                    <a:pt x="10228" y="6220"/>
                    <a:pt x="10659" y="6931"/>
                    <a:pt x="10788" y="7169"/>
                  </a:cubicBezTo>
                  <a:cubicBezTo>
                    <a:pt x="11603" y="8679"/>
                    <a:pt x="12096" y="10381"/>
                    <a:pt x="12225" y="12103"/>
                  </a:cubicBezTo>
                  <a:cubicBezTo>
                    <a:pt x="11941" y="12734"/>
                    <a:pt x="12105" y="13478"/>
                    <a:pt x="12224" y="14022"/>
                  </a:cubicBezTo>
                  <a:lnTo>
                    <a:pt x="12392" y="14793"/>
                  </a:lnTo>
                  <a:lnTo>
                    <a:pt x="12456" y="14006"/>
                  </a:lnTo>
                  <a:cubicBezTo>
                    <a:pt x="12507" y="13390"/>
                    <a:pt x="12509" y="12768"/>
                    <a:pt x="12465" y="12148"/>
                  </a:cubicBezTo>
                  <a:cubicBezTo>
                    <a:pt x="12610" y="11872"/>
                    <a:pt x="12914" y="11656"/>
                    <a:pt x="13233" y="11607"/>
                  </a:cubicBezTo>
                  <a:cubicBezTo>
                    <a:pt x="13276" y="11601"/>
                    <a:pt x="13318" y="11598"/>
                    <a:pt x="13358" y="11598"/>
                  </a:cubicBezTo>
                  <a:cubicBezTo>
                    <a:pt x="13540" y="11598"/>
                    <a:pt x="13696" y="11662"/>
                    <a:pt x="13808" y="11784"/>
                  </a:cubicBezTo>
                  <a:cubicBezTo>
                    <a:pt x="13950" y="11941"/>
                    <a:pt x="14008" y="12168"/>
                    <a:pt x="14051" y="12370"/>
                  </a:cubicBezTo>
                  <a:cubicBezTo>
                    <a:pt x="14439" y="14183"/>
                    <a:pt x="14117" y="16137"/>
                    <a:pt x="13171" y="17733"/>
                  </a:cubicBezTo>
                  <a:lnTo>
                    <a:pt x="13373" y="17854"/>
                  </a:lnTo>
                  <a:cubicBezTo>
                    <a:pt x="14349" y="16209"/>
                    <a:pt x="14681" y="14191"/>
                    <a:pt x="14279" y="12323"/>
                  </a:cubicBezTo>
                  <a:cubicBezTo>
                    <a:pt x="14230" y="12091"/>
                    <a:pt x="14162" y="11829"/>
                    <a:pt x="13979" y="11628"/>
                  </a:cubicBezTo>
                  <a:cubicBezTo>
                    <a:pt x="13821" y="11455"/>
                    <a:pt x="13605" y="11363"/>
                    <a:pt x="13358" y="11363"/>
                  </a:cubicBezTo>
                  <a:cubicBezTo>
                    <a:pt x="13306" y="11363"/>
                    <a:pt x="13252" y="11368"/>
                    <a:pt x="13196" y="11376"/>
                  </a:cubicBezTo>
                  <a:cubicBezTo>
                    <a:pt x="12908" y="11420"/>
                    <a:pt x="12631" y="11575"/>
                    <a:pt x="12433" y="11789"/>
                  </a:cubicBezTo>
                  <a:cubicBezTo>
                    <a:pt x="12270" y="10137"/>
                    <a:pt x="11779" y="8510"/>
                    <a:pt x="10994" y="7058"/>
                  </a:cubicBezTo>
                  <a:cubicBezTo>
                    <a:pt x="10848" y="6787"/>
                    <a:pt x="10356" y="5984"/>
                    <a:pt x="9683" y="5984"/>
                  </a:cubicBezTo>
                  <a:cubicBezTo>
                    <a:pt x="9601" y="5984"/>
                    <a:pt x="9517" y="5996"/>
                    <a:pt x="9430" y="6022"/>
                  </a:cubicBezTo>
                  <a:cubicBezTo>
                    <a:pt x="9045" y="6137"/>
                    <a:pt x="8813" y="6498"/>
                    <a:pt x="8673" y="6761"/>
                  </a:cubicBezTo>
                  <a:cubicBezTo>
                    <a:pt x="8439" y="7198"/>
                    <a:pt x="8278" y="7669"/>
                    <a:pt x="8190" y="8152"/>
                  </a:cubicBezTo>
                  <a:cubicBezTo>
                    <a:pt x="8095" y="7891"/>
                    <a:pt x="7989" y="7647"/>
                    <a:pt x="7886" y="7423"/>
                  </a:cubicBezTo>
                  <a:cubicBezTo>
                    <a:pt x="6787" y="5018"/>
                    <a:pt x="5108" y="2882"/>
                    <a:pt x="3032" y="1244"/>
                  </a:cubicBezTo>
                  <a:cubicBezTo>
                    <a:pt x="2346" y="702"/>
                    <a:pt x="1323" y="1"/>
                    <a:pt x="197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13" name="Google Shape;74476;p68"/>
            <p:cNvSpPr/>
            <p:nvPr/>
          </p:nvSpPr>
          <p:spPr>
            <a:xfrm>
              <a:off x="5434950" y="1474425"/>
              <a:ext cx="132175" cy="258450"/>
            </a:xfrm>
            <a:custGeom>
              <a:avLst/>
              <a:gdLst/>
              <a:ahLst/>
              <a:cxnLst/>
              <a:rect l="l" t="t" r="r" b="b"/>
              <a:pathLst>
                <a:path w="5287" h="10338" extrusionOk="0">
                  <a:moveTo>
                    <a:pt x="666" y="1"/>
                  </a:moveTo>
                  <a:cubicBezTo>
                    <a:pt x="32" y="476"/>
                    <a:pt x="0" y="1370"/>
                    <a:pt x="85" y="2037"/>
                  </a:cubicBezTo>
                  <a:cubicBezTo>
                    <a:pt x="423" y="4710"/>
                    <a:pt x="2235" y="7016"/>
                    <a:pt x="3689" y="8868"/>
                  </a:cubicBezTo>
                  <a:cubicBezTo>
                    <a:pt x="4094" y="9384"/>
                    <a:pt x="4553" y="9967"/>
                    <a:pt x="5164" y="10338"/>
                  </a:cubicBezTo>
                  <a:lnTo>
                    <a:pt x="5287" y="10139"/>
                  </a:lnTo>
                  <a:cubicBezTo>
                    <a:pt x="4714" y="9789"/>
                    <a:pt x="4288" y="9249"/>
                    <a:pt x="3876" y="8724"/>
                  </a:cubicBezTo>
                  <a:cubicBezTo>
                    <a:pt x="2438" y="6894"/>
                    <a:pt x="650" y="4617"/>
                    <a:pt x="319" y="2010"/>
                  </a:cubicBezTo>
                  <a:cubicBezTo>
                    <a:pt x="256" y="1514"/>
                    <a:pt x="236" y="620"/>
                    <a:pt x="808" y="189"/>
                  </a:cubicBezTo>
                  <a:lnTo>
                    <a:pt x="666" y="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14" name="Google Shape;74477;p68"/>
            <p:cNvSpPr/>
            <p:nvPr/>
          </p:nvSpPr>
          <p:spPr>
            <a:xfrm>
              <a:off x="5523925" y="2093425"/>
              <a:ext cx="1020950" cy="68700"/>
            </a:xfrm>
            <a:custGeom>
              <a:avLst/>
              <a:gdLst/>
              <a:ahLst/>
              <a:cxnLst/>
              <a:rect l="l" t="t" r="r" b="b"/>
              <a:pathLst>
                <a:path w="40838" h="2748" extrusionOk="0">
                  <a:moveTo>
                    <a:pt x="26912" y="1"/>
                  </a:moveTo>
                  <a:cubicBezTo>
                    <a:pt x="25265" y="1"/>
                    <a:pt x="23622" y="32"/>
                    <a:pt x="22011" y="63"/>
                  </a:cubicBezTo>
                  <a:cubicBezTo>
                    <a:pt x="14702" y="204"/>
                    <a:pt x="7144" y="348"/>
                    <a:pt x="1" y="2522"/>
                  </a:cubicBezTo>
                  <a:lnTo>
                    <a:pt x="69" y="2748"/>
                  </a:lnTo>
                  <a:cubicBezTo>
                    <a:pt x="7182" y="584"/>
                    <a:pt x="14723" y="439"/>
                    <a:pt x="22013" y="299"/>
                  </a:cubicBezTo>
                  <a:cubicBezTo>
                    <a:pt x="23623" y="268"/>
                    <a:pt x="25264" y="236"/>
                    <a:pt x="26908" y="236"/>
                  </a:cubicBezTo>
                  <a:cubicBezTo>
                    <a:pt x="28055" y="236"/>
                    <a:pt x="29204" y="252"/>
                    <a:pt x="30345" y="294"/>
                  </a:cubicBezTo>
                  <a:cubicBezTo>
                    <a:pt x="33839" y="420"/>
                    <a:pt x="37354" y="798"/>
                    <a:pt x="40796" y="1415"/>
                  </a:cubicBezTo>
                  <a:lnTo>
                    <a:pt x="40838" y="1183"/>
                  </a:lnTo>
                  <a:cubicBezTo>
                    <a:pt x="37385" y="563"/>
                    <a:pt x="33858" y="184"/>
                    <a:pt x="30354" y="58"/>
                  </a:cubicBezTo>
                  <a:cubicBezTo>
                    <a:pt x="29211" y="16"/>
                    <a:pt x="28061" y="1"/>
                    <a:pt x="26912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15" name="Google Shape;74478;p68"/>
            <p:cNvSpPr/>
            <p:nvPr/>
          </p:nvSpPr>
          <p:spPr>
            <a:xfrm>
              <a:off x="5776950" y="2150650"/>
              <a:ext cx="774375" cy="19325"/>
            </a:xfrm>
            <a:custGeom>
              <a:avLst/>
              <a:gdLst/>
              <a:ahLst/>
              <a:cxnLst/>
              <a:rect l="l" t="t" r="r" b="b"/>
              <a:pathLst>
                <a:path w="30975" h="773" extrusionOk="0">
                  <a:moveTo>
                    <a:pt x="13135" y="0"/>
                  </a:moveTo>
                  <a:cubicBezTo>
                    <a:pt x="8746" y="0"/>
                    <a:pt x="4360" y="97"/>
                    <a:pt x="0" y="292"/>
                  </a:cubicBezTo>
                  <a:lnTo>
                    <a:pt x="11" y="527"/>
                  </a:lnTo>
                  <a:cubicBezTo>
                    <a:pt x="4365" y="333"/>
                    <a:pt x="8744" y="236"/>
                    <a:pt x="13126" y="236"/>
                  </a:cubicBezTo>
                  <a:cubicBezTo>
                    <a:pt x="19083" y="236"/>
                    <a:pt x="25047" y="415"/>
                    <a:pt x="30961" y="773"/>
                  </a:cubicBezTo>
                  <a:lnTo>
                    <a:pt x="30975" y="537"/>
                  </a:lnTo>
                  <a:cubicBezTo>
                    <a:pt x="25060" y="179"/>
                    <a:pt x="19094" y="0"/>
                    <a:pt x="13135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16" name="Google Shape;74479;p68"/>
            <p:cNvSpPr/>
            <p:nvPr/>
          </p:nvSpPr>
          <p:spPr>
            <a:xfrm>
              <a:off x="6240000" y="2124125"/>
              <a:ext cx="52975" cy="11125"/>
            </a:xfrm>
            <a:custGeom>
              <a:avLst/>
              <a:gdLst/>
              <a:ahLst/>
              <a:cxnLst/>
              <a:rect l="l" t="t" r="r" b="b"/>
              <a:pathLst>
                <a:path w="2119" h="445" extrusionOk="0">
                  <a:moveTo>
                    <a:pt x="2046" y="0"/>
                  </a:moveTo>
                  <a:cubicBezTo>
                    <a:pt x="1619" y="139"/>
                    <a:pt x="1171" y="209"/>
                    <a:pt x="723" y="209"/>
                  </a:cubicBezTo>
                  <a:cubicBezTo>
                    <a:pt x="494" y="209"/>
                    <a:pt x="265" y="190"/>
                    <a:pt x="38" y="154"/>
                  </a:cubicBezTo>
                  <a:lnTo>
                    <a:pt x="1" y="386"/>
                  </a:lnTo>
                  <a:cubicBezTo>
                    <a:pt x="133" y="407"/>
                    <a:pt x="269" y="423"/>
                    <a:pt x="403" y="433"/>
                  </a:cubicBezTo>
                  <a:cubicBezTo>
                    <a:pt x="510" y="441"/>
                    <a:pt x="618" y="445"/>
                    <a:pt x="726" y="445"/>
                  </a:cubicBezTo>
                  <a:cubicBezTo>
                    <a:pt x="1198" y="445"/>
                    <a:pt x="1669" y="371"/>
                    <a:pt x="2118" y="225"/>
                  </a:cubicBezTo>
                  <a:lnTo>
                    <a:pt x="204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17" name="Google Shape;74480;p68"/>
            <p:cNvSpPr/>
            <p:nvPr/>
          </p:nvSpPr>
          <p:spPr>
            <a:xfrm>
              <a:off x="5510525" y="1937075"/>
              <a:ext cx="90350" cy="259175"/>
            </a:xfrm>
            <a:custGeom>
              <a:avLst/>
              <a:gdLst/>
              <a:ahLst/>
              <a:cxnLst/>
              <a:rect l="l" t="t" r="r" b="b"/>
              <a:pathLst>
                <a:path w="3614" h="10367" extrusionOk="0">
                  <a:moveTo>
                    <a:pt x="3484" y="0"/>
                  </a:moveTo>
                  <a:cubicBezTo>
                    <a:pt x="2262" y="792"/>
                    <a:pt x="1291" y="2159"/>
                    <a:pt x="750" y="3855"/>
                  </a:cubicBezTo>
                  <a:cubicBezTo>
                    <a:pt x="267" y="5367"/>
                    <a:pt x="146" y="6945"/>
                    <a:pt x="56" y="8562"/>
                  </a:cubicBezTo>
                  <a:cubicBezTo>
                    <a:pt x="0" y="9553"/>
                    <a:pt x="225" y="10143"/>
                    <a:pt x="740" y="10366"/>
                  </a:cubicBezTo>
                  <a:lnTo>
                    <a:pt x="833" y="10148"/>
                  </a:lnTo>
                  <a:cubicBezTo>
                    <a:pt x="420" y="9970"/>
                    <a:pt x="242" y="9455"/>
                    <a:pt x="291" y="8574"/>
                  </a:cubicBezTo>
                  <a:cubicBezTo>
                    <a:pt x="381" y="6972"/>
                    <a:pt x="500" y="5410"/>
                    <a:pt x="975" y="3926"/>
                  </a:cubicBezTo>
                  <a:cubicBezTo>
                    <a:pt x="1499" y="2282"/>
                    <a:pt x="2436" y="959"/>
                    <a:pt x="3613" y="198"/>
                  </a:cubicBezTo>
                  <a:lnTo>
                    <a:pt x="3484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18" name="Google Shape;74481;p68"/>
            <p:cNvSpPr/>
            <p:nvPr/>
          </p:nvSpPr>
          <p:spPr>
            <a:xfrm>
              <a:off x="6537875" y="2020800"/>
              <a:ext cx="127650" cy="207300"/>
            </a:xfrm>
            <a:custGeom>
              <a:avLst/>
              <a:gdLst/>
              <a:ahLst/>
              <a:cxnLst/>
              <a:rect l="l" t="t" r="r" b="b"/>
              <a:pathLst>
                <a:path w="5106" h="8292" extrusionOk="0">
                  <a:moveTo>
                    <a:pt x="2940" y="1"/>
                  </a:moveTo>
                  <a:cubicBezTo>
                    <a:pt x="2332" y="1"/>
                    <a:pt x="1694" y="315"/>
                    <a:pt x="1243" y="853"/>
                  </a:cubicBezTo>
                  <a:cubicBezTo>
                    <a:pt x="714" y="1483"/>
                    <a:pt x="495" y="2304"/>
                    <a:pt x="376" y="2868"/>
                  </a:cubicBezTo>
                  <a:cubicBezTo>
                    <a:pt x="0" y="4646"/>
                    <a:pt x="219" y="6238"/>
                    <a:pt x="988" y="7348"/>
                  </a:cubicBezTo>
                  <a:cubicBezTo>
                    <a:pt x="1335" y="7847"/>
                    <a:pt x="1882" y="8250"/>
                    <a:pt x="2431" y="8288"/>
                  </a:cubicBezTo>
                  <a:cubicBezTo>
                    <a:pt x="2459" y="8290"/>
                    <a:pt x="2487" y="8291"/>
                    <a:pt x="2515" y="8291"/>
                  </a:cubicBezTo>
                  <a:cubicBezTo>
                    <a:pt x="2693" y="8291"/>
                    <a:pt x="2870" y="8252"/>
                    <a:pt x="3037" y="8164"/>
                  </a:cubicBezTo>
                  <a:cubicBezTo>
                    <a:pt x="3254" y="8052"/>
                    <a:pt x="3422" y="7873"/>
                    <a:pt x="3557" y="7712"/>
                  </a:cubicBezTo>
                  <a:cubicBezTo>
                    <a:pt x="4789" y="6245"/>
                    <a:pt x="5105" y="4079"/>
                    <a:pt x="4343" y="2321"/>
                  </a:cubicBezTo>
                  <a:cubicBezTo>
                    <a:pt x="4115" y="1794"/>
                    <a:pt x="3677" y="1257"/>
                    <a:pt x="3115" y="1257"/>
                  </a:cubicBezTo>
                  <a:cubicBezTo>
                    <a:pt x="3079" y="1257"/>
                    <a:pt x="3043" y="1259"/>
                    <a:pt x="3006" y="1263"/>
                  </a:cubicBezTo>
                  <a:cubicBezTo>
                    <a:pt x="2630" y="1311"/>
                    <a:pt x="2347" y="1590"/>
                    <a:pt x="2166" y="1798"/>
                  </a:cubicBezTo>
                  <a:cubicBezTo>
                    <a:pt x="1300" y="2792"/>
                    <a:pt x="931" y="4210"/>
                    <a:pt x="1202" y="5499"/>
                  </a:cubicBezTo>
                  <a:cubicBezTo>
                    <a:pt x="1303" y="5973"/>
                    <a:pt x="1480" y="6290"/>
                    <a:pt x="1750" y="6471"/>
                  </a:cubicBezTo>
                  <a:cubicBezTo>
                    <a:pt x="1904" y="6574"/>
                    <a:pt x="2081" y="6626"/>
                    <a:pt x="2272" y="6626"/>
                  </a:cubicBezTo>
                  <a:cubicBezTo>
                    <a:pt x="2350" y="6626"/>
                    <a:pt x="2431" y="6617"/>
                    <a:pt x="2513" y="6600"/>
                  </a:cubicBezTo>
                  <a:cubicBezTo>
                    <a:pt x="2870" y="6521"/>
                    <a:pt x="3213" y="6278"/>
                    <a:pt x="3408" y="5962"/>
                  </a:cubicBezTo>
                  <a:cubicBezTo>
                    <a:pt x="3740" y="5426"/>
                    <a:pt x="3752" y="4752"/>
                    <a:pt x="3761" y="4210"/>
                  </a:cubicBezTo>
                  <a:cubicBezTo>
                    <a:pt x="3766" y="3993"/>
                    <a:pt x="3770" y="3746"/>
                    <a:pt x="3683" y="3517"/>
                  </a:cubicBezTo>
                  <a:cubicBezTo>
                    <a:pt x="3579" y="3242"/>
                    <a:pt x="3353" y="3054"/>
                    <a:pt x="3105" y="3040"/>
                  </a:cubicBezTo>
                  <a:cubicBezTo>
                    <a:pt x="3093" y="3039"/>
                    <a:pt x="3080" y="3039"/>
                    <a:pt x="3068" y="3039"/>
                  </a:cubicBezTo>
                  <a:cubicBezTo>
                    <a:pt x="2673" y="3039"/>
                    <a:pt x="2420" y="3443"/>
                    <a:pt x="2321" y="3798"/>
                  </a:cubicBezTo>
                  <a:cubicBezTo>
                    <a:pt x="2233" y="4121"/>
                    <a:pt x="2235" y="4380"/>
                    <a:pt x="2331" y="4591"/>
                  </a:cubicBezTo>
                  <a:cubicBezTo>
                    <a:pt x="2400" y="4744"/>
                    <a:pt x="2537" y="4871"/>
                    <a:pt x="2696" y="4930"/>
                  </a:cubicBezTo>
                  <a:cubicBezTo>
                    <a:pt x="2759" y="4953"/>
                    <a:pt x="2822" y="4965"/>
                    <a:pt x="2884" y="4965"/>
                  </a:cubicBezTo>
                  <a:cubicBezTo>
                    <a:pt x="2953" y="4965"/>
                    <a:pt x="3020" y="4951"/>
                    <a:pt x="3081" y="4923"/>
                  </a:cubicBezTo>
                  <a:lnTo>
                    <a:pt x="2983" y="4708"/>
                  </a:lnTo>
                  <a:cubicBezTo>
                    <a:pt x="2950" y="4724"/>
                    <a:pt x="2917" y="4729"/>
                    <a:pt x="2886" y="4729"/>
                  </a:cubicBezTo>
                  <a:cubicBezTo>
                    <a:pt x="2845" y="4729"/>
                    <a:pt x="2808" y="4720"/>
                    <a:pt x="2779" y="4710"/>
                  </a:cubicBezTo>
                  <a:cubicBezTo>
                    <a:pt x="2679" y="4672"/>
                    <a:pt x="2590" y="4588"/>
                    <a:pt x="2546" y="4492"/>
                  </a:cubicBezTo>
                  <a:cubicBezTo>
                    <a:pt x="2475" y="4335"/>
                    <a:pt x="2476" y="4128"/>
                    <a:pt x="2550" y="3860"/>
                  </a:cubicBezTo>
                  <a:cubicBezTo>
                    <a:pt x="2630" y="3566"/>
                    <a:pt x="2824" y="3275"/>
                    <a:pt x="3071" y="3275"/>
                  </a:cubicBezTo>
                  <a:cubicBezTo>
                    <a:pt x="3078" y="3275"/>
                    <a:pt x="3084" y="3275"/>
                    <a:pt x="3091" y="3276"/>
                  </a:cubicBezTo>
                  <a:lnTo>
                    <a:pt x="3093" y="3276"/>
                  </a:lnTo>
                  <a:cubicBezTo>
                    <a:pt x="3269" y="3287"/>
                    <a:pt x="3406" y="3448"/>
                    <a:pt x="3465" y="3601"/>
                  </a:cubicBezTo>
                  <a:cubicBezTo>
                    <a:pt x="3535" y="3789"/>
                    <a:pt x="3531" y="4002"/>
                    <a:pt x="3528" y="4207"/>
                  </a:cubicBezTo>
                  <a:cubicBezTo>
                    <a:pt x="3518" y="4747"/>
                    <a:pt x="3507" y="5358"/>
                    <a:pt x="3209" y="5840"/>
                  </a:cubicBezTo>
                  <a:cubicBezTo>
                    <a:pt x="3047" y="6103"/>
                    <a:pt x="2762" y="6306"/>
                    <a:pt x="2464" y="6370"/>
                  </a:cubicBezTo>
                  <a:cubicBezTo>
                    <a:pt x="2409" y="6383"/>
                    <a:pt x="2344" y="6392"/>
                    <a:pt x="2274" y="6392"/>
                  </a:cubicBezTo>
                  <a:cubicBezTo>
                    <a:pt x="2152" y="6392"/>
                    <a:pt x="2014" y="6364"/>
                    <a:pt x="1884" y="6277"/>
                  </a:cubicBezTo>
                  <a:cubicBezTo>
                    <a:pt x="1668" y="6133"/>
                    <a:pt x="1522" y="5862"/>
                    <a:pt x="1435" y="5453"/>
                  </a:cubicBezTo>
                  <a:cubicBezTo>
                    <a:pt x="1179" y="4233"/>
                    <a:pt x="1527" y="2893"/>
                    <a:pt x="2347" y="1954"/>
                  </a:cubicBezTo>
                  <a:cubicBezTo>
                    <a:pt x="2593" y="1673"/>
                    <a:pt x="2812" y="1528"/>
                    <a:pt x="3037" y="1499"/>
                  </a:cubicBezTo>
                  <a:cubicBezTo>
                    <a:pt x="3064" y="1496"/>
                    <a:pt x="3091" y="1494"/>
                    <a:pt x="3117" y="1494"/>
                  </a:cubicBezTo>
                  <a:cubicBezTo>
                    <a:pt x="3566" y="1494"/>
                    <a:pt x="3931" y="1962"/>
                    <a:pt x="4129" y="2417"/>
                  </a:cubicBezTo>
                  <a:cubicBezTo>
                    <a:pt x="4857" y="4094"/>
                    <a:pt x="4556" y="6161"/>
                    <a:pt x="3379" y="7560"/>
                  </a:cubicBezTo>
                  <a:cubicBezTo>
                    <a:pt x="3260" y="7704"/>
                    <a:pt x="3112" y="7862"/>
                    <a:pt x="2931" y="7955"/>
                  </a:cubicBezTo>
                  <a:cubicBezTo>
                    <a:pt x="2802" y="8022"/>
                    <a:pt x="2665" y="8052"/>
                    <a:pt x="2526" y="8052"/>
                  </a:cubicBezTo>
                  <a:cubicBezTo>
                    <a:pt x="2030" y="8052"/>
                    <a:pt x="1502" y="7671"/>
                    <a:pt x="1184" y="7212"/>
                  </a:cubicBezTo>
                  <a:cubicBezTo>
                    <a:pt x="451" y="6156"/>
                    <a:pt x="247" y="4630"/>
                    <a:pt x="608" y="2916"/>
                  </a:cubicBezTo>
                  <a:cubicBezTo>
                    <a:pt x="722" y="2377"/>
                    <a:pt x="929" y="1594"/>
                    <a:pt x="1425" y="1004"/>
                  </a:cubicBezTo>
                  <a:cubicBezTo>
                    <a:pt x="1831" y="520"/>
                    <a:pt x="2402" y="236"/>
                    <a:pt x="2940" y="236"/>
                  </a:cubicBezTo>
                  <a:cubicBezTo>
                    <a:pt x="3032" y="236"/>
                    <a:pt x="3124" y="245"/>
                    <a:pt x="3214" y="262"/>
                  </a:cubicBezTo>
                  <a:lnTo>
                    <a:pt x="3258" y="31"/>
                  </a:lnTo>
                  <a:cubicBezTo>
                    <a:pt x="3154" y="11"/>
                    <a:pt x="3047" y="1"/>
                    <a:pt x="2940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19" name="Google Shape;74482;p68"/>
            <p:cNvSpPr/>
            <p:nvPr/>
          </p:nvSpPr>
          <p:spPr>
            <a:xfrm>
              <a:off x="6045925" y="1943075"/>
              <a:ext cx="132225" cy="20125"/>
            </a:xfrm>
            <a:custGeom>
              <a:avLst/>
              <a:gdLst/>
              <a:ahLst/>
              <a:cxnLst/>
              <a:rect l="l" t="t" r="r" b="b"/>
              <a:pathLst>
                <a:path w="5289" h="805" extrusionOk="0">
                  <a:moveTo>
                    <a:pt x="70" y="0"/>
                  </a:moveTo>
                  <a:lnTo>
                    <a:pt x="0" y="225"/>
                  </a:lnTo>
                  <a:cubicBezTo>
                    <a:pt x="939" y="517"/>
                    <a:pt x="1919" y="702"/>
                    <a:pt x="2908" y="772"/>
                  </a:cubicBezTo>
                  <a:cubicBezTo>
                    <a:pt x="3215" y="794"/>
                    <a:pt x="3524" y="805"/>
                    <a:pt x="3832" y="805"/>
                  </a:cubicBezTo>
                  <a:cubicBezTo>
                    <a:pt x="4320" y="805"/>
                    <a:pt x="4807" y="777"/>
                    <a:pt x="5288" y="723"/>
                  </a:cubicBezTo>
                  <a:lnTo>
                    <a:pt x="5261" y="488"/>
                  </a:lnTo>
                  <a:cubicBezTo>
                    <a:pt x="4789" y="543"/>
                    <a:pt x="4312" y="570"/>
                    <a:pt x="3834" y="570"/>
                  </a:cubicBezTo>
                  <a:cubicBezTo>
                    <a:pt x="2560" y="570"/>
                    <a:pt x="1281" y="378"/>
                    <a:pt x="70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20" name="Google Shape;74483;p68"/>
            <p:cNvSpPr/>
            <p:nvPr/>
          </p:nvSpPr>
          <p:spPr>
            <a:xfrm>
              <a:off x="6221025" y="1958175"/>
              <a:ext cx="365700" cy="54300"/>
            </a:xfrm>
            <a:custGeom>
              <a:avLst/>
              <a:gdLst/>
              <a:ahLst/>
              <a:cxnLst/>
              <a:rect l="l" t="t" r="r" b="b"/>
              <a:pathLst>
                <a:path w="14628" h="2172" extrusionOk="0">
                  <a:moveTo>
                    <a:pt x="11" y="0"/>
                  </a:moveTo>
                  <a:lnTo>
                    <a:pt x="1" y="237"/>
                  </a:lnTo>
                  <a:cubicBezTo>
                    <a:pt x="4891" y="468"/>
                    <a:pt x="9796" y="1118"/>
                    <a:pt x="14577" y="2172"/>
                  </a:cubicBezTo>
                  <a:lnTo>
                    <a:pt x="14628" y="1942"/>
                  </a:lnTo>
                  <a:cubicBezTo>
                    <a:pt x="9833" y="887"/>
                    <a:pt x="4916" y="234"/>
                    <a:pt x="11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21" name="Google Shape;74484;p68"/>
            <p:cNvSpPr/>
            <p:nvPr/>
          </p:nvSpPr>
          <p:spPr>
            <a:xfrm>
              <a:off x="6379250" y="2016050"/>
              <a:ext cx="168875" cy="64275"/>
            </a:xfrm>
            <a:custGeom>
              <a:avLst/>
              <a:gdLst/>
              <a:ahLst/>
              <a:cxnLst/>
              <a:rect l="l" t="t" r="r" b="b"/>
              <a:pathLst>
                <a:path w="6755" h="2571" extrusionOk="0">
                  <a:moveTo>
                    <a:pt x="1409" y="1"/>
                  </a:moveTo>
                  <a:cubicBezTo>
                    <a:pt x="944" y="1"/>
                    <a:pt x="507" y="103"/>
                    <a:pt x="204" y="439"/>
                  </a:cubicBezTo>
                  <a:cubicBezTo>
                    <a:pt x="107" y="548"/>
                    <a:pt x="49" y="660"/>
                    <a:pt x="35" y="771"/>
                  </a:cubicBezTo>
                  <a:cubicBezTo>
                    <a:pt x="1" y="1057"/>
                    <a:pt x="221" y="1311"/>
                    <a:pt x="660" y="1483"/>
                  </a:cubicBezTo>
                  <a:cubicBezTo>
                    <a:pt x="2132" y="2063"/>
                    <a:pt x="3710" y="2417"/>
                    <a:pt x="5296" y="2532"/>
                  </a:cubicBezTo>
                  <a:cubicBezTo>
                    <a:pt x="5662" y="2558"/>
                    <a:pt x="6029" y="2571"/>
                    <a:pt x="6395" y="2571"/>
                  </a:cubicBezTo>
                  <a:cubicBezTo>
                    <a:pt x="6509" y="2571"/>
                    <a:pt x="6623" y="2570"/>
                    <a:pt x="6737" y="2567"/>
                  </a:cubicBezTo>
                  <a:lnTo>
                    <a:pt x="6732" y="2332"/>
                  </a:lnTo>
                  <a:cubicBezTo>
                    <a:pt x="6622" y="2334"/>
                    <a:pt x="6511" y="2335"/>
                    <a:pt x="6401" y="2335"/>
                  </a:cubicBezTo>
                  <a:cubicBezTo>
                    <a:pt x="4479" y="2335"/>
                    <a:pt x="2531" y="1967"/>
                    <a:pt x="746" y="1264"/>
                  </a:cubicBezTo>
                  <a:cubicBezTo>
                    <a:pt x="594" y="1204"/>
                    <a:pt x="240" y="1038"/>
                    <a:pt x="269" y="800"/>
                  </a:cubicBezTo>
                  <a:cubicBezTo>
                    <a:pt x="278" y="738"/>
                    <a:pt x="313" y="670"/>
                    <a:pt x="380" y="597"/>
                  </a:cubicBezTo>
                  <a:cubicBezTo>
                    <a:pt x="627" y="322"/>
                    <a:pt x="992" y="236"/>
                    <a:pt x="1400" y="236"/>
                  </a:cubicBezTo>
                  <a:cubicBezTo>
                    <a:pt x="1640" y="236"/>
                    <a:pt x="1895" y="266"/>
                    <a:pt x="2150" y="305"/>
                  </a:cubicBezTo>
                  <a:lnTo>
                    <a:pt x="5655" y="848"/>
                  </a:lnTo>
                  <a:cubicBezTo>
                    <a:pt x="5977" y="899"/>
                    <a:pt x="6344" y="956"/>
                    <a:pt x="6623" y="1146"/>
                  </a:cubicBezTo>
                  <a:lnTo>
                    <a:pt x="6754" y="952"/>
                  </a:lnTo>
                  <a:cubicBezTo>
                    <a:pt x="6432" y="731"/>
                    <a:pt x="6039" y="670"/>
                    <a:pt x="5691" y="616"/>
                  </a:cubicBezTo>
                  <a:lnTo>
                    <a:pt x="2186" y="72"/>
                  </a:lnTo>
                  <a:cubicBezTo>
                    <a:pt x="1931" y="32"/>
                    <a:pt x="1666" y="1"/>
                    <a:pt x="1409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22" name="Google Shape;74485;p68"/>
            <p:cNvSpPr/>
            <p:nvPr/>
          </p:nvSpPr>
          <p:spPr>
            <a:xfrm>
              <a:off x="6325325" y="1998900"/>
              <a:ext cx="263025" cy="23300"/>
            </a:xfrm>
            <a:custGeom>
              <a:avLst/>
              <a:gdLst/>
              <a:ahLst/>
              <a:cxnLst/>
              <a:rect l="l" t="t" r="r" b="b"/>
              <a:pathLst>
                <a:path w="10521" h="932" extrusionOk="0">
                  <a:moveTo>
                    <a:pt x="5045" y="0"/>
                  </a:moveTo>
                  <a:cubicBezTo>
                    <a:pt x="3344" y="0"/>
                    <a:pt x="1635" y="178"/>
                    <a:pt x="1" y="707"/>
                  </a:cubicBezTo>
                  <a:lnTo>
                    <a:pt x="74" y="932"/>
                  </a:lnTo>
                  <a:cubicBezTo>
                    <a:pt x="1680" y="412"/>
                    <a:pt x="3366" y="237"/>
                    <a:pt x="5048" y="237"/>
                  </a:cubicBezTo>
                  <a:cubicBezTo>
                    <a:pt x="6908" y="237"/>
                    <a:pt x="8762" y="451"/>
                    <a:pt x="10494" y="651"/>
                  </a:cubicBezTo>
                  <a:lnTo>
                    <a:pt x="10521" y="418"/>
                  </a:lnTo>
                  <a:cubicBezTo>
                    <a:pt x="8781" y="216"/>
                    <a:pt x="6918" y="0"/>
                    <a:pt x="5045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23" name="Google Shape;74486;p68"/>
            <p:cNvSpPr/>
            <p:nvPr/>
          </p:nvSpPr>
          <p:spPr>
            <a:xfrm>
              <a:off x="6317950" y="2043325"/>
              <a:ext cx="84875" cy="35125"/>
            </a:xfrm>
            <a:custGeom>
              <a:avLst/>
              <a:gdLst/>
              <a:ahLst/>
              <a:cxnLst/>
              <a:rect l="l" t="t" r="r" b="b"/>
              <a:pathLst>
                <a:path w="3395" h="1405" extrusionOk="0">
                  <a:moveTo>
                    <a:pt x="37" y="1"/>
                  </a:moveTo>
                  <a:cubicBezTo>
                    <a:pt x="0" y="108"/>
                    <a:pt x="10" y="216"/>
                    <a:pt x="65" y="316"/>
                  </a:cubicBezTo>
                  <a:cubicBezTo>
                    <a:pt x="201" y="569"/>
                    <a:pt x="565" y="682"/>
                    <a:pt x="674" y="709"/>
                  </a:cubicBezTo>
                  <a:lnTo>
                    <a:pt x="3335" y="1404"/>
                  </a:lnTo>
                  <a:lnTo>
                    <a:pt x="3395" y="1178"/>
                  </a:lnTo>
                  <a:lnTo>
                    <a:pt x="734" y="483"/>
                  </a:lnTo>
                  <a:cubicBezTo>
                    <a:pt x="553" y="435"/>
                    <a:pt x="340" y="332"/>
                    <a:pt x="272" y="205"/>
                  </a:cubicBezTo>
                  <a:cubicBezTo>
                    <a:pt x="249" y="162"/>
                    <a:pt x="245" y="120"/>
                    <a:pt x="259" y="75"/>
                  </a:cubicBezTo>
                  <a:lnTo>
                    <a:pt x="37" y="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24" name="Google Shape;74487;p68"/>
            <p:cNvSpPr/>
            <p:nvPr/>
          </p:nvSpPr>
          <p:spPr>
            <a:xfrm>
              <a:off x="5572100" y="2051500"/>
              <a:ext cx="180225" cy="60625"/>
            </a:xfrm>
            <a:custGeom>
              <a:avLst/>
              <a:gdLst/>
              <a:ahLst/>
              <a:cxnLst/>
              <a:rect l="l" t="t" r="r" b="b"/>
              <a:pathLst>
                <a:path w="7209" h="2425" extrusionOk="0">
                  <a:moveTo>
                    <a:pt x="5038" y="237"/>
                  </a:moveTo>
                  <a:cubicBezTo>
                    <a:pt x="5169" y="237"/>
                    <a:pt x="5302" y="243"/>
                    <a:pt x="5435" y="252"/>
                  </a:cubicBezTo>
                  <a:cubicBezTo>
                    <a:pt x="5871" y="282"/>
                    <a:pt x="6301" y="359"/>
                    <a:pt x="6663" y="423"/>
                  </a:cubicBezTo>
                  <a:cubicBezTo>
                    <a:pt x="6790" y="443"/>
                    <a:pt x="6924" y="517"/>
                    <a:pt x="6955" y="582"/>
                  </a:cubicBezTo>
                  <a:cubicBezTo>
                    <a:pt x="6962" y="596"/>
                    <a:pt x="6963" y="606"/>
                    <a:pt x="6953" y="623"/>
                  </a:cubicBezTo>
                  <a:cubicBezTo>
                    <a:pt x="6937" y="653"/>
                    <a:pt x="6884" y="676"/>
                    <a:pt x="6830" y="697"/>
                  </a:cubicBezTo>
                  <a:cubicBezTo>
                    <a:pt x="5361" y="1273"/>
                    <a:pt x="3821" y="1694"/>
                    <a:pt x="2256" y="1947"/>
                  </a:cubicBezTo>
                  <a:cubicBezTo>
                    <a:pt x="2195" y="1957"/>
                    <a:pt x="2104" y="1975"/>
                    <a:pt x="1989" y="1999"/>
                  </a:cubicBezTo>
                  <a:cubicBezTo>
                    <a:pt x="1364" y="2128"/>
                    <a:pt x="908" y="2192"/>
                    <a:pt x="622" y="2192"/>
                  </a:cubicBezTo>
                  <a:cubicBezTo>
                    <a:pt x="428" y="2192"/>
                    <a:pt x="313" y="2162"/>
                    <a:pt x="279" y="2102"/>
                  </a:cubicBezTo>
                  <a:cubicBezTo>
                    <a:pt x="250" y="2054"/>
                    <a:pt x="243" y="2002"/>
                    <a:pt x="260" y="1942"/>
                  </a:cubicBezTo>
                  <a:cubicBezTo>
                    <a:pt x="325" y="1716"/>
                    <a:pt x="683" y="1407"/>
                    <a:pt x="1248" y="1100"/>
                  </a:cubicBezTo>
                  <a:cubicBezTo>
                    <a:pt x="1881" y="753"/>
                    <a:pt x="2608" y="608"/>
                    <a:pt x="3309" y="468"/>
                  </a:cubicBezTo>
                  <a:cubicBezTo>
                    <a:pt x="3851" y="360"/>
                    <a:pt x="4412" y="247"/>
                    <a:pt x="4970" y="238"/>
                  </a:cubicBezTo>
                  <a:cubicBezTo>
                    <a:pt x="4992" y="238"/>
                    <a:pt x="5015" y="237"/>
                    <a:pt x="5038" y="237"/>
                  </a:cubicBezTo>
                  <a:close/>
                  <a:moveTo>
                    <a:pt x="5041" y="1"/>
                  </a:moveTo>
                  <a:cubicBezTo>
                    <a:pt x="5016" y="1"/>
                    <a:pt x="4991" y="1"/>
                    <a:pt x="4966" y="1"/>
                  </a:cubicBezTo>
                  <a:cubicBezTo>
                    <a:pt x="4387" y="11"/>
                    <a:pt x="3817" y="124"/>
                    <a:pt x="3263" y="236"/>
                  </a:cubicBezTo>
                  <a:cubicBezTo>
                    <a:pt x="2544" y="378"/>
                    <a:pt x="1800" y="527"/>
                    <a:pt x="1135" y="891"/>
                  </a:cubicBezTo>
                  <a:cubicBezTo>
                    <a:pt x="691" y="1135"/>
                    <a:pt x="139" y="1503"/>
                    <a:pt x="34" y="1877"/>
                  </a:cubicBezTo>
                  <a:cubicBezTo>
                    <a:pt x="0" y="1999"/>
                    <a:pt x="13" y="2116"/>
                    <a:pt x="75" y="2220"/>
                  </a:cubicBezTo>
                  <a:cubicBezTo>
                    <a:pt x="147" y="2344"/>
                    <a:pt x="311" y="2404"/>
                    <a:pt x="532" y="2420"/>
                  </a:cubicBezTo>
                  <a:cubicBezTo>
                    <a:pt x="576" y="2423"/>
                    <a:pt x="621" y="2425"/>
                    <a:pt x="669" y="2425"/>
                  </a:cubicBezTo>
                  <a:cubicBezTo>
                    <a:pt x="1043" y="2425"/>
                    <a:pt x="1540" y="2332"/>
                    <a:pt x="2039" y="2231"/>
                  </a:cubicBezTo>
                  <a:cubicBezTo>
                    <a:pt x="2151" y="2207"/>
                    <a:pt x="2239" y="2190"/>
                    <a:pt x="2296" y="2180"/>
                  </a:cubicBezTo>
                  <a:cubicBezTo>
                    <a:pt x="3878" y="1924"/>
                    <a:pt x="5434" y="1499"/>
                    <a:pt x="6918" y="917"/>
                  </a:cubicBezTo>
                  <a:cubicBezTo>
                    <a:pt x="6986" y="889"/>
                    <a:pt x="7102" y="843"/>
                    <a:pt x="7161" y="735"/>
                  </a:cubicBezTo>
                  <a:cubicBezTo>
                    <a:pt x="7206" y="653"/>
                    <a:pt x="7208" y="562"/>
                    <a:pt x="7168" y="479"/>
                  </a:cubicBezTo>
                  <a:cubicBezTo>
                    <a:pt x="7091" y="322"/>
                    <a:pt x="6880" y="221"/>
                    <a:pt x="6705" y="190"/>
                  </a:cubicBezTo>
                  <a:cubicBezTo>
                    <a:pt x="6223" y="105"/>
                    <a:pt x="5629" y="1"/>
                    <a:pt x="5041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25" name="Google Shape;74488;p68"/>
            <p:cNvSpPr/>
            <p:nvPr/>
          </p:nvSpPr>
          <p:spPr>
            <a:xfrm>
              <a:off x="5550725" y="2014050"/>
              <a:ext cx="879850" cy="87175"/>
            </a:xfrm>
            <a:custGeom>
              <a:avLst/>
              <a:gdLst/>
              <a:ahLst/>
              <a:cxnLst/>
              <a:rect l="l" t="t" r="r" b="b"/>
              <a:pathLst>
                <a:path w="35194" h="3487" extrusionOk="0">
                  <a:moveTo>
                    <a:pt x="6474" y="1"/>
                  </a:moveTo>
                  <a:cubicBezTo>
                    <a:pt x="4179" y="1"/>
                    <a:pt x="1882" y="699"/>
                    <a:pt x="1" y="2017"/>
                  </a:cubicBezTo>
                  <a:lnTo>
                    <a:pt x="137" y="2210"/>
                  </a:lnTo>
                  <a:cubicBezTo>
                    <a:pt x="1977" y="920"/>
                    <a:pt x="4226" y="236"/>
                    <a:pt x="6472" y="236"/>
                  </a:cubicBezTo>
                  <a:cubicBezTo>
                    <a:pt x="7325" y="236"/>
                    <a:pt x="8178" y="335"/>
                    <a:pt x="9008" y="536"/>
                  </a:cubicBezTo>
                  <a:cubicBezTo>
                    <a:pt x="9922" y="757"/>
                    <a:pt x="10819" y="1103"/>
                    <a:pt x="11688" y="1436"/>
                  </a:cubicBezTo>
                  <a:cubicBezTo>
                    <a:pt x="12662" y="1810"/>
                    <a:pt x="13669" y="2196"/>
                    <a:pt x="14710" y="2416"/>
                  </a:cubicBezTo>
                  <a:cubicBezTo>
                    <a:pt x="15576" y="2598"/>
                    <a:pt x="16457" y="2664"/>
                    <a:pt x="17340" y="2664"/>
                  </a:cubicBezTo>
                  <a:cubicBezTo>
                    <a:pt x="18510" y="2664"/>
                    <a:pt x="19685" y="2549"/>
                    <a:pt x="20837" y="2435"/>
                  </a:cubicBezTo>
                  <a:cubicBezTo>
                    <a:pt x="21148" y="2404"/>
                    <a:pt x="21460" y="2373"/>
                    <a:pt x="21770" y="2345"/>
                  </a:cubicBezTo>
                  <a:cubicBezTo>
                    <a:pt x="23660" y="2172"/>
                    <a:pt x="25577" y="2085"/>
                    <a:pt x="27477" y="2085"/>
                  </a:cubicBezTo>
                  <a:cubicBezTo>
                    <a:pt x="27686" y="2085"/>
                    <a:pt x="27895" y="2086"/>
                    <a:pt x="28104" y="2088"/>
                  </a:cubicBezTo>
                  <a:cubicBezTo>
                    <a:pt x="29153" y="2099"/>
                    <a:pt x="30262" y="2136"/>
                    <a:pt x="31300" y="2459"/>
                  </a:cubicBezTo>
                  <a:cubicBezTo>
                    <a:pt x="31661" y="2571"/>
                    <a:pt x="32027" y="2721"/>
                    <a:pt x="32381" y="2867"/>
                  </a:cubicBezTo>
                  <a:cubicBezTo>
                    <a:pt x="33126" y="3173"/>
                    <a:pt x="33890" y="3486"/>
                    <a:pt x="34680" y="3486"/>
                  </a:cubicBezTo>
                  <a:cubicBezTo>
                    <a:pt x="34850" y="3486"/>
                    <a:pt x="35021" y="3472"/>
                    <a:pt x="35193" y="3440"/>
                  </a:cubicBezTo>
                  <a:lnTo>
                    <a:pt x="35150" y="3208"/>
                  </a:lnTo>
                  <a:cubicBezTo>
                    <a:pt x="34990" y="3238"/>
                    <a:pt x="34831" y="3252"/>
                    <a:pt x="34673" y="3252"/>
                  </a:cubicBezTo>
                  <a:cubicBezTo>
                    <a:pt x="33939" y="3252"/>
                    <a:pt x="33223" y="2958"/>
                    <a:pt x="32472" y="2649"/>
                  </a:cubicBezTo>
                  <a:cubicBezTo>
                    <a:pt x="32114" y="2502"/>
                    <a:pt x="31743" y="2349"/>
                    <a:pt x="31371" y="2234"/>
                  </a:cubicBezTo>
                  <a:cubicBezTo>
                    <a:pt x="30304" y="1902"/>
                    <a:pt x="29174" y="1863"/>
                    <a:pt x="28108" y="1853"/>
                  </a:cubicBezTo>
                  <a:cubicBezTo>
                    <a:pt x="27906" y="1851"/>
                    <a:pt x="27703" y="1850"/>
                    <a:pt x="27500" y="1850"/>
                  </a:cubicBezTo>
                  <a:cubicBezTo>
                    <a:pt x="25584" y="1850"/>
                    <a:pt x="23653" y="1936"/>
                    <a:pt x="21750" y="2111"/>
                  </a:cubicBezTo>
                  <a:cubicBezTo>
                    <a:pt x="21438" y="2138"/>
                    <a:pt x="21126" y="2170"/>
                    <a:pt x="20815" y="2201"/>
                  </a:cubicBezTo>
                  <a:cubicBezTo>
                    <a:pt x="19669" y="2314"/>
                    <a:pt x="18501" y="2429"/>
                    <a:pt x="17341" y="2429"/>
                  </a:cubicBezTo>
                  <a:cubicBezTo>
                    <a:pt x="16472" y="2429"/>
                    <a:pt x="15607" y="2364"/>
                    <a:pt x="14759" y="2186"/>
                  </a:cubicBezTo>
                  <a:cubicBezTo>
                    <a:pt x="13736" y="1970"/>
                    <a:pt x="12737" y="1587"/>
                    <a:pt x="11773" y="1216"/>
                  </a:cubicBezTo>
                  <a:cubicBezTo>
                    <a:pt x="10897" y="880"/>
                    <a:pt x="9992" y="534"/>
                    <a:pt x="9064" y="307"/>
                  </a:cubicBezTo>
                  <a:cubicBezTo>
                    <a:pt x="8216" y="102"/>
                    <a:pt x="7345" y="1"/>
                    <a:pt x="6474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26" name="Google Shape;74489;p68"/>
            <p:cNvSpPr/>
            <p:nvPr/>
          </p:nvSpPr>
          <p:spPr>
            <a:xfrm>
              <a:off x="5560800" y="1972175"/>
              <a:ext cx="604975" cy="70350"/>
            </a:xfrm>
            <a:custGeom>
              <a:avLst/>
              <a:gdLst/>
              <a:ahLst/>
              <a:cxnLst/>
              <a:rect l="l" t="t" r="r" b="b"/>
              <a:pathLst>
                <a:path w="24199" h="2814" extrusionOk="0">
                  <a:moveTo>
                    <a:pt x="24107" y="0"/>
                  </a:moveTo>
                  <a:lnTo>
                    <a:pt x="21971" y="895"/>
                  </a:lnTo>
                  <a:cubicBezTo>
                    <a:pt x="20306" y="1594"/>
                    <a:pt x="18584" y="2314"/>
                    <a:pt x="16763" y="2527"/>
                  </a:cubicBezTo>
                  <a:cubicBezTo>
                    <a:pt x="16490" y="2560"/>
                    <a:pt x="16239" y="2576"/>
                    <a:pt x="16007" y="2576"/>
                  </a:cubicBezTo>
                  <a:cubicBezTo>
                    <a:pt x="15631" y="2576"/>
                    <a:pt x="15303" y="2533"/>
                    <a:pt x="15005" y="2447"/>
                  </a:cubicBezTo>
                  <a:cubicBezTo>
                    <a:pt x="14738" y="2370"/>
                    <a:pt x="14477" y="2252"/>
                    <a:pt x="14225" y="2138"/>
                  </a:cubicBezTo>
                  <a:cubicBezTo>
                    <a:pt x="14024" y="2047"/>
                    <a:pt x="13814" y="1952"/>
                    <a:pt x="13599" y="1877"/>
                  </a:cubicBezTo>
                  <a:cubicBezTo>
                    <a:pt x="12999" y="1666"/>
                    <a:pt x="12362" y="1606"/>
                    <a:pt x="11745" y="1548"/>
                  </a:cubicBezTo>
                  <a:cubicBezTo>
                    <a:pt x="11496" y="1525"/>
                    <a:pt x="11240" y="1499"/>
                    <a:pt x="10989" y="1466"/>
                  </a:cubicBezTo>
                  <a:cubicBezTo>
                    <a:pt x="10166" y="1354"/>
                    <a:pt x="9346" y="1128"/>
                    <a:pt x="8553" y="908"/>
                  </a:cubicBezTo>
                  <a:cubicBezTo>
                    <a:pt x="7740" y="683"/>
                    <a:pt x="6900" y="450"/>
                    <a:pt x="6046" y="337"/>
                  </a:cubicBezTo>
                  <a:cubicBezTo>
                    <a:pt x="5646" y="285"/>
                    <a:pt x="5245" y="259"/>
                    <a:pt x="4844" y="259"/>
                  </a:cubicBezTo>
                  <a:cubicBezTo>
                    <a:pt x="3145" y="259"/>
                    <a:pt x="1460" y="725"/>
                    <a:pt x="0" y="1616"/>
                  </a:cubicBezTo>
                  <a:lnTo>
                    <a:pt x="124" y="1816"/>
                  </a:lnTo>
                  <a:cubicBezTo>
                    <a:pt x="1545" y="950"/>
                    <a:pt x="3185" y="494"/>
                    <a:pt x="4837" y="494"/>
                  </a:cubicBezTo>
                  <a:cubicBezTo>
                    <a:pt x="5230" y="494"/>
                    <a:pt x="5623" y="520"/>
                    <a:pt x="6014" y="572"/>
                  </a:cubicBezTo>
                  <a:cubicBezTo>
                    <a:pt x="6850" y="681"/>
                    <a:pt x="7683" y="914"/>
                    <a:pt x="8489" y="1135"/>
                  </a:cubicBezTo>
                  <a:cubicBezTo>
                    <a:pt x="9289" y="1358"/>
                    <a:pt x="10117" y="1586"/>
                    <a:pt x="10955" y="1701"/>
                  </a:cubicBezTo>
                  <a:cubicBezTo>
                    <a:pt x="11210" y="1735"/>
                    <a:pt x="11470" y="1760"/>
                    <a:pt x="11722" y="1783"/>
                  </a:cubicBezTo>
                  <a:cubicBezTo>
                    <a:pt x="12324" y="1841"/>
                    <a:pt x="12947" y="1900"/>
                    <a:pt x="13519" y="2100"/>
                  </a:cubicBezTo>
                  <a:cubicBezTo>
                    <a:pt x="13725" y="2173"/>
                    <a:pt x="13929" y="2265"/>
                    <a:pt x="14127" y="2355"/>
                  </a:cubicBezTo>
                  <a:cubicBezTo>
                    <a:pt x="14386" y="2472"/>
                    <a:pt x="14655" y="2593"/>
                    <a:pt x="14938" y="2675"/>
                  </a:cubicBezTo>
                  <a:cubicBezTo>
                    <a:pt x="15258" y="2767"/>
                    <a:pt x="15607" y="2813"/>
                    <a:pt x="16007" y="2813"/>
                  </a:cubicBezTo>
                  <a:cubicBezTo>
                    <a:pt x="16248" y="2813"/>
                    <a:pt x="16507" y="2796"/>
                    <a:pt x="16790" y="2763"/>
                  </a:cubicBezTo>
                  <a:cubicBezTo>
                    <a:pt x="18646" y="2545"/>
                    <a:pt x="20382" y="1818"/>
                    <a:pt x="22062" y="1114"/>
                  </a:cubicBezTo>
                  <a:lnTo>
                    <a:pt x="24198" y="219"/>
                  </a:lnTo>
                  <a:lnTo>
                    <a:pt x="24107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27" name="Google Shape;74490;p68"/>
            <p:cNvSpPr/>
            <p:nvPr/>
          </p:nvSpPr>
          <p:spPr>
            <a:xfrm>
              <a:off x="5773875" y="1955775"/>
              <a:ext cx="173350" cy="10350"/>
            </a:xfrm>
            <a:custGeom>
              <a:avLst/>
              <a:gdLst/>
              <a:ahLst/>
              <a:cxnLst/>
              <a:rect l="l" t="t" r="r" b="b"/>
              <a:pathLst>
                <a:path w="6934" h="414" extrusionOk="0">
                  <a:moveTo>
                    <a:pt x="15" y="1"/>
                  </a:moveTo>
                  <a:lnTo>
                    <a:pt x="0" y="236"/>
                  </a:lnTo>
                  <a:cubicBezTo>
                    <a:pt x="1814" y="353"/>
                    <a:pt x="3651" y="413"/>
                    <a:pt x="5478" y="413"/>
                  </a:cubicBezTo>
                  <a:cubicBezTo>
                    <a:pt x="5964" y="413"/>
                    <a:pt x="6450" y="409"/>
                    <a:pt x="6934" y="400"/>
                  </a:cubicBezTo>
                  <a:lnTo>
                    <a:pt x="6931" y="165"/>
                  </a:lnTo>
                  <a:cubicBezTo>
                    <a:pt x="6459" y="173"/>
                    <a:pt x="5987" y="176"/>
                    <a:pt x="5513" y="176"/>
                  </a:cubicBezTo>
                  <a:cubicBezTo>
                    <a:pt x="3680" y="176"/>
                    <a:pt x="1836" y="117"/>
                    <a:pt x="15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28" name="Google Shape;74491;p68"/>
            <p:cNvSpPr/>
            <p:nvPr/>
          </p:nvSpPr>
          <p:spPr>
            <a:xfrm>
              <a:off x="6251450" y="2000850"/>
              <a:ext cx="73000" cy="12525"/>
            </a:xfrm>
            <a:custGeom>
              <a:avLst/>
              <a:gdLst/>
              <a:ahLst/>
              <a:cxnLst/>
              <a:rect l="l" t="t" r="r" b="b"/>
              <a:pathLst>
                <a:path w="2920" h="501" extrusionOk="0">
                  <a:moveTo>
                    <a:pt x="7" y="0"/>
                  </a:moveTo>
                  <a:lnTo>
                    <a:pt x="0" y="236"/>
                  </a:lnTo>
                  <a:cubicBezTo>
                    <a:pt x="962" y="265"/>
                    <a:pt x="1932" y="353"/>
                    <a:pt x="2884" y="500"/>
                  </a:cubicBezTo>
                  <a:lnTo>
                    <a:pt x="2919" y="267"/>
                  </a:lnTo>
                  <a:cubicBezTo>
                    <a:pt x="1959" y="118"/>
                    <a:pt x="979" y="30"/>
                    <a:pt x="7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29" name="Google Shape;74492;p68"/>
            <p:cNvSpPr/>
            <p:nvPr/>
          </p:nvSpPr>
          <p:spPr>
            <a:xfrm>
              <a:off x="5532300" y="2159600"/>
              <a:ext cx="1052500" cy="61600"/>
            </a:xfrm>
            <a:custGeom>
              <a:avLst/>
              <a:gdLst/>
              <a:ahLst/>
              <a:cxnLst/>
              <a:rect l="l" t="t" r="r" b="b"/>
              <a:pathLst>
                <a:path w="42100" h="2464" extrusionOk="0">
                  <a:moveTo>
                    <a:pt x="20742" y="0"/>
                  </a:moveTo>
                  <a:cubicBezTo>
                    <a:pt x="19519" y="0"/>
                    <a:pt x="18300" y="26"/>
                    <a:pt x="17105" y="51"/>
                  </a:cubicBezTo>
                  <a:lnTo>
                    <a:pt x="10950" y="179"/>
                  </a:lnTo>
                  <a:cubicBezTo>
                    <a:pt x="7322" y="254"/>
                    <a:pt x="3570" y="332"/>
                    <a:pt x="1" y="1337"/>
                  </a:cubicBezTo>
                  <a:lnTo>
                    <a:pt x="65" y="1564"/>
                  </a:lnTo>
                  <a:cubicBezTo>
                    <a:pt x="3605" y="568"/>
                    <a:pt x="7342" y="491"/>
                    <a:pt x="10954" y="415"/>
                  </a:cubicBezTo>
                  <a:lnTo>
                    <a:pt x="17109" y="286"/>
                  </a:lnTo>
                  <a:cubicBezTo>
                    <a:pt x="18302" y="261"/>
                    <a:pt x="19520" y="236"/>
                    <a:pt x="20740" y="236"/>
                  </a:cubicBezTo>
                  <a:cubicBezTo>
                    <a:pt x="21580" y="236"/>
                    <a:pt x="22422" y="248"/>
                    <a:pt x="23258" y="281"/>
                  </a:cubicBezTo>
                  <a:cubicBezTo>
                    <a:pt x="26409" y="404"/>
                    <a:pt x="29592" y="823"/>
                    <a:pt x="32670" y="1226"/>
                  </a:cubicBezTo>
                  <a:lnTo>
                    <a:pt x="42070" y="2463"/>
                  </a:lnTo>
                  <a:lnTo>
                    <a:pt x="42100" y="2230"/>
                  </a:lnTo>
                  <a:lnTo>
                    <a:pt x="32701" y="993"/>
                  </a:lnTo>
                  <a:cubicBezTo>
                    <a:pt x="29618" y="587"/>
                    <a:pt x="26431" y="168"/>
                    <a:pt x="23267" y="45"/>
                  </a:cubicBezTo>
                  <a:cubicBezTo>
                    <a:pt x="22429" y="12"/>
                    <a:pt x="21585" y="0"/>
                    <a:pt x="20742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30" name="Google Shape;74493;p68"/>
            <p:cNvSpPr/>
            <p:nvPr/>
          </p:nvSpPr>
          <p:spPr>
            <a:xfrm rot="-274093">
              <a:off x="5975851" y="908899"/>
              <a:ext cx="90318" cy="109729"/>
            </a:xfrm>
            <a:custGeom>
              <a:avLst/>
              <a:gdLst/>
              <a:ahLst/>
              <a:cxnLst/>
              <a:rect l="l" t="t" r="r" b="b"/>
              <a:pathLst>
                <a:path w="2255" h="2740" extrusionOk="0">
                  <a:moveTo>
                    <a:pt x="392" y="0"/>
                  </a:moveTo>
                  <a:cubicBezTo>
                    <a:pt x="317" y="0"/>
                    <a:pt x="259" y="54"/>
                    <a:pt x="250" y="128"/>
                  </a:cubicBezTo>
                  <a:cubicBezTo>
                    <a:pt x="204" y="486"/>
                    <a:pt x="1" y="2296"/>
                    <a:pt x="537" y="2665"/>
                  </a:cubicBezTo>
                  <a:cubicBezTo>
                    <a:pt x="592" y="2705"/>
                    <a:pt x="670" y="2739"/>
                    <a:pt x="770" y="2739"/>
                  </a:cubicBezTo>
                  <a:cubicBezTo>
                    <a:pt x="848" y="2739"/>
                    <a:pt x="940" y="2718"/>
                    <a:pt x="1047" y="2661"/>
                  </a:cubicBezTo>
                  <a:cubicBezTo>
                    <a:pt x="2063" y="2112"/>
                    <a:pt x="2240" y="351"/>
                    <a:pt x="2247" y="277"/>
                  </a:cubicBezTo>
                  <a:cubicBezTo>
                    <a:pt x="2254" y="196"/>
                    <a:pt x="2196" y="125"/>
                    <a:pt x="2117" y="118"/>
                  </a:cubicBezTo>
                  <a:cubicBezTo>
                    <a:pt x="2111" y="117"/>
                    <a:pt x="2106" y="117"/>
                    <a:pt x="2100" y="117"/>
                  </a:cubicBezTo>
                  <a:cubicBezTo>
                    <a:pt x="2030" y="117"/>
                    <a:pt x="1966" y="176"/>
                    <a:pt x="1959" y="250"/>
                  </a:cubicBezTo>
                  <a:cubicBezTo>
                    <a:pt x="1956" y="266"/>
                    <a:pt x="1790" y="1930"/>
                    <a:pt x="910" y="2403"/>
                  </a:cubicBezTo>
                  <a:cubicBezTo>
                    <a:pt x="848" y="2437"/>
                    <a:pt x="803" y="2447"/>
                    <a:pt x="771" y="2447"/>
                  </a:cubicBezTo>
                  <a:cubicBezTo>
                    <a:pt x="733" y="2447"/>
                    <a:pt x="713" y="2433"/>
                    <a:pt x="703" y="2427"/>
                  </a:cubicBezTo>
                  <a:cubicBezTo>
                    <a:pt x="415" y="2230"/>
                    <a:pt x="435" y="984"/>
                    <a:pt x="540" y="165"/>
                  </a:cubicBezTo>
                  <a:cubicBezTo>
                    <a:pt x="550" y="86"/>
                    <a:pt x="493" y="12"/>
                    <a:pt x="414" y="2"/>
                  </a:cubicBezTo>
                  <a:cubicBezTo>
                    <a:pt x="406" y="1"/>
                    <a:pt x="399" y="0"/>
                    <a:pt x="392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  <p:grpSp>
        <p:nvGrpSpPr>
          <p:cNvPr id="631" name="Google Shape;74499;p69"/>
          <p:cNvGrpSpPr/>
          <p:nvPr/>
        </p:nvGrpSpPr>
        <p:grpSpPr>
          <a:xfrm>
            <a:off x="7603542" y="3844788"/>
            <a:ext cx="640134" cy="909396"/>
            <a:chOff x="2355100" y="3254750"/>
            <a:chExt cx="502375" cy="656900"/>
          </a:xfrm>
        </p:grpSpPr>
        <p:sp>
          <p:nvSpPr>
            <p:cNvPr id="632" name="Google Shape;74500;p69"/>
            <p:cNvSpPr/>
            <p:nvPr/>
          </p:nvSpPr>
          <p:spPr>
            <a:xfrm>
              <a:off x="2355100" y="3310025"/>
              <a:ext cx="264100" cy="601625"/>
            </a:xfrm>
            <a:custGeom>
              <a:avLst/>
              <a:gdLst/>
              <a:ahLst/>
              <a:cxnLst/>
              <a:rect l="l" t="t" r="r" b="b"/>
              <a:pathLst>
                <a:path w="10564" h="24065" extrusionOk="0">
                  <a:moveTo>
                    <a:pt x="1" y="0"/>
                  </a:moveTo>
                  <a:lnTo>
                    <a:pt x="1" y="19942"/>
                  </a:lnTo>
                  <a:cubicBezTo>
                    <a:pt x="1" y="22215"/>
                    <a:pt x="1850" y="24064"/>
                    <a:pt x="4123" y="24064"/>
                  </a:cubicBezTo>
                  <a:lnTo>
                    <a:pt x="10048" y="24064"/>
                  </a:lnTo>
                  <a:lnTo>
                    <a:pt x="10564" y="12105"/>
                  </a:lnTo>
                  <a:lnTo>
                    <a:pt x="10048" y="146"/>
                  </a:lnTo>
                  <a:cubicBezTo>
                    <a:pt x="9490" y="139"/>
                    <a:pt x="559" y="9"/>
                    <a:pt x="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33" name="Google Shape;74501;p69"/>
            <p:cNvSpPr/>
            <p:nvPr/>
          </p:nvSpPr>
          <p:spPr>
            <a:xfrm>
              <a:off x="2606300" y="3313675"/>
              <a:ext cx="251175" cy="597950"/>
            </a:xfrm>
            <a:custGeom>
              <a:avLst/>
              <a:gdLst/>
              <a:ahLst/>
              <a:cxnLst/>
              <a:rect l="l" t="t" r="r" b="b"/>
              <a:pathLst>
                <a:path w="10047" h="23918" extrusionOk="0">
                  <a:moveTo>
                    <a:pt x="0" y="0"/>
                  </a:moveTo>
                  <a:lnTo>
                    <a:pt x="0" y="23917"/>
                  </a:lnTo>
                  <a:lnTo>
                    <a:pt x="10046" y="23917"/>
                  </a:lnTo>
                  <a:lnTo>
                    <a:pt x="10046" y="14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34" name="Google Shape;74502;p69"/>
            <p:cNvSpPr/>
            <p:nvPr/>
          </p:nvSpPr>
          <p:spPr>
            <a:xfrm>
              <a:off x="2451675" y="3467250"/>
              <a:ext cx="167500" cy="347825"/>
            </a:xfrm>
            <a:custGeom>
              <a:avLst/>
              <a:gdLst/>
              <a:ahLst/>
              <a:cxnLst/>
              <a:rect l="l" t="t" r="r" b="b"/>
              <a:pathLst>
                <a:path w="6700" h="13913" extrusionOk="0">
                  <a:moveTo>
                    <a:pt x="5411" y="1"/>
                  </a:moveTo>
                  <a:lnTo>
                    <a:pt x="5411" y="6183"/>
                  </a:lnTo>
                  <a:lnTo>
                    <a:pt x="1" y="6183"/>
                  </a:lnTo>
                  <a:lnTo>
                    <a:pt x="1" y="7730"/>
                  </a:lnTo>
                  <a:lnTo>
                    <a:pt x="5411" y="7730"/>
                  </a:lnTo>
                  <a:lnTo>
                    <a:pt x="5411" y="13912"/>
                  </a:lnTo>
                  <a:lnTo>
                    <a:pt x="6184" y="13912"/>
                  </a:lnTo>
                  <a:lnTo>
                    <a:pt x="6700" y="6957"/>
                  </a:lnTo>
                  <a:lnTo>
                    <a:pt x="6184" y="2"/>
                  </a:lnTo>
                  <a:cubicBezTo>
                    <a:pt x="5914" y="1"/>
                    <a:pt x="5682" y="1"/>
                    <a:pt x="5411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35" name="Google Shape;74503;p69"/>
            <p:cNvSpPr/>
            <p:nvPr/>
          </p:nvSpPr>
          <p:spPr>
            <a:xfrm>
              <a:off x="2432350" y="3467250"/>
              <a:ext cx="116000" cy="116025"/>
            </a:xfrm>
            <a:custGeom>
              <a:avLst/>
              <a:gdLst/>
              <a:ahLst/>
              <a:cxnLst/>
              <a:rect l="l" t="t" r="r" b="b"/>
              <a:pathLst>
                <a:path w="4640" h="4641" extrusionOk="0">
                  <a:moveTo>
                    <a:pt x="1546" y="1"/>
                  </a:moveTo>
                  <a:lnTo>
                    <a:pt x="1546" y="1548"/>
                  </a:lnTo>
                  <a:lnTo>
                    <a:pt x="0" y="1548"/>
                  </a:lnTo>
                  <a:lnTo>
                    <a:pt x="0" y="3094"/>
                  </a:lnTo>
                  <a:lnTo>
                    <a:pt x="1546" y="3094"/>
                  </a:lnTo>
                  <a:lnTo>
                    <a:pt x="1546" y="4640"/>
                  </a:lnTo>
                  <a:lnTo>
                    <a:pt x="3092" y="4640"/>
                  </a:lnTo>
                  <a:lnTo>
                    <a:pt x="3092" y="3094"/>
                  </a:lnTo>
                  <a:lnTo>
                    <a:pt x="4640" y="3094"/>
                  </a:lnTo>
                  <a:lnTo>
                    <a:pt x="4640" y="1548"/>
                  </a:lnTo>
                  <a:lnTo>
                    <a:pt x="3092" y="1548"/>
                  </a:lnTo>
                  <a:lnTo>
                    <a:pt x="3092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36" name="Google Shape;74504;p69"/>
            <p:cNvSpPr/>
            <p:nvPr/>
          </p:nvSpPr>
          <p:spPr>
            <a:xfrm>
              <a:off x="2435700" y="3700075"/>
              <a:ext cx="109325" cy="109325"/>
            </a:xfrm>
            <a:custGeom>
              <a:avLst/>
              <a:gdLst/>
              <a:ahLst/>
              <a:cxnLst/>
              <a:rect l="l" t="t" r="r" b="b"/>
              <a:pathLst>
                <a:path w="4373" h="4373" extrusionOk="0">
                  <a:moveTo>
                    <a:pt x="1093" y="1"/>
                  </a:moveTo>
                  <a:lnTo>
                    <a:pt x="1" y="1093"/>
                  </a:lnTo>
                  <a:lnTo>
                    <a:pt x="1093" y="2186"/>
                  </a:lnTo>
                  <a:lnTo>
                    <a:pt x="1" y="3279"/>
                  </a:lnTo>
                  <a:lnTo>
                    <a:pt x="1093" y="4373"/>
                  </a:lnTo>
                  <a:lnTo>
                    <a:pt x="2187" y="3279"/>
                  </a:lnTo>
                  <a:lnTo>
                    <a:pt x="3280" y="4373"/>
                  </a:lnTo>
                  <a:lnTo>
                    <a:pt x="4372" y="3279"/>
                  </a:lnTo>
                  <a:lnTo>
                    <a:pt x="3280" y="2186"/>
                  </a:lnTo>
                  <a:lnTo>
                    <a:pt x="4372" y="1093"/>
                  </a:lnTo>
                  <a:lnTo>
                    <a:pt x="3280" y="1"/>
                  </a:lnTo>
                  <a:lnTo>
                    <a:pt x="2187" y="1093"/>
                  </a:lnTo>
                  <a:lnTo>
                    <a:pt x="1093" y="1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37" name="Google Shape;74505;p69"/>
            <p:cNvSpPr/>
            <p:nvPr/>
          </p:nvSpPr>
          <p:spPr>
            <a:xfrm>
              <a:off x="2606300" y="3467250"/>
              <a:ext cx="173900" cy="347825"/>
            </a:xfrm>
            <a:custGeom>
              <a:avLst/>
              <a:gdLst/>
              <a:ahLst/>
              <a:cxnLst/>
              <a:rect l="l" t="t" r="r" b="b"/>
              <a:pathLst>
                <a:path w="6956" h="13913" extrusionOk="0">
                  <a:moveTo>
                    <a:pt x="0" y="1"/>
                  </a:moveTo>
                  <a:lnTo>
                    <a:pt x="0" y="13912"/>
                  </a:lnTo>
                  <a:lnTo>
                    <a:pt x="772" y="13912"/>
                  </a:lnTo>
                  <a:lnTo>
                    <a:pt x="772" y="7730"/>
                  </a:lnTo>
                  <a:lnTo>
                    <a:pt x="6955" y="7730"/>
                  </a:lnTo>
                  <a:lnTo>
                    <a:pt x="6955" y="6183"/>
                  </a:lnTo>
                  <a:lnTo>
                    <a:pt x="772" y="6183"/>
                  </a:lnTo>
                  <a:lnTo>
                    <a:pt x="772" y="1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38" name="Google Shape;74506;p69"/>
            <p:cNvSpPr/>
            <p:nvPr/>
          </p:nvSpPr>
          <p:spPr>
            <a:xfrm>
              <a:off x="2664225" y="3525250"/>
              <a:ext cx="115975" cy="38675"/>
            </a:xfrm>
            <a:custGeom>
              <a:avLst/>
              <a:gdLst/>
              <a:ahLst/>
              <a:cxnLst/>
              <a:rect l="l" t="t" r="r" b="b"/>
              <a:pathLst>
                <a:path w="4639" h="1547" extrusionOk="0">
                  <a:moveTo>
                    <a:pt x="0" y="0"/>
                  </a:moveTo>
                  <a:lnTo>
                    <a:pt x="0" y="1547"/>
                  </a:lnTo>
                  <a:lnTo>
                    <a:pt x="4638" y="1547"/>
                  </a:lnTo>
                  <a:lnTo>
                    <a:pt x="4638" y="0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39" name="Google Shape;74507;p69"/>
            <p:cNvSpPr/>
            <p:nvPr/>
          </p:nvSpPr>
          <p:spPr>
            <a:xfrm>
              <a:off x="2664225" y="3699100"/>
              <a:ext cx="115975" cy="38675"/>
            </a:xfrm>
            <a:custGeom>
              <a:avLst/>
              <a:gdLst/>
              <a:ahLst/>
              <a:cxnLst/>
              <a:rect l="l" t="t" r="r" b="b"/>
              <a:pathLst>
                <a:path w="4639" h="1547" extrusionOk="0">
                  <a:moveTo>
                    <a:pt x="0" y="0"/>
                  </a:moveTo>
                  <a:lnTo>
                    <a:pt x="0" y="1546"/>
                  </a:lnTo>
                  <a:lnTo>
                    <a:pt x="4638" y="1546"/>
                  </a:lnTo>
                  <a:lnTo>
                    <a:pt x="4638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40" name="Google Shape;74508;p69"/>
            <p:cNvSpPr/>
            <p:nvPr/>
          </p:nvSpPr>
          <p:spPr>
            <a:xfrm>
              <a:off x="2664225" y="3776350"/>
              <a:ext cx="115975" cy="38725"/>
            </a:xfrm>
            <a:custGeom>
              <a:avLst/>
              <a:gdLst/>
              <a:ahLst/>
              <a:cxnLst/>
              <a:rect l="l" t="t" r="r" b="b"/>
              <a:pathLst>
                <a:path w="4639" h="1549" extrusionOk="0">
                  <a:moveTo>
                    <a:pt x="0" y="1"/>
                  </a:moveTo>
                  <a:lnTo>
                    <a:pt x="0" y="1548"/>
                  </a:lnTo>
                  <a:lnTo>
                    <a:pt x="4638" y="1548"/>
                  </a:lnTo>
                  <a:lnTo>
                    <a:pt x="4638" y="1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41" name="Google Shape;74509;p69"/>
            <p:cNvSpPr/>
            <p:nvPr/>
          </p:nvSpPr>
          <p:spPr>
            <a:xfrm>
              <a:off x="2355100" y="3254750"/>
              <a:ext cx="264100" cy="115950"/>
            </a:xfrm>
            <a:custGeom>
              <a:avLst/>
              <a:gdLst/>
              <a:ahLst/>
              <a:cxnLst/>
              <a:rect l="l" t="t" r="r" b="b"/>
              <a:pathLst>
                <a:path w="10564" h="4638" extrusionOk="0">
                  <a:moveTo>
                    <a:pt x="2319" y="1"/>
                  </a:moveTo>
                  <a:cubicBezTo>
                    <a:pt x="1039" y="1"/>
                    <a:pt x="1" y="1038"/>
                    <a:pt x="1" y="2319"/>
                  </a:cubicBezTo>
                  <a:cubicBezTo>
                    <a:pt x="1" y="3600"/>
                    <a:pt x="1039" y="4638"/>
                    <a:pt x="2319" y="4638"/>
                  </a:cubicBezTo>
                  <a:lnTo>
                    <a:pt x="10048" y="4638"/>
                  </a:lnTo>
                  <a:lnTo>
                    <a:pt x="10564" y="2319"/>
                  </a:lnTo>
                  <a:lnTo>
                    <a:pt x="10048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42" name="Google Shape;74510;p69"/>
            <p:cNvSpPr/>
            <p:nvPr/>
          </p:nvSpPr>
          <p:spPr>
            <a:xfrm>
              <a:off x="2606250" y="3254750"/>
              <a:ext cx="251175" cy="115950"/>
            </a:xfrm>
            <a:custGeom>
              <a:avLst/>
              <a:gdLst/>
              <a:ahLst/>
              <a:cxnLst/>
              <a:rect l="l" t="t" r="r" b="b"/>
              <a:pathLst>
                <a:path w="10047" h="4638" extrusionOk="0">
                  <a:moveTo>
                    <a:pt x="1" y="1"/>
                  </a:moveTo>
                  <a:lnTo>
                    <a:pt x="1" y="4638"/>
                  </a:lnTo>
                  <a:lnTo>
                    <a:pt x="10047" y="4638"/>
                  </a:lnTo>
                  <a:lnTo>
                    <a:pt x="10047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  <p:sp>
        <p:nvSpPr>
          <p:cNvPr id="331" name="TextBox 330">
            <a:extLst>
              <a:ext uri="{FF2B5EF4-FFF2-40B4-BE49-F238E27FC236}">
                <a16:creationId xmlns:a16="http://schemas.microsoft.com/office/drawing/2014/main" xmlns="" id="{E7E49978-FE26-453C-BB02-AAA09A065843}"/>
              </a:ext>
            </a:extLst>
          </p:cNvPr>
          <p:cNvSpPr txBox="1"/>
          <p:nvPr/>
        </p:nvSpPr>
        <p:spPr>
          <a:xfrm>
            <a:off x="1552026" y="1537065"/>
            <a:ext cx="6781403" cy="1373450"/>
          </a:xfrm>
          <a:prstGeom prst="rect">
            <a:avLst/>
          </a:prstGeom>
          <a:noFill/>
        </p:spPr>
        <p:txBody>
          <a:bodyPr wrap="square" lIns="91436" tIns="45718" rIns="91436" bIns="45718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80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+ HS ôn lại kiến thức của bài.</a:t>
            </a:r>
          </a:p>
          <a:p>
            <a:pPr algn="just">
              <a:lnSpc>
                <a:spcPct val="150000"/>
              </a:lnSpc>
            </a:pPr>
            <a:r>
              <a:rPr lang="en-US" sz="280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+ Làm các bài tập: 1, 2, 3, 4 – SGK/Tr78</a:t>
            </a:r>
          </a:p>
        </p:txBody>
      </p:sp>
    </p:spTree>
  </p:cSld>
  <p:clrMapOvr>
    <a:masterClrMapping/>
  </p:clrMapOvr>
  <p:transition spd="slow">
    <p:randomBar dir="vert"/>
  </p:transition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Google Shape;70070;p31">
            <a:extLst>
              <a:ext uri="{FF2B5EF4-FFF2-40B4-BE49-F238E27FC236}">
                <a16:creationId xmlns:a16="http://schemas.microsoft.com/office/drawing/2014/main" xmlns="" id="{6FB97275-6204-423E-BC96-B3BB6E34C883}"/>
              </a:ext>
            </a:extLst>
          </p:cNvPr>
          <p:cNvSpPr txBox="1">
            <a:spLocks/>
          </p:cNvSpPr>
          <p:nvPr/>
        </p:nvSpPr>
        <p:spPr>
          <a:xfrm>
            <a:off x="463924" y="1470350"/>
            <a:ext cx="8461562" cy="1504813"/>
          </a:xfrm>
          <a:prstGeom prst="rect">
            <a:avLst/>
          </a:prstGeom>
        </p:spPr>
        <p:txBody>
          <a:bodyPr spcFirstLastPara="1" wrap="square" lIns="68567" tIns="68567" rIns="68567" bIns="68567" anchor="t" anchorCtr="0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4100" b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</a:t>
            </a:r>
          </a:p>
          <a:p>
            <a:pPr algn="ctr"/>
            <a:r>
              <a:rPr lang="vi-VN" sz="4100" b="1">
                <a:solidFill>
                  <a:srgbClr val="0070C0"/>
                </a:solidFill>
                <a:cs typeface="Times New Roman" panose="02020603050405020304" pitchFamily="18" charset="0"/>
              </a:rPr>
              <a:t>§8: TÍNH CHẤT BA ĐƯỜNG CAO CỦA TAM GIÁC</a:t>
            </a:r>
            <a:endParaRPr lang="vi-VN" sz="4100" dirty="0">
              <a:solidFill>
                <a:srgbClr val="0070C0"/>
              </a:solidFill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84424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lumMod val="7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" name="Picture 44">
            <a:extLst>
              <a:ext uri="{FF2B5EF4-FFF2-40B4-BE49-F238E27FC236}">
                <a16:creationId xmlns:a16="http://schemas.microsoft.com/office/drawing/2014/main" xmlns="" id="{2AB8A841-494C-4C05-B559-B83B93E27018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41564" y="-37420"/>
            <a:ext cx="2601031" cy="2601031"/>
          </a:xfrm>
          <a:prstGeom prst="rect">
            <a:avLst/>
          </a:prstGeom>
        </p:spPr>
      </p:pic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xmlns="" id="{C7B0FE9C-F303-49FF-B30D-C4457E06642A}"/>
              </a:ext>
            </a:extLst>
          </p:cNvPr>
          <p:cNvCxnSpPr/>
          <p:nvPr/>
        </p:nvCxnSpPr>
        <p:spPr>
          <a:xfrm>
            <a:off x="0" y="4695360"/>
            <a:ext cx="9144000" cy="0"/>
          </a:xfrm>
          <a:prstGeom prst="line">
            <a:avLst/>
          </a:prstGeom>
          <a:ln w="381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xmlns="" id="{2F7D700C-B032-496C-9680-57633EB31182}"/>
              </a:ext>
            </a:extLst>
          </p:cNvPr>
          <p:cNvCxnSpPr/>
          <p:nvPr/>
        </p:nvCxnSpPr>
        <p:spPr>
          <a:xfrm>
            <a:off x="0" y="4047914"/>
            <a:ext cx="9144000" cy="0"/>
          </a:xfrm>
          <a:prstGeom prst="line">
            <a:avLst/>
          </a:prstGeom>
          <a:ln w="381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xmlns="" id="{B4199134-2609-4E66-A329-2863BCCC5133}"/>
              </a:ext>
            </a:extLst>
          </p:cNvPr>
          <p:cNvCxnSpPr/>
          <p:nvPr/>
        </p:nvCxnSpPr>
        <p:spPr>
          <a:xfrm>
            <a:off x="0" y="3146032"/>
            <a:ext cx="9144000" cy="0"/>
          </a:xfrm>
          <a:prstGeom prst="line">
            <a:avLst/>
          </a:prstGeom>
          <a:ln w="762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Freeform: Shape 13">
            <a:extLst>
              <a:ext uri="{FF2B5EF4-FFF2-40B4-BE49-F238E27FC236}">
                <a16:creationId xmlns:a16="http://schemas.microsoft.com/office/drawing/2014/main" xmlns="" id="{2254BD6F-C222-4EBF-A18A-FDA724EC8AEA}"/>
              </a:ext>
            </a:extLst>
          </p:cNvPr>
          <p:cNvSpPr/>
          <p:nvPr/>
        </p:nvSpPr>
        <p:spPr>
          <a:xfrm flipH="1">
            <a:off x="494930" y="2688209"/>
            <a:ext cx="8154143" cy="938951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rgbClr val="0070C0"/>
          </a:solidFill>
          <a:ln w="38100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79" tIns="34289" rIns="68579" bIns="34289" rtlCol="0" anchor="ctr"/>
          <a:lstStyle/>
          <a:p>
            <a:pPr algn="ctr" defTabSz="685783"/>
            <a:endParaRPr lang="en-US" sz="1400">
              <a:solidFill>
                <a:prstClr val="white"/>
              </a:solidFill>
            </a:endParaRP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xmlns="" id="{4605F6AC-8356-4661-B6A4-309609CF4CCF}"/>
              </a:ext>
            </a:extLst>
          </p:cNvPr>
          <p:cNvSpPr txBox="1"/>
          <p:nvPr/>
        </p:nvSpPr>
        <p:spPr>
          <a:xfrm>
            <a:off x="1053115" y="2778776"/>
            <a:ext cx="7037773" cy="692496"/>
          </a:xfrm>
          <a:prstGeom prst="rect">
            <a:avLst/>
          </a:prstGeom>
          <a:noFill/>
        </p:spPr>
        <p:txBody>
          <a:bodyPr wrap="square" lIns="68579" tIns="34289" rIns="68579" bIns="34289" rtlCol="0">
            <a:spAutoFit/>
          </a:bodyPr>
          <a:lstStyle/>
          <a:p>
            <a:pPr defTabSz="685783"/>
            <a:r>
              <a:rPr lang="en-US" sz="2000" b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 hỏi 1: Trong tam giác, đo</a:t>
            </a:r>
            <a:r>
              <a:rPr lang="vi-VN" sz="2000" b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ạn vuông góc kẻ từ một đỉnh</a:t>
            </a:r>
            <a:r>
              <a:rPr lang="en-US" sz="2000" b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ủa một tam giác</a:t>
            </a:r>
            <a:r>
              <a:rPr lang="vi-VN" sz="2000" b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đến đường thẳng chứa cạnh đối diện được gọi là</a:t>
            </a:r>
            <a:r>
              <a:rPr lang="en-US" sz="2000" b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15" name="bang a">
            <a:extLst>
              <a:ext uri="{FF2B5EF4-FFF2-40B4-BE49-F238E27FC236}">
                <a16:creationId xmlns:a16="http://schemas.microsoft.com/office/drawing/2014/main" xmlns="" id="{D0E6AFB4-275F-4728-9A13-27E00F9EA3A2}"/>
              </a:ext>
            </a:extLst>
          </p:cNvPr>
          <p:cNvSpPr/>
          <p:nvPr/>
        </p:nvSpPr>
        <p:spPr>
          <a:xfrm flipH="1">
            <a:off x="604749" y="3821222"/>
            <a:ext cx="3937330" cy="453384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79" tIns="34289" rIns="68579" bIns="34289" rtlCol="0" anchor="ctr"/>
          <a:lstStyle/>
          <a:p>
            <a:pPr algn="ctr" defTabSz="685783"/>
            <a:endParaRPr lang="en-US" sz="1400">
              <a:solidFill>
                <a:prstClr val="white"/>
              </a:solidFill>
            </a:endParaRPr>
          </a:p>
        </p:txBody>
      </p:sp>
      <p:sp>
        <p:nvSpPr>
          <p:cNvPr id="16" name="bang c">
            <a:extLst>
              <a:ext uri="{FF2B5EF4-FFF2-40B4-BE49-F238E27FC236}">
                <a16:creationId xmlns:a16="http://schemas.microsoft.com/office/drawing/2014/main" xmlns="" id="{CA2E0476-BE10-4768-BE1B-A9C0072703C2}"/>
              </a:ext>
            </a:extLst>
          </p:cNvPr>
          <p:cNvSpPr/>
          <p:nvPr/>
        </p:nvSpPr>
        <p:spPr>
          <a:xfrm flipH="1">
            <a:off x="604749" y="4468668"/>
            <a:ext cx="3937330" cy="453384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79" tIns="34289" rIns="68579" bIns="34289" rtlCol="0" anchor="ctr"/>
          <a:lstStyle/>
          <a:p>
            <a:pPr algn="ctr" defTabSz="685783"/>
            <a:endParaRPr lang="en-US" sz="1400">
              <a:solidFill>
                <a:prstClr val="white"/>
              </a:solidFill>
            </a:endParaRPr>
          </a:p>
        </p:txBody>
      </p:sp>
      <p:sp>
        <p:nvSpPr>
          <p:cNvPr id="25" name="dap an a">
            <a:extLst>
              <a:ext uri="{FF2B5EF4-FFF2-40B4-BE49-F238E27FC236}">
                <a16:creationId xmlns:a16="http://schemas.microsoft.com/office/drawing/2014/main" xmlns="" id="{9897B1B9-EB78-41AF-AC33-1E8F7714B11F}"/>
              </a:ext>
            </a:extLst>
          </p:cNvPr>
          <p:cNvSpPr txBox="1"/>
          <p:nvPr/>
        </p:nvSpPr>
        <p:spPr>
          <a:xfrm>
            <a:off x="829507" y="3839651"/>
            <a:ext cx="3487814" cy="380872"/>
          </a:xfrm>
          <a:prstGeom prst="rect">
            <a:avLst/>
          </a:prstGeom>
          <a:noFill/>
        </p:spPr>
        <p:txBody>
          <a:bodyPr wrap="square" lIns="68579" tIns="34289" rIns="68579" bIns="34289" rtlCol="0">
            <a:spAutoFit/>
          </a:bodyPr>
          <a:lstStyle/>
          <a:p>
            <a:pPr marL="257168" indent="-257168" defTabSz="685783">
              <a:buClr>
                <a:prstClr val="white"/>
              </a:buClr>
              <a:buFont typeface="Wingdings" panose="05000000000000000000" pitchFamily="2" charset="2"/>
              <a:buChar char=""/>
            </a:pPr>
            <a:r>
              <a:rPr lang="en-US" sz="2000" b="1">
                <a:solidFill>
                  <a:srgbClr val="FFFF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A. </a:t>
            </a:r>
            <a:r>
              <a:rPr lang="en-US" sz="20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 cao</a:t>
            </a:r>
          </a:p>
        </p:txBody>
      </p:sp>
      <p:sp>
        <p:nvSpPr>
          <p:cNvPr id="27" name="dap an c">
            <a:extLst>
              <a:ext uri="{FF2B5EF4-FFF2-40B4-BE49-F238E27FC236}">
                <a16:creationId xmlns:a16="http://schemas.microsoft.com/office/drawing/2014/main" xmlns="" id="{D96707EC-5A82-4050-B897-6DBAB63AC957}"/>
              </a:ext>
            </a:extLst>
          </p:cNvPr>
          <p:cNvSpPr txBox="1"/>
          <p:nvPr/>
        </p:nvSpPr>
        <p:spPr>
          <a:xfrm>
            <a:off x="829507" y="4486422"/>
            <a:ext cx="3487814" cy="380872"/>
          </a:xfrm>
          <a:prstGeom prst="rect">
            <a:avLst/>
          </a:prstGeom>
          <a:noFill/>
        </p:spPr>
        <p:txBody>
          <a:bodyPr wrap="square" lIns="68579" tIns="34289" rIns="68579" bIns="34289" rtlCol="0">
            <a:spAutoFit/>
          </a:bodyPr>
          <a:lstStyle/>
          <a:p>
            <a:pPr marL="257168" indent="-257168" defTabSz="685783">
              <a:buClr>
                <a:prstClr val="white"/>
              </a:buClr>
              <a:buFont typeface="Wingdings" panose="05000000000000000000" pitchFamily="2" charset="2"/>
              <a:buChar char="w"/>
            </a:pPr>
            <a:r>
              <a:rPr lang="en-US" sz="2000" b="1">
                <a:solidFill>
                  <a:srgbClr val="FFFF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. </a:t>
            </a:r>
            <a:r>
              <a:rPr lang="en-US" sz="20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 trung tuyến</a:t>
            </a:r>
          </a:p>
        </p:txBody>
      </p:sp>
      <p:sp>
        <p:nvSpPr>
          <p:cNvPr id="31" name="bang b">
            <a:extLst>
              <a:ext uri="{FF2B5EF4-FFF2-40B4-BE49-F238E27FC236}">
                <a16:creationId xmlns:a16="http://schemas.microsoft.com/office/drawing/2014/main" xmlns="" id="{8DD63B39-09F3-4F04-83CD-408FC7619A90}"/>
              </a:ext>
            </a:extLst>
          </p:cNvPr>
          <p:cNvSpPr/>
          <p:nvPr/>
        </p:nvSpPr>
        <p:spPr>
          <a:xfrm flipH="1">
            <a:off x="4601922" y="3821222"/>
            <a:ext cx="3937330" cy="453384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79" tIns="34289" rIns="68579" bIns="34289" rtlCol="0" anchor="ctr"/>
          <a:lstStyle/>
          <a:p>
            <a:pPr algn="ctr" defTabSz="685783"/>
            <a:endParaRPr lang="en-US" sz="1400">
              <a:solidFill>
                <a:prstClr val="white"/>
              </a:solidFill>
            </a:endParaRPr>
          </a:p>
        </p:txBody>
      </p:sp>
      <p:sp>
        <p:nvSpPr>
          <p:cNvPr id="32" name="bang d">
            <a:extLst>
              <a:ext uri="{FF2B5EF4-FFF2-40B4-BE49-F238E27FC236}">
                <a16:creationId xmlns:a16="http://schemas.microsoft.com/office/drawing/2014/main" xmlns="" id="{A6F11D1C-4D08-4BAF-9A3D-4AC673B9036B}"/>
              </a:ext>
            </a:extLst>
          </p:cNvPr>
          <p:cNvSpPr/>
          <p:nvPr/>
        </p:nvSpPr>
        <p:spPr>
          <a:xfrm flipH="1">
            <a:off x="4601922" y="4468668"/>
            <a:ext cx="3937330" cy="453384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79" tIns="34289" rIns="68579" bIns="34289" rtlCol="0" anchor="ctr"/>
          <a:lstStyle/>
          <a:p>
            <a:pPr algn="ctr" defTabSz="685783"/>
            <a:endParaRPr lang="en-US" sz="1400">
              <a:solidFill>
                <a:prstClr val="white"/>
              </a:solidFill>
            </a:endParaRPr>
          </a:p>
        </p:txBody>
      </p:sp>
      <p:sp>
        <p:nvSpPr>
          <p:cNvPr id="33" name="dap an b">
            <a:extLst>
              <a:ext uri="{FF2B5EF4-FFF2-40B4-BE49-F238E27FC236}">
                <a16:creationId xmlns:a16="http://schemas.microsoft.com/office/drawing/2014/main" xmlns="" id="{9B5DABB8-849A-4D2D-930C-9CA07BFC5BDE}"/>
              </a:ext>
            </a:extLst>
          </p:cNvPr>
          <p:cNvSpPr txBox="1"/>
          <p:nvPr/>
        </p:nvSpPr>
        <p:spPr>
          <a:xfrm>
            <a:off x="4826680" y="3846771"/>
            <a:ext cx="3487814" cy="380872"/>
          </a:xfrm>
          <a:prstGeom prst="rect">
            <a:avLst/>
          </a:prstGeom>
          <a:noFill/>
        </p:spPr>
        <p:txBody>
          <a:bodyPr wrap="square" lIns="68579" tIns="34289" rIns="68579" bIns="34289" rtlCol="0">
            <a:spAutoFit/>
          </a:bodyPr>
          <a:lstStyle/>
          <a:p>
            <a:pPr marL="257168" indent="-257168" defTabSz="685783">
              <a:buClr>
                <a:prstClr val="white"/>
              </a:buClr>
              <a:buFont typeface="Wingdings" panose="05000000000000000000" pitchFamily="2" charset="2"/>
              <a:buChar char="w"/>
            </a:pPr>
            <a:r>
              <a:rPr lang="en-US" sz="2000" b="1">
                <a:solidFill>
                  <a:srgbClr val="FFFF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B. </a:t>
            </a:r>
            <a:r>
              <a:rPr lang="en-US" sz="20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 trung trực</a:t>
            </a:r>
          </a:p>
        </p:txBody>
      </p:sp>
      <p:sp>
        <p:nvSpPr>
          <p:cNvPr id="34" name="dap an d">
            <a:extLst>
              <a:ext uri="{FF2B5EF4-FFF2-40B4-BE49-F238E27FC236}">
                <a16:creationId xmlns:a16="http://schemas.microsoft.com/office/drawing/2014/main" xmlns="" id="{42A746A3-96B8-42A5-8EFA-A104DB6B2F69}"/>
              </a:ext>
            </a:extLst>
          </p:cNvPr>
          <p:cNvSpPr txBox="1"/>
          <p:nvPr/>
        </p:nvSpPr>
        <p:spPr>
          <a:xfrm>
            <a:off x="4826680" y="4501299"/>
            <a:ext cx="3487814" cy="380872"/>
          </a:xfrm>
          <a:prstGeom prst="rect">
            <a:avLst/>
          </a:prstGeom>
          <a:noFill/>
        </p:spPr>
        <p:txBody>
          <a:bodyPr wrap="square" lIns="68579" tIns="34289" rIns="68579" bIns="34289" rtlCol="0">
            <a:spAutoFit/>
          </a:bodyPr>
          <a:lstStyle/>
          <a:p>
            <a:pPr marL="257168" indent="-257168" defTabSz="685783">
              <a:buClr>
                <a:prstClr val="white"/>
              </a:buClr>
              <a:buFont typeface="Wingdings" panose="05000000000000000000" pitchFamily="2" charset="2"/>
              <a:buChar char="w"/>
            </a:pPr>
            <a:r>
              <a:rPr lang="en-US" sz="2000" b="1">
                <a:solidFill>
                  <a:srgbClr val="FFFF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D. </a:t>
            </a:r>
            <a:r>
              <a:rPr lang="en-US" sz="20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 phân giác</a:t>
            </a:r>
          </a:p>
        </p:txBody>
      </p:sp>
      <p:pic>
        <p:nvPicPr>
          <p:cNvPr id="38" name="Question">
            <a:hlinkClick r:id="" action="ppaction://media"/>
            <a:extLst>
              <a:ext uri="{FF2B5EF4-FFF2-40B4-BE49-F238E27FC236}">
                <a16:creationId xmlns:a16="http://schemas.microsoft.com/office/drawing/2014/main" xmlns="" id="{94477BC5-B6D0-442B-AA84-FC52C48B009B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9144001" y="647896"/>
            <a:ext cx="365522" cy="365522"/>
          </a:xfrm>
          <a:prstGeom prst="rect">
            <a:avLst/>
          </a:prstGeom>
        </p:spPr>
      </p:pic>
      <p:pic>
        <p:nvPicPr>
          <p:cNvPr id="39" name="Final Answer">
            <a:hlinkClick r:id="" action="ppaction://media"/>
            <a:extLst>
              <a:ext uri="{FF2B5EF4-FFF2-40B4-BE49-F238E27FC236}">
                <a16:creationId xmlns:a16="http://schemas.microsoft.com/office/drawing/2014/main" xmlns="" id="{68BE9F49-5BDC-4DC0-880E-ABA272EC2901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9144001" y="1109020"/>
            <a:ext cx="365522" cy="365522"/>
          </a:xfrm>
          <a:prstGeom prst="rect">
            <a:avLst/>
          </a:prstGeom>
        </p:spPr>
      </p:pic>
      <p:pic>
        <p:nvPicPr>
          <p:cNvPr id="40" name="Win">
            <a:hlinkClick r:id="" action="ppaction://media"/>
            <a:extLst>
              <a:ext uri="{FF2B5EF4-FFF2-40B4-BE49-F238E27FC236}">
                <a16:creationId xmlns:a16="http://schemas.microsoft.com/office/drawing/2014/main" xmlns="" id="{7942E890-12CD-490E-BBD3-364B92887EF6}"/>
              </a:ext>
            </a:extLst>
          </p:cNvPr>
          <p:cNvPicPr>
            <a:picLocks noChangeAspect="1"/>
          </p:cNvPicPr>
          <p:nvPr>
            <a:audioFile r:link="rId6"/>
            <p:extLst>
              <p:ext uri="{DAA4B4D4-6D71-4841-9C94-3DE7FCFB9230}">
                <p14:media xmlns:p14="http://schemas.microsoft.com/office/powerpoint/2010/main" r:embed="rId5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9152179" y="1555618"/>
            <a:ext cx="365522" cy="365522"/>
          </a:xfrm>
          <a:prstGeom prst="rect">
            <a:avLst/>
          </a:prstGeom>
        </p:spPr>
      </p:pic>
      <p:pic>
        <p:nvPicPr>
          <p:cNvPr id="41" name="Lose">
            <a:hlinkClick r:id="" action="ppaction://media"/>
            <a:extLst>
              <a:ext uri="{FF2B5EF4-FFF2-40B4-BE49-F238E27FC236}">
                <a16:creationId xmlns:a16="http://schemas.microsoft.com/office/drawing/2014/main" xmlns="" id="{1959E413-37BE-4F97-ADD0-1237CBCB68D0}"/>
              </a:ext>
            </a:extLst>
          </p:cNvPr>
          <p:cNvPicPr>
            <a:picLocks noChangeAspect="1"/>
          </p:cNvPicPr>
          <p:nvPr>
            <a:audioFile r:link="rId8"/>
            <p:extLst>
              <p:ext uri="{DAA4B4D4-6D71-4841-9C94-3DE7FCFB9230}">
                <p14:media xmlns:p14="http://schemas.microsoft.com/office/powerpoint/2010/main" r:embed="rId7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9152179" y="1972810"/>
            <a:ext cx="365522" cy="3655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220078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60339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3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8"/>
                </p:tgtEl>
              </p:cMediaNode>
            </p:audio>
            <p:seq concurrent="1" nextAc="seek">
              <p:cTn id="31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2" fill="hold">
                      <p:stCondLst>
                        <p:cond delay="0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3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3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3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animClr clrSpc="rgb" dir="cw">
                                      <p:cBhvr>
                                        <p:cTn id="4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4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5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46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47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48" presetID="19" presetClass="emph" presetSubtype="0" repeatCount="400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5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5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54" dur="7732" fill="hold"/>
                                        <p:tgtEl>
                                          <p:spTgt spid="4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55" presetID="3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stop">
                                      <p:cBhvr>
                                        <p:cTn id="56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57" presetID="24" presetClass="emph" presetSubtype="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5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5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6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6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  <p:seq concurrent="1" nextAc="seek">
              <p:cTn id="62" restart="whenNotActive" fill="hold" evtFilter="cancelBubble" nodeType="interactiveSeq">
                <p:stCondLst>
                  <p:cond evt="onClick" delay="0">
                    <p:tgtEl>
                      <p:spTgt spid="3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3" fill="hold">
                      <p:stCondLst>
                        <p:cond delay="0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6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68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69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7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animClr clrSpc="rgb" dir="cw">
                                      <p:cBhvr>
                                        <p:cTn id="7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7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4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76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7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78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9" presetID="19" presetClass="emph" presetSubtype="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80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8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8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19" presetClass="emph" presetSubtype="0" repeatCount="400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8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8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8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90" dur="5903" fill="hold"/>
                                        <p:tgtEl>
                                          <p:spTgt spid="4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91" presetID="3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stop">
                                      <p:cBhvr>
                                        <p:cTn id="92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93" presetID="30" presetClass="emph" presetSubtype="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9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9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9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9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" presetID="24" presetClass="emph" presetSubtype="0" fill="hold" grpId="3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9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0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0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0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3"/>
                  </p:tgtEl>
                </p:cond>
              </p:nextCondLst>
            </p:seq>
            <p:seq concurrent="1" nextAc="seek">
              <p:cTn id="103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4" fill="hold">
                      <p:stCondLst>
                        <p:cond delay="0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0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0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0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1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1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animClr clrSpc="rgb" dir="cw">
                                      <p:cBhvr>
                                        <p:cTn id="11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11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6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7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18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19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20" presetID="19" presetClass="emph" presetSubtype="0" fill="hold" grpId="1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2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12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2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19" presetClass="emph" presetSubtype="0" repeatCount="4000" fill="hold" grpId="3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2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12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12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0" presetID="1" presetClass="mediacall" presetSubtype="0" fill="hold" nodeType="withEffect">
                                  <p:stCondLst>
                                    <p:cond delay="3500"/>
                                  </p:stCondLst>
                                  <p:childTnLst>
                                    <p:cmd type="call" cmd="playFrom(0.0)">
                                      <p:cBhvr>
                                        <p:cTn id="131" dur="5903" fill="hold"/>
                                        <p:tgtEl>
                                          <p:spTgt spid="4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32" presetID="3" presetClass="mediacall" presetSubtype="0" fill="hold" nodeType="withEffect">
                                  <p:stCondLst>
                                    <p:cond delay="3500"/>
                                  </p:stCondLst>
                                  <p:childTnLst>
                                    <p:cmd type="call" cmd="stop">
                                      <p:cBhvr>
                                        <p:cTn id="133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34" presetID="30" presetClass="emph" presetSubtype="0" fill="hold" grpId="2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3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36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3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13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9" presetID="24" presetClass="emph" presetSubtype="0" fill="hold" grpId="4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4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4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4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4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  <p:seq concurrent="1" nextAc="seek">
              <p:cTn id="144" restart="whenNotActive" fill="hold" evtFilter="cancelBubble" nodeType="interactiveSeq">
                <p:stCondLst>
                  <p:cond evt="onClick" delay="0">
                    <p:tgtEl>
                      <p:spTgt spid="3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5" fill="hold">
                      <p:stCondLst>
                        <p:cond delay="0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4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49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50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51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2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5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15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5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56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58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59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60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61" presetID="19" presetClass="emph" presetSubtype="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62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16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6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6" presetID="19" presetClass="emph" presetSubtype="0" repeatCount="4000" fill="hold" grpId="4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6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16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16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7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1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172" dur="5903" fill="hold"/>
                                        <p:tgtEl>
                                          <p:spTgt spid="4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73" presetID="3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stop">
                                      <p:cBhvr>
                                        <p:cTn id="174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75" presetID="30" presetClass="emph" presetSubtype="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76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7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7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179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0" presetID="24" presetClass="emph" presetSubtype="0" fill="hold" grpId="5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8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8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8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8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4"/>
                  </p:tgtEl>
                </p:cond>
              </p:nextCondLst>
            </p:seq>
            <p:audio>
              <p:cMediaNode vol="80000">
                <p:cTn id="18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9"/>
                </p:tgtEl>
              </p:cMediaNode>
            </p:audio>
            <p:audio>
              <p:cMediaNode vol="80000">
                <p:cTn id="18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0"/>
                </p:tgtEl>
              </p:cMediaNode>
            </p:audio>
            <p:audio>
              <p:cMediaNode vol="80000">
                <p:cTn id="18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1"/>
                </p:tgtEl>
              </p:cMediaNode>
            </p:audio>
          </p:childTnLst>
        </p:cTn>
      </p:par>
    </p:tnLst>
    <p:bldLst>
      <p:bldP spid="24" grpId="0"/>
      <p:bldP spid="15" grpId="0" animBg="1"/>
      <p:bldP spid="15" grpId="1" animBg="1"/>
      <p:bldP spid="15" grpId="2" animBg="1"/>
      <p:bldP spid="15" grpId="3" animBg="1"/>
      <p:bldP spid="15" grpId="4" animBg="1"/>
      <p:bldP spid="16" grpId="0" animBg="1"/>
      <p:bldP spid="16" grpId="1" animBg="1"/>
      <p:bldP spid="25" grpId="0"/>
      <p:bldP spid="25" grpId="1"/>
      <p:bldP spid="25" grpId="2"/>
      <p:bldP spid="25" grpId="3"/>
      <p:bldP spid="25" grpId="4"/>
      <p:bldP spid="25" grpId="5"/>
      <p:bldP spid="27" grpId="0"/>
      <p:bldP spid="27" grpId="1"/>
      <p:bldP spid="27" grpId="2"/>
      <p:bldP spid="31" grpId="0" animBg="1"/>
      <p:bldP spid="31" grpId="1" animBg="1"/>
      <p:bldP spid="32" grpId="0" animBg="1"/>
      <p:bldP spid="32" grpId="1" animBg="1"/>
      <p:bldP spid="33" grpId="0"/>
      <p:bldP spid="33" grpId="1"/>
      <p:bldP spid="33" grpId="2"/>
      <p:bldP spid="34" grpId="0"/>
      <p:bldP spid="34" grpId="1"/>
      <p:bldP spid="34" grpId="2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1143000" y="350054"/>
            <a:ext cx="6858000" cy="985309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lIns="91436" tIns="45718" rIns="91436" bIns="45718" rtlCol="0" anchor="ctr"/>
          <a:lstStyle/>
          <a:p>
            <a:pPr algn="ctr"/>
            <a:endParaRPr lang="en-US" sz="1400"/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xmlns="" id="{C7FBA35E-4957-4116-B49B-049A2FA3DD14}"/>
              </a:ext>
            </a:extLst>
          </p:cNvPr>
          <p:cNvSpPr/>
          <p:nvPr/>
        </p:nvSpPr>
        <p:spPr>
          <a:xfrm>
            <a:off x="4593890" y="3578599"/>
            <a:ext cx="313407" cy="7851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8" rIns="91436" bIns="45718" rtlCol="0" anchor="ctr"/>
          <a:lstStyle/>
          <a:p>
            <a:pPr algn="ctr"/>
            <a:endParaRPr lang="en-US" sz="1400"/>
          </a:p>
        </p:txBody>
      </p:sp>
      <p:sp>
        <p:nvSpPr>
          <p:cNvPr id="9" name="Rectangle: Diagonal Corners Snipped 47">
            <a:extLst>
              <a:ext uri="{FF2B5EF4-FFF2-40B4-BE49-F238E27FC236}">
                <a16:creationId xmlns:a16="http://schemas.microsoft.com/office/drawing/2014/main" xmlns="" id="{1BAB9FC1-6344-4332-9C92-BB881858EAD3}"/>
              </a:ext>
            </a:extLst>
          </p:cNvPr>
          <p:cNvSpPr/>
          <p:nvPr/>
        </p:nvSpPr>
        <p:spPr>
          <a:xfrm>
            <a:off x="1390082" y="3632074"/>
            <a:ext cx="6368887" cy="1427828"/>
          </a:xfrm>
          <a:prstGeom prst="snip2Diag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8" rIns="91436" bIns="45718" rtlCol="0" anchor="ctr"/>
          <a:lstStyle/>
          <a:p>
            <a:pPr>
              <a:spcBef>
                <a:spcPct val="50000"/>
              </a:spcBef>
            </a:pPr>
            <a:r>
              <a:rPr lang="en-US" sz="24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 3: </a:t>
            </a:r>
            <a:r>
              <a:rPr lang="en-US" sz="21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D </a:t>
            </a:r>
            <a:r>
              <a:rPr lang="en-US" sz="21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1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1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1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1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1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21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1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BC.</a:t>
            </a:r>
            <a:endParaRPr lang="en-US" altLang="en-US" sz="21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xmlns="" id="{2EB8284A-4D28-49B2-A303-3B1FF507BC37}"/>
              </a:ext>
            </a:extLst>
          </p:cNvPr>
          <p:cNvSpPr/>
          <p:nvPr/>
        </p:nvSpPr>
        <p:spPr>
          <a:xfrm>
            <a:off x="1221796" y="2308693"/>
            <a:ext cx="1363778" cy="549521"/>
          </a:xfrm>
          <a:prstGeom prst="rect">
            <a:avLst/>
          </a:prstGeom>
          <a:solidFill>
            <a:schemeClr val="bg1">
              <a:alpha val="7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8" rIns="91436" bIns="45718" rtlCol="0" anchor="ctr"/>
          <a:lstStyle/>
          <a:p>
            <a:pPr algn="ctr"/>
            <a:r>
              <a:rPr lang="en-US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Sai </a:t>
            </a: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xmlns="" id="{120F417C-22B5-41CB-9376-E9C0C14AEF57}"/>
              </a:ext>
            </a:extLst>
          </p:cNvPr>
          <p:cNvSpPr/>
          <p:nvPr/>
        </p:nvSpPr>
        <p:spPr>
          <a:xfrm>
            <a:off x="1221796" y="1794655"/>
            <a:ext cx="1364912" cy="495812"/>
          </a:xfrm>
          <a:prstGeom prst="rect">
            <a:avLst/>
          </a:prstGeom>
          <a:solidFill>
            <a:schemeClr val="bg1">
              <a:alpha val="7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8" rIns="91436" bIns="45718" rtlCol="0" anchor="ctr"/>
          <a:lstStyle/>
          <a:p>
            <a:pPr algn="ctr"/>
            <a:r>
              <a:rPr lang="en-US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b="1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endParaRPr lang="en-US" b="1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2" name="chon sai">
            <a:hlinkClick r:id="" action="ppaction://media"/>
            <a:extLst>
              <a:ext uri="{FF2B5EF4-FFF2-40B4-BE49-F238E27FC236}">
                <a16:creationId xmlns:a16="http://schemas.microsoft.com/office/drawing/2014/main" xmlns="" id="{44137F8B-AA31-4012-9898-5DAE9ADBD33B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9363551" y="2080739"/>
            <a:ext cx="457200" cy="457200"/>
          </a:xfrm>
          <a:prstGeom prst="rect">
            <a:avLst/>
          </a:prstGeom>
        </p:spPr>
      </p:pic>
      <p:pic>
        <p:nvPicPr>
          <p:cNvPr id="13" name="F_YEAH">
            <a:hlinkClick r:id="" action="ppaction://media"/>
            <a:extLst>
              <a:ext uri="{FF2B5EF4-FFF2-40B4-BE49-F238E27FC236}">
                <a16:creationId xmlns:a16="http://schemas.microsoft.com/office/drawing/2014/main" xmlns="" id="{745D270C-4757-4DFF-BA43-04D6672F8400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9299585" y="1061666"/>
            <a:ext cx="457200" cy="457200"/>
          </a:xfrm>
          <a:prstGeom prst="rect">
            <a:avLst/>
          </a:prstGeom>
        </p:spPr>
      </p:pic>
      <p:pic>
        <p:nvPicPr>
          <p:cNvPr id="14" name="soccer-ball-kick_zy1CD24_">
            <a:hlinkClick r:id="" action="ppaction://media"/>
            <a:extLst>
              <a:ext uri="{FF2B5EF4-FFF2-40B4-BE49-F238E27FC236}">
                <a16:creationId xmlns:a16="http://schemas.microsoft.com/office/drawing/2014/main" xmlns="" id="{8B848569-5D99-4DAC-AB21-4969AC76156F}"/>
              </a:ext>
            </a:extLst>
          </p:cNvPr>
          <p:cNvPicPr>
            <a:picLocks noChangeAspect="1"/>
          </p:cNvPicPr>
          <p:nvPr>
            <a:audioFile r:link="rId6"/>
            <p:extLst>
              <p:ext uri="{DAA4B4D4-6D71-4841-9C94-3DE7FCFB9230}">
                <p14:media xmlns:p14="http://schemas.microsoft.com/office/powerpoint/2010/main" r:embed="rId5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9339943" y="2182586"/>
            <a:ext cx="457200" cy="457200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xmlns="" id="{68822157-54C2-4D61-A534-99A04F077B0F}"/>
              </a:ext>
            </a:extLst>
          </p:cNvPr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09269" y="1927525"/>
            <a:ext cx="1555784" cy="762335"/>
          </a:xfrm>
          <a:prstGeom prst="rect">
            <a:avLst/>
          </a:prstGeom>
        </p:spPr>
      </p:pic>
      <p:pic>
        <p:nvPicPr>
          <p:cNvPr id="16" name="Picture 2" descr="Kết quả hình ảnh cho home png">
            <a:hlinkClick r:id="rId12" action="ppaction://hlinksldjump"/>
          </p:cNvPr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00708" y="520061"/>
            <a:ext cx="587830" cy="58783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8" name="Rounded Rectangle 17"/>
          <p:cNvSpPr/>
          <p:nvPr/>
        </p:nvSpPr>
        <p:spPr>
          <a:xfrm>
            <a:off x="7065002" y="757224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8" rIns="91436" bIns="45718" rtlCol="0" anchor="ctr"/>
          <a:lstStyle/>
          <a:p>
            <a:pPr algn="ctr"/>
            <a:r>
              <a:rPr lang="en-US" sz="2100"/>
              <a:t>20</a:t>
            </a:r>
          </a:p>
        </p:txBody>
      </p:sp>
      <p:sp>
        <p:nvSpPr>
          <p:cNvPr id="19" name="Rounded Rectangle 18"/>
          <p:cNvSpPr/>
          <p:nvPr/>
        </p:nvSpPr>
        <p:spPr>
          <a:xfrm>
            <a:off x="7065002" y="757224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8" rIns="91436" bIns="45718" rtlCol="0" anchor="ctr"/>
          <a:lstStyle/>
          <a:p>
            <a:pPr algn="ctr"/>
            <a:r>
              <a:rPr lang="en-US" sz="2100"/>
              <a:t>19</a:t>
            </a:r>
          </a:p>
        </p:txBody>
      </p:sp>
      <p:sp>
        <p:nvSpPr>
          <p:cNvPr id="20" name="Rounded Rectangle 19"/>
          <p:cNvSpPr/>
          <p:nvPr/>
        </p:nvSpPr>
        <p:spPr>
          <a:xfrm>
            <a:off x="7065002" y="757224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8" rIns="91436" bIns="45718" rtlCol="0" anchor="ctr"/>
          <a:lstStyle/>
          <a:p>
            <a:pPr algn="ctr"/>
            <a:r>
              <a:rPr lang="en-US" sz="2100"/>
              <a:t>18</a:t>
            </a:r>
          </a:p>
        </p:txBody>
      </p:sp>
      <p:sp>
        <p:nvSpPr>
          <p:cNvPr id="21" name="Rounded Rectangle 20"/>
          <p:cNvSpPr/>
          <p:nvPr/>
        </p:nvSpPr>
        <p:spPr>
          <a:xfrm>
            <a:off x="7065002" y="757224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8" rIns="91436" bIns="45718" rtlCol="0" anchor="ctr"/>
          <a:lstStyle/>
          <a:p>
            <a:pPr algn="ctr"/>
            <a:r>
              <a:rPr lang="en-US" sz="2100"/>
              <a:t>17</a:t>
            </a:r>
          </a:p>
        </p:txBody>
      </p:sp>
      <p:sp>
        <p:nvSpPr>
          <p:cNvPr id="22" name="Rounded Rectangle 21"/>
          <p:cNvSpPr/>
          <p:nvPr/>
        </p:nvSpPr>
        <p:spPr>
          <a:xfrm>
            <a:off x="7065002" y="757224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8" rIns="91436" bIns="45718" rtlCol="0" anchor="ctr"/>
          <a:lstStyle/>
          <a:p>
            <a:pPr algn="ctr"/>
            <a:r>
              <a:rPr lang="en-US" sz="2100"/>
              <a:t>16</a:t>
            </a:r>
          </a:p>
        </p:txBody>
      </p:sp>
      <p:sp>
        <p:nvSpPr>
          <p:cNvPr id="23" name="Rounded Rectangle 22"/>
          <p:cNvSpPr/>
          <p:nvPr/>
        </p:nvSpPr>
        <p:spPr>
          <a:xfrm>
            <a:off x="7065002" y="757224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8" rIns="91436" bIns="45718" rtlCol="0" anchor="ctr"/>
          <a:lstStyle/>
          <a:p>
            <a:pPr algn="ctr"/>
            <a:r>
              <a:rPr lang="en-US" sz="2100"/>
              <a:t>15</a:t>
            </a:r>
          </a:p>
        </p:txBody>
      </p:sp>
      <p:sp>
        <p:nvSpPr>
          <p:cNvPr id="24" name="Rounded Rectangle 23"/>
          <p:cNvSpPr/>
          <p:nvPr/>
        </p:nvSpPr>
        <p:spPr>
          <a:xfrm>
            <a:off x="7065002" y="757224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8" rIns="91436" bIns="45718" rtlCol="0" anchor="ctr"/>
          <a:lstStyle/>
          <a:p>
            <a:pPr algn="ctr"/>
            <a:r>
              <a:rPr lang="en-US" sz="2100"/>
              <a:t>14</a:t>
            </a:r>
          </a:p>
        </p:txBody>
      </p:sp>
      <p:sp>
        <p:nvSpPr>
          <p:cNvPr id="25" name="Rounded Rectangle 24"/>
          <p:cNvSpPr/>
          <p:nvPr/>
        </p:nvSpPr>
        <p:spPr>
          <a:xfrm>
            <a:off x="7065002" y="757224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8" rIns="91436" bIns="45718" rtlCol="0" anchor="ctr"/>
          <a:lstStyle/>
          <a:p>
            <a:pPr algn="ctr"/>
            <a:r>
              <a:rPr lang="en-US" sz="2100"/>
              <a:t>13</a:t>
            </a:r>
          </a:p>
        </p:txBody>
      </p:sp>
      <p:sp>
        <p:nvSpPr>
          <p:cNvPr id="26" name="Rounded Rectangle 25"/>
          <p:cNvSpPr/>
          <p:nvPr/>
        </p:nvSpPr>
        <p:spPr>
          <a:xfrm>
            <a:off x="7065002" y="757224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8" rIns="91436" bIns="45718" rtlCol="0" anchor="ctr"/>
          <a:lstStyle/>
          <a:p>
            <a:pPr algn="ctr"/>
            <a:r>
              <a:rPr lang="en-US" sz="2100"/>
              <a:t>12</a:t>
            </a:r>
          </a:p>
        </p:txBody>
      </p:sp>
      <p:sp>
        <p:nvSpPr>
          <p:cNvPr id="27" name="Rounded Rectangle 26"/>
          <p:cNvSpPr/>
          <p:nvPr/>
        </p:nvSpPr>
        <p:spPr>
          <a:xfrm>
            <a:off x="7065002" y="757224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8" rIns="91436" bIns="45718" rtlCol="0" anchor="ctr"/>
          <a:lstStyle/>
          <a:p>
            <a:pPr algn="ctr"/>
            <a:r>
              <a:rPr lang="en-US" sz="2100"/>
              <a:t>11</a:t>
            </a:r>
          </a:p>
        </p:txBody>
      </p:sp>
      <p:sp>
        <p:nvSpPr>
          <p:cNvPr id="28" name="Rounded Rectangle 27"/>
          <p:cNvSpPr/>
          <p:nvPr/>
        </p:nvSpPr>
        <p:spPr>
          <a:xfrm>
            <a:off x="7065002" y="757224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8" rIns="91436" bIns="45718" rtlCol="0" anchor="ctr"/>
          <a:lstStyle/>
          <a:p>
            <a:pPr algn="ctr"/>
            <a:r>
              <a:rPr lang="en-US" sz="2100"/>
              <a:t>10</a:t>
            </a:r>
          </a:p>
        </p:txBody>
      </p:sp>
      <p:sp>
        <p:nvSpPr>
          <p:cNvPr id="29" name="Rounded Rectangle 28"/>
          <p:cNvSpPr/>
          <p:nvPr/>
        </p:nvSpPr>
        <p:spPr>
          <a:xfrm>
            <a:off x="7065002" y="757224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8" rIns="91436" bIns="45718" rtlCol="0" anchor="ctr"/>
          <a:lstStyle/>
          <a:p>
            <a:pPr algn="ctr"/>
            <a:r>
              <a:rPr lang="en-US" sz="2100"/>
              <a:t>09</a:t>
            </a:r>
          </a:p>
        </p:txBody>
      </p:sp>
      <p:sp>
        <p:nvSpPr>
          <p:cNvPr id="30" name="Rounded Rectangle 29"/>
          <p:cNvSpPr/>
          <p:nvPr/>
        </p:nvSpPr>
        <p:spPr>
          <a:xfrm>
            <a:off x="7065002" y="757224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8" rIns="91436" bIns="45718" rtlCol="0" anchor="ctr"/>
          <a:lstStyle/>
          <a:p>
            <a:pPr algn="ctr"/>
            <a:r>
              <a:rPr lang="en-US" sz="2100"/>
              <a:t>08</a:t>
            </a:r>
          </a:p>
        </p:txBody>
      </p:sp>
      <p:sp>
        <p:nvSpPr>
          <p:cNvPr id="31" name="Rounded Rectangle 30"/>
          <p:cNvSpPr/>
          <p:nvPr/>
        </p:nvSpPr>
        <p:spPr>
          <a:xfrm>
            <a:off x="7065002" y="757224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8" rIns="91436" bIns="45718" rtlCol="0" anchor="ctr"/>
          <a:lstStyle/>
          <a:p>
            <a:pPr algn="ctr"/>
            <a:r>
              <a:rPr lang="en-US" sz="2100"/>
              <a:t>07</a:t>
            </a:r>
          </a:p>
        </p:txBody>
      </p:sp>
      <p:sp>
        <p:nvSpPr>
          <p:cNvPr id="32" name="Rounded Rectangle 31"/>
          <p:cNvSpPr/>
          <p:nvPr/>
        </p:nvSpPr>
        <p:spPr>
          <a:xfrm>
            <a:off x="7065002" y="757224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8" rIns="91436" bIns="45718" rtlCol="0" anchor="ctr"/>
          <a:lstStyle/>
          <a:p>
            <a:pPr algn="ctr"/>
            <a:r>
              <a:rPr lang="en-US" sz="2100"/>
              <a:t>06</a:t>
            </a:r>
          </a:p>
        </p:txBody>
      </p:sp>
      <p:sp>
        <p:nvSpPr>
          <p:cNvPr id="33" name="Rounded Rectangle 32"/>
          <p:cNvSpPr/>
          <p:nvPr/>
        </p:nvSpPr>
        <p:spPr>
          <a:xfrm>
            <a:off x="7065002" y="757224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8" rIns="91436" bIns="45718" rtlCol="0" anchor="ctr"/>
          <a:lstStyle/>
          <a:p>
            <a:pPr algn="ctr"/>
            <a:r>
              <a:rPr lang="en-US" sz="2100"/>
              <a:t>05</a:t>
            </a:r>
          </a:p>
        </p:txBody>
      </p:sp>
      <p:sp>
        <p:nvSpPr>
          <p:cNvPr id="34" name="Rounded Rectangle 33"/>
          <p:cNvSpPr/>
          <p:nvPr/>
        </p:nvSpPr>
        <p:spPr>
          <a:xfrm>
            <a:off x="7065002" y="757224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8" rIns="91436" bIns="45718" rtlCol="0" anchor="ctr"/>
          <a:lstStyle/>
          <a:p>
            <a:pPr algn="ctr"/>
            <a:r>
              <a:rPr lang="en-US" sz="2100"/>
              <a:t>04</a:t>
            </a:r>
          </a:p>
        </p:txBody>
      </p:sp>
      <p:sp>
        <p:nvSpPr>
          <p:cNvPr id="35" name="Rounded Rectangle 34"/>
          <p:cNvSpPr/>
          <p:nvPr/>
        </p:nvSpPr>
        <p:spPr>
          <a:xfrm>
            <a:off x="7065002" y="757224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8" rIns="91436" bIns="45718" rtlCol="0" anchor="ctr"/>
          <a:lstStyle/>
          <a:p>
            <a:pPr algn="ctr"/>
            <a:r>
              <a:rPr lang="en-US" sz="2100"/>
              <a:t>03</a:t>
            </a:r>
          </a:p>
        </p:txBody>
      </p:sp>
      <p:sp>
        <p:nvSpPr>
          <p:cNvPr id="36" name="Rounded Rectangle 35"/>
          <p:cNvSpPr/>
          <p:nvPr/>
        </p:nvSpPr>
        <p:spPr>
          <a:xfrm>
            <a:off x="7065002" y="757224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8" rIns="91436" bIns="45718" rtlCol="0" anchor="ctr"/>
          <a:lstStyle/>
          <a:p>
            <a:pPr algn="ctr"/>
            <a:r>
              <a:rPr lang="en-US" sz="2100"/>
              <a:t>02</a:t>
            </a:r>
          </a:p>
        </p:txBody>
      </p:sp>
      <p:sp>
        <p:nvSpPr>
          <p:cNvPr id="37" name="Rounded Rectangle 36"/>
          <p:cNvSpPr/>
          <p:nvPr/>
        </p:nvSpPr>
        <p:spPr>
          <a:xfrm>
            <a:off x="7065002" y="757224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8" rIns="91436" bIns="45718" rtlCol="0" anchor="ctr"/>
          <a:lstStyle/>
          <a:p>
            <a:pPr algn="ctr"/>
            <a:r>
              <a:rPr lang="en-US" sz="2100"/>
              <a:t>01</a:t>
            </a:r>
          </a:p>
        </p:txBody>
      </p:sp>
      <p:sp>
        <p:nvSpPr>
          <p:cNvPr id="38" name="Rounded Rectangle 37"/>
          <p:cNvSpPr/>
          <p:nvPr/>
        </p:nvSpPr>
        <p:spPr>
          <a:xfrm>
            <a:off x="7065002" y="757224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8" rIns="91436" bIns="45718" rtlCol="0" anchor="ctr"/>
          <a:lstStyle/>
          <a:p>
            <a:pPr algn="ctr"/>
            <a:r>
              <a:rPr lang="en-US" sz="2100" dirty="0"/>
              <a:t>00</a:t>
            </a:r>
          </a:p>
        </p:txBody>
      </p:sp>
      <p:pic>
        <p:nvPicPr>
          <p:cNvPr id="40" name="Picture 4" descr="Hình ảnh có liên quan">
            <a:extLst>
              <a:ext uri="{FF2B5EF4-FFF2-40B4-BE49-F238E27FC236}">
                <a16:creationId xmlns:a16="http://schemas.microsoft.com/office/drawing/2014/main" xmlns="" id="{7F8B0C29-AA1C-4D72-B98E-5E81CE758AC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 cstate="print">
            <a:extLst>
              <a:ext uri="{BEBA8EAE-BF5A-486C-A8C5-ECC9F3942E4B}">
                <a14:imgProps xmlns:a14="http://schemas.microsoft.com/office/drawing/2010/main">
                  <a14:imgLayer r:embed="rId15">
                    <a14:imgEffect>
                      <a14:backgroundRemoval t="4889" b="89778" l="2222" r="95556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3045" y="1651014"/>
            <a:ext cx="630940" cy="6309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2" name="Rectangle 41">
            <a:extLst>
              <a:ext uri="{FF2B5EF4-FFF2-40B4-BE49-F238E27FC236}">
                <a16:creationId xmlns:a16="http://schemas.microsoft.com/office/drawing/2014/main" xmlns="" id="{CD3669F0-4E3A-4DB9-AD0A-1EC208033222}"/>
              </a:ext>
            </a:extLst>
          </p:cNvPr>
          <p:cNvSpPr/>
          <p:nvPr/>
        </p:nvSpPr>
        <p:spPr>
          <a:xfrm>
            <a:off x="5073325" y="1210749"/>
            <a:ext cx="3487679" cy="2378153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8" rIns="91436" bIns="45718" rtlCol="0" anchor="ctr"/>
          <a:lstStyle/>
          <a:p>
            <a:pPr algn="ctr"/>
            <a:endParaRPr lang="en-US" sz="1400"/>
          </a:p>
        </p:txBody>
      </p:sp>
      <p:grpSp>
        <p:nvGrpSpPr>
          <p:cNvPr id="39" name="Group 3">
            <a:extLst>
              <a:ext uri="{FF2B5EF4-FFF2-40B4-BE49-F238E27FC236}">
                <a16:creationId xmlns:a16="http://schemas.microsoft.com/office/drawing/2014/main" xmlns="" id="{A18A730B-EF00-8541-AC2F-8953A405B7F0}"/>
              </a:ext>
            </a:extLst>
          </p:cNvPr>
          <p:cNvGrpSpPr>
            <a:grpSpLocks/>
          </p:cNvGrpSpPr>
          <p:nvPr/>
        </p:nvGrpSpPr>
        <p:grpSpPr bwMode="auto">
          <a:xfrm>
            <a:off x="5073323" y="1200446"/>
            <a:ext cx="3699135" cy="2483492"/>
            <a:chOff x="3024" y="1392"/>
            <a:chExt cx="2592" cy="2004"/>
          </a:xfrm>
        </p:grpSpPr>
        <p:grpSp>
          <p:nvGrpSpPr>
            <p:cNvPr id="41" name="Group 4">
              <a:extLst>
                <a:ext uri="{FF2B5EF4-FFF2-40B4-BE49-F238E27FC236}">
                  <a16:creationId xmlns:a16="http://schemas.microsoft.com/office/drawing/2014/main" xmlns="" id="{0FFA9E9D-0902-C141-A078-DE8E9BAE09B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024" y="1392"/>
              <a:ext cx="2592" cy="2004"/>
              <a:chOff x="3024" y="1392"/>
              <a:chExt cx="2592" cy="2004"/>
            </a:xfrm>
          </p:grpSpPr>
          <p:sp>
            <p:nvSpPr>
              <p:cNvPr id="48" name="Line 5">
                <a:extLst>
                  <a:ext uri="{FF2B5EF4-FFF2-40B4-BE49-F238E27FC236}">
                    <a16:creationId xmlns:a16="http://schemas.microsoft.com/office/drawing/2014/main" xmlns="" id="{1FEA2D23-E260-164E-B034-A8F01EBC2E9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236" y="1673"/>
                <a:ext cx="423" cy="146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x-none"/>
              </a:p>
            </p:txBody>
          </p:sp>
          <p:sp>
            <p:nvSpPr>
              <p:cNvPr id="49" name="Line 6">
                <a:extLst>
                  <a:ext uri="{FF2B5EF4-FFF2-40B4-BE49-F238E27FC236}">
                    <a16:creationId xmlns:a16="http://schemas.microsoft.com/office/drawing/2014/main" xmlns="" id="{AEE7DFC2-CCA0-AA45-B25A-BEDEC41CA69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236" y="3135"/>
                <a:ext cx="2063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x-none"/>
              </a:p>
            </p:txBody>
          </p:sp>
          <p:sp>
            <p:nvSpPr>
              <p:cNvPr id="50" name="Line 7">
                <a:extLst>
                  <a:ext uri="{FF2B5EF4-FFF2-40B4-BE49-F238E27FC236}">
                    <a16:creationId xmlns:a16="http://schemas.microsoft.com/office/drawing/2014/main" xmlns="" id="{97703FAF-F8E2-1B49-BB6A-A685A805A1D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3659" y="1673"/>
                <a:ext cx="1640" cy="146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x-none"/>
              </a:p>
            </p:txBody>
          </p:sp>
          <p:sp>
            <p:nvSpPr>
              <p:cNvPr id="51" name="Text Box 8">
                <a:extLst>
                  <a:ext uri="{FF2B5EF4-FFF2-40B4-BE49-F238E27FC236}">
                    <a16:creationId xmlns:a16="http://schemas.microsoft.com/office/drawing/2014/main" xmlns="" id="{3556BD6C-1767-F443-AFED-F34010582DE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500" y="1392"/>
                <a:ext cx="370" cy="37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x-none" sz="2400"/>
                  <a:t>A</a:t>
                </a:r>
              </a:p>
            </p:txBody>
          </p:sp>
          <p:sp>
            <p:nvSpPr>
              <p:cNvPr id="52" name="Text Box 9">
                <a:extLst>
                  <a:ext uri="{FF2B5EF4-FFF2-40B4-BE49-F238E27FC236}">
                    <a16:creationId xmlns:a16="http://schemas.microsoft.com/office/drawing/2014/main" xmlns="" id="{B87077D2-65B2-BF4A-ACE8-985FE35EA32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246" y="3023"/>
                <a:ext cx="370" cy="37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x-none" sz="2400" dirty="0"/>
                  <a:t>C</a:t>
                </a:r>
              </a:p>
            </p:txBody>
          </p:sp>
          <p:sp>
            <p:nvSpPr>
              <p:cNvPr id="53" name="Text Box 10">
                <a:extLst>
                  <a:ext uri="{FF2B5EF4-FFF2-40B4-BE49-F238E27FC236}">
                    <a16:creationId xmlns:a16="http://schemas.microsoft.com/office/drawing/2014/main" xmlns="" id="{43A5B787-ECB4-9945-80D9-C9B87300B5B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024" y="3023"/>
                <a:ext cx="370" cy="37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x-none" sz="2400"/>
                  <a:t>B</a:t>
                </a:r>
              </a:p>
            </p:txBody>
          </p:sp>
        </p:grpSp>
        <p:sp>
          <p:nvSpPr>
            <p:cNvPr id="43" name="Line 11">
              <a:extLst>
                <a:ext uri="{FF2B5EF4-FFF2-40B4-BE49-F238E27FC236}">
                  <a16:creationId xmlns:a16="http://schemas.microsoft.com/office/drawing/2014/main" xmlns="" id="{91437EF5-3DC9-1548-B6F1-970FCFC52D0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59" y="1673"/>
              <a:ext cx="423" cy="146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x-none"/>
            </a:p>
          </p:txBody>
        </p:sp>
        <p:grpSp>
          <p:nvGrpSpPr>
            <p:cNvPr id="44" name="Group 14">
              <a:extLst>
                <a:ext uri="{FF2B5EF4-FFF2-40B4-BE49-F238E27FC236}">
                  <a16:creationId xmlns:a16="http://schemas.microsoft.com/office/drawing/2014/main" xmlns="" id="{47A64533-3CE8-4943-81D7-D3C6493E918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52" y="1824"/>
              <a:ext cx="288" cy="73"/>
              <a:chOff x="3552" y="2096"/>
              <a:chExt cx="261" cy="62"/>
            </a:xfrm>
          </p:grpSpPr>
          <p:sp>
            <p:nvSpPr>
              <p:cNvPr id="46" name="Arc 15">
                <a:extLst>
                  <a:ext uri="{FF2B5EF4-FFF2-40B4-BE49-F238E27FC236}">
                    <a16:creationId xmlns:a16="http://schemas.microsoft.com/office/drawing/2014/main" xmlns="" id="{64899B7D-7D94-EF40-8B91-616B422BAE15}"/>
                  </a:ext>
                </a:extLst>
              </p:cNvPr>
              <p:cNvSpPr>
                <a:spLocks/>
              </p:cNvSpPr>
              <p:nvPr/>
            </p:nvSpPr>
            <p:spPr bwMode="auto">
              <a:xfrm flipV="1">
                <a:off x="3552" y="2112"/>
                <a:ext cx="144" cy="46"/>
              </a:xfrm>
              <a:custGeom>
                <a:avLst/>
                <a:gdLst>
                  <a:gd name="G0" fmla="+- 0 0 0"/>
                  <a:gd name="G1" fmla="+- 20643 0 0"/>
                  <a:gd name="G2" fmla="+- 21600 0 0"/>
                  <a:gd name="T0" fmla="*/ 6357 w 21600"/>
                  <a:gd name="T1" fmla="*/ 0 h 20643"/>
                  <a:gd name="T2" fmla="*/ 21600 w 21600"/>
                  <a:gd name="T3" fmla="*/ 20643 h 20643"/>
                  <a:gd name="T4" fmla="*/ 0 w 21600"/>
                  <a:gd name="T5" fmla="*/ 20643 h 206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0643" fill="none" extrusionOk="0">
                    <a:moveTo>
                      <a:pt x="6357" y="-1"/>
                    </a:moveTo>
                    <a:cubicBezTo>
                      <a:pt x="15417" y="2789"/>
                      <a:pt x="21600" y="11162"/>
                      <a:pt x="21600" y="20643"/>
                    </a:cubicBezTo>
                  </a:path>
                  <a:path w="21600" h="20643" stroke="0" extrusionOk="0">
                    <a:moveTo>
                      <a:pt x="6357" y="-1"/>
                    </a:moveTo>
                    <a:cubicBezTo>
                      <a:pt x="15417" y="2789"/>
                      <a:pt x="21600" y="11162"/>
                      <a:pt x="21600" y="20643"/>
                    </a:cubicBezTo>
                    <a:lnTo>
                      <a:pt x="0" y="20643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x-none"/>
              </a:p>
            </p:txBody>
          </p:sp>
          <p:sp>
            <p:nvSpPr>
              <p:cNvPr id="47" name="Arc 16">
                <a:extLst>
                  <a:ext uri="{FF2B5EF4-FFF2-40B4-BE49-F238E27FC236}">
                    <a16:creationId xmlns:a16="http://schemas.microsoft.com/office/drawing/2014/main" xmlns="" id="{256B2792-756B-3240-BB66-7CB2932D76C6}"/>
                  </a:ext>
                </a:extLst>
              </p:cNvPr>
              <p:cNvSpPr>
                <a:spLocks/>
              </p:cNvSpPr>
              <p:nvPr/>
            </p:nvSpPr>
            <p:spPr bwMode="auto">
              <a:xfrm flipV="1">
                <a:off x="3669" y="2096"/>
                <a:ext cx="144" cy="46"/>
              </a:xfrm>
              <a:custGeom>
                <a:avLst/>
                <a:gdLst>
                  <a:gd name="G0" fmla="+- 0 0 0"/>
                  <a:gd name="G1" fmla="+- 20643 0 0"/>
                  <a:gd name="G2" fmla="+- 21600 0 0"/>
                  <a:gd name="T0" fmla="*/ 6357 w 21600"/>
                  <a:gd name="T1" fmla="*/ 0 h 20643"/>
                  <a:gd name="T2" fmla="*/ 21600 w 21600"/>
                  <a:gd name="T3" fmla="*/ 20643 h 20643"/>
                  <a:gd name="T4" fmla="*/ 0 w 21600"/>
                  <a:gd name="T5" fmla="*/ 20643 h 206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0643" fill="none" extrusionOk="0">
                    <a:moveTo>
                      <a:pt x="6357" y="-1"/>
                    </a:moveTo>
                    <a:cubicBezTo>
                      <a:pt x="15417" y="2789"/>
                      <a:pt x="21600" y="11162"/>
                      <a:pt x="21600" y="20643"/>
                    </a:cubicBezTo>
                  </a:path>
                  <a:path w="21600" h="20643" stroke="0" extrusionOk="0">
                    <a:moveTo>
                      <a:pt x="6357" y="-1"/>
                    </a:moveTo>
                    <a:cubicBezTo>
                      <a:pt x="15417" y="2789"/>
                      <a:pt x="21600" y="11162"/>
                      <a:pt x="21600" y="20643"/>
                    </a:cubicBezTo>
                    <a:lnTo>
                      <a:pt x="0" y="20643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x-none"/>
              </a:p>
            </p:txBody>
          </p:sp>
        </p:grpSp>
      </p:grpSp>
      <p:sp>
        <p:nvSpPr>
          <p:cNvPr id="54" name="Text Box 9">
            <a:extLst>
              <a:ext uri="{FF2B5EF4-FFF2-40B4-BE49-F238E27FC236}">
                <a16:creationId xmlns:a16="http://schemas.microsoft.com/office/drawing/2014/main" xmlns="" id="{3D4B4B37-E178-4F43-BBA8-3EC89257DB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49524" y="3340556"/>
            <a:ext cx="57410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36" tIns="45718" rIns="91436" bIns="45718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x-none" sz="2400" dirty="0"/>
              <a:t>D</a:t>
            </a:r>
          </a:p>
        </p:txBody>
      </p:sp>
    </p:spTree>
    <p:extLst>
      <p:ext uri="{BB962C8B-B14F-4D97-AF65-F5344CB8AC3E}">
        <p14:creationId xmlns:p14="http://schemas.microsoft.com/office/powerpoint/2010/main" val="13603611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000"/>
                            </p:stCondLst>
                            <p:childTnLst>
                              <p:par>
                                <p:cTn id="2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3000"/>
                            </p:stCondLst>
                            <p:childTnLst>
                              <p:par>
                                <p:cTn id="2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4000"/>
                            </p:stCondLst>
                            <p:childTnLst>
                              <p:par>
                                <p:cTn id="3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0"/>
                            </p:stCondLst>
                            <p:childTnLst>
                              <p:par>
                                <p:cTn id="3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6000"/>
                            </p:stCondLst>
                            <p:childTnLst>
                              <p:par>
                                <p:cTn id="3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7000"/>
                            </p:stCondLst>
                            <p:childTnLst>
                              <p:par>
                                <p:cTn id="3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8000"/>
                            </p:stCondLst>
                            <p:childTnLst>
                              <p:par>
                                <p:cTn id="4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9000"/>
                            </p:stCondLst>
                            <p:childTnLst>
                              <p:par>
                                <p:cTn id="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10000"/>
                            </p:stCondLst>
                            <p:childTnLst>
                              <p:par>
                                <p:cTn id="4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11000"/>
                            </p:stCondLst>
                            <p:childTnLst>
                              <p:par>
                                <p:cTn id="5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2000"/>
                            </p:stCondLst>
                            <p:childTnLst>
                              <p:par>
                                <p:cTn id="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3000"/>
                            </p:stCondLst>
                            <p:childTnLst>
                              <p:par>
                                <p:cTn id="5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14000"/>
                            </p:stCondLst>
                            <p:childTnLst>
                              <p:par>
                                <p:cTn id="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15000"/>
                            </p:stCondLst>
                            <p:childTnLst>
                              <p:par>
                                <p:cTn id="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16000"/>
                            </p:stCondLst>
                            <p:childTnLst>
                              <p:par>
                                <p:cTn id="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17000"/>
                            </p:stCondLst>
                            <p:childTnLst>
                              <p:par>
                                <p:cTn id="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18000"/>
                            </p:stCondLst>
                            <p:childTnLst>
                              <p:par>
                                <p:cTn id="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19000"/>
                            </p:stCondLst>
                            <p:childTnLst>
                              <p:par>
                                <p:cTn id="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20000"/>
                            </p:stCondLst>
                            <p:childTnLst>
                              <p:par>
                                <p:cTn id="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3" presetClass="entr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85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6" fill="hold">
                      <p:stCondLst>
                        <p:cond delay="0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9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93" dur="391" fill="hold"/>
                                        <p:tgtEl>
                                          <p:spTgt spid="1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94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95" dur="4063" fill="hold"/>
                                        <p:tgtEl>
                                          <p:spTgt spid="1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96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7" fill="hold">
                      <p:stCondLst>
                        <p:cond delay="0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0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F0"/>
                                      </p:to>
                                    </p:animClr>
                                    <p:set>
                                      <p:cBhvr>
                                        <p:cTn id="10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07" dur="391" fill="hold"/>
                                        <p:tgtEl>
                                          <p:spTgt spid="1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500"/>
                            </p:stCondLst>
                            <p:childTnLst>
                              <p:par>
                                <p:cTn id="109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4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5" dur="589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audio>
              <p:cMediaNode vol="80000">
                <p:cTn id="11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2"/>
                </p:tgtEl>
              </p:cMediaNode>
            </p:audio>
            <p:audio>
              <p:cMediaNode vol="80000">
                <p:cTn id="11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"/>
                </p:tgtEl>
              </p:cMediaNode>
            </p:audio>
            <p:audio>
              <p:cMediaNode vol="80000">
                <p:cTn id="11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4"/>
                </p:tgtEl>
              </p:cMediaNode>
            </p:audio>
          </p:childTnLst>
        </p:cTn>
      </p:par>
    </p:tnLst>
    <p:bldLst>
      <p:bldP spid="9" grpId="0" animBg="1"/>
      <p:bldP spid="10" grpId="0" animBg="1"/>
      <p:bldP spid="11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  <p:bldP spid="38" grpId="1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lumMod val="7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" name="Picture 25">
            <a:extLst>
              <a:ext uri="{FF2B5EF4-FFF2-40B4-BE49-F238E27FC236}">
                <a16:creationId xmlns:a16="http://schemas.microsoft.com/office/drawing/2014/main" xmlns="" id="{34294F01-75A2-47C6-8975-F699C21E23C1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41564" y="-37420"/>
            <a:ext cx="2601031" cy="2601031"/>
          </a:xfrm>
          <a:prstGeom prst="rect">
            <a:avLst/>
          </a:prstGeom>
        </p:spPr>
      </p:pic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xmlns="" id="{C7B0FE9C-F303-49FF-B30D-C4457E06642A}"/>
              </a:ext>
            </a:extLst>
          </p:cNvPr>
          <p:cNvCxnSpPr/>
          <p:nvPr/>
        </p:nvCxnSpPr>
        <p:spPr>
          <a:xfrm>
            <a:off x="0" y="4695360"/>
            <a:ext cx="9144000" cy="0"/>
          </a:xfrm>
          <a:prstGeom prst="line">
            <a:avLst/>
          </a:prstGeom>
          <a:ln w="381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xmlns="" id="{2F7D700C-B032-496C-9680-57633EB31182}"/>
              </a:ext>
            </a:extLst>
          </p:cNvPr>
          <p:cNvCxnSpPr/>
          <p:nvPr/>
        </p:nvCxnSpPr>
        <p:spPr>
          <a:xfrm>
            <a:off x="0" y="4047914"/>
            <a:ext cx="9144000" cy="0"/>
          </a:xfrm>
          <a:prstGeom prst="line">
            <a:avLst/>
          </a:prstGeom>
          <a:ln w="381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xmlns="" id="{B4199134-2609-4E66-A329-2863BCCC5133}"/>
              </a:ext>
            </a:extLst>
          </p:cNvPr>
          <p:cNvCxnSpPr/>
          <p:nvPr/>
        </p:nvCxnSpPr>
        <p:spPr>
          <a:xfrm>
            <a:off x="0" y="3146032"/>
            <a:ext cx="9144000" cy="0"/>
          </a:xfrm>
          <a:prstGeom prst="line">
            <a:avLst/>
          </a:prstGeom>
          <a:ln w="762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Freeform: Shape 13">
            <a:extLst>
              <a:ext uri="{FF2B5EF4-FFF2-40B4-BE49-F238E27FC236}">
                <a16:creationId xmlns:a16="http://schemas.microsoft.com/office/drawing/2014/main" xmlns="" id="{2254BD6F-C222-4EBF-A18A-FDA724EC8AEA}"/>
              </a:ext>
            </a:extLst>
          </p:cNvPr>
          <p:cNvSpPr/>
          <p:nvPr/>
        </p:nvSpPr>
        <p:spPr>
          <a:xfrm flipH="1">
            <a:off x="494930" y="2688209"/>
            <a:ext cx="8154143" cy="938951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rgbClr val="0070C0"/>
          </a:solidFill>
          <a:ln w="38100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79" tIns="34289" rIns="68579" bIns="34289" rtlCol="0" anchor="ctr"/>
          <a:lstStyle/>
          <a:p>
            <a:pPr algn="ctr" defTabSz="685783">
              <a:defRPr/>
            </a:pPr>
            <a:endParaRPr lang="en-US" sz="1400">
              <a:solidFill>
                <a:prstClr val="white"/>
              </a:solidFill>
            </a:endParaRP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xmlns="" id="{4605F6AC-8356-4661-B6A4-309609CF4CCF}"/>
              </a:ext>
            </a:extLst>
          </p:cNvPr>
          <p:cNvSpPr txBox="1"/>
          <p:nvPr/>
        </p:nvSpPr>
        <p:spPr>
          <a:xfrm>
            <a:off x="1053115" y="2858402"/>
            <a:ext cx="7037773" cy="392415"/>
          </a:xfrm>
          <a:prstGeom prst="rect">
            <a:avLst/>
          </a:prstGeom>
          <a:noFill/>
        </p:spPr>
        <p:txBody>
          <a:bodyPr wrap="square" lIns="68579" tIns="34289" rIns="68579" bIns="34289" rtlCol="0">
            <a:spAutoFit/>
          </a:bodyPr>
          <a:lstStyle/>
          <a:p>
            <a:pPr defTabSz="685783">
              <a:defRPr/>
            </a:pPr>
            <a:r>
              <a:rPr lang="en-US" sz="2100" b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 hỏi 2: Ba đường cao của tam giác đi qua mấy điểm?</a:t>
            </a:r>
          </a:p>
        </p:txBody>
      </p:sp>
      <p:sp>
        <p:nvSpPr>
          <p:cNvPr id="15" name="bang b">
            <a:extLst>
              <a:ext uri="{FF2B5EF4-FFF2-40B4-BE49-F238E27FC236}">
                <a16:creationId xmlns:a16="http://schemas.microsoft.com/office/drawing/2014/main" xmlns="" id="{D0E6AFB4-275F-4728-9A13-27E00F9EA3A2}"/>
              </a:ext>
            </a:extLst>
          </p:cNvPr>
          <p:cNvSpPr/>
          <p:nvPr/>
        </p:nvSpPr>
        <p:spPr>
          <a:xfrm flipH="1">
            <a:off x="4601922" y="3825437"/>
            <a:ext cx="3937330" cy="453384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79" tIns="34289" rIns="68579" bIns="34289" rtlCol="0" anchor="ctr"/>
          <a:lstStyle/>
          <a:p>
            <a:pPr algn="ctr" defTabSz="685783">
              <a:defRPr/>
            </a:pPr>
            <a:endParaRPr lang="en-US" sz="1400">
              <a:solidFill>
                <a:prstClr val="white"/>
              </a:solidFill>
            </a:endParaRPr>
          </a:p>
        </p:txBody>
      </p:sp>
      <p:sp>
        <p:nvSpPr>
          <p:cNvPr id="16" name="bang c">
            <a:extLst>
              <a:ext uri="{FF2B5EF4-FFF2-40B4-BE49-F238E27FC236}">
                <a16:creationId xmlns:a16="http://schemas.microsoft.com/office/drawing/2014/main" xmlns="" id="{CA2E0476-BE10-4768-BE1B-A9C0072703C2}"/>
              </a:ext>
            </a:extLst>
          </p:cNvPr>
          <p:cNvSpPr/>
          <p:nvPr/>
        </p:nvSpPr>
        <p:spPr>
          <a:xfrm flipH="1">
            <a:off x="604749" y="4468668"/>
            <a:ext cx="3937330" cy="453384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79" tIns="34289" rIns="68579" bIns="34289" rtlCol="0" anchor="ctr"/>
          <a:lstStyle/>
          <a:p>
            <a:pPr algn="ctr" defTabSz="685783">
              <a:defRPr/>
            </a:pPr>
            <a:endParaRPr lang="en-US" sz="1400">
              <a:solidFill>
                <a:prstClr val="white"/>
              </a:solidFill>
            </a:endParaRPr>
          </a:p>
        </p:txBody>
      </p:sp>
      <p:sp>
        <p:nvSpPr>
          <p:cNvPr id="25" name="cau hoi b">
            <a:extLst>
              <a:ext uri="{FF2B5EF4-FFF2-40B4-BE49-F238E27FC236}">
                <a16:creationId xmlns:a16="http://schemas.microsoft.com/office/drawing/2014/main" xmlns="" id="{9897B1B9-EB78-41AF-AC33-1E8F7714B11F}"/>
              </a:ext>
            </a:extLst>
          </p:cNvPr>
          <p:cNvSpPr txBox="1"/>
          <p:nvPr/>
        </p:nvSpPr>
        <p:spPr>
          <a:xfrm>
            <a:off x="4826680" y="3902090"/>
            <a:ext cx="3487814" cy="380872"/>
          </a:xfrm>
          <a:prstGeom prst="rect">
            <a:avLst/>
          </a:prstGeom>
          <a:noFill/>
        </p:spPr>
        <p:txBody>
          <a:bodyPr wrap="square" lIns="68579" tIns="34289" rIns="68579" bIns="34289" rtlCol="0">
            <a:spAutoFit/>
          </a:bodyPr>
          <a:lstStyle/>
          <a:p>
            <a:pPr marL="257168" indent="-257168" defTabSz="685783">
              <a:buClr>
                <a:prstClr val="white"/>
              </a:buClr>
              <a:buFont typeface="Wingdings" panose="05000000000000000000" pitchFamily="2" charset="2"/>
              <a:buChar char="w"/>
              <a:defRPr/>
            </a:pPr>
            <a:r>
              <a:rPr lang="en-US" sz="2000" b="1">
                <a:solidFill>
                  <a:srgbClr val="FFFF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B. 1</a:t>
            </a:r>
          </a:p>
        </p:txBody>
      </p:sp>
      <p:sp>
        <p:nvSpPr>
          <p:cNvPr id="27" name="cau hoi c">
            <a:extLst>
              <a:ext uri="{FF2B5EF4-FFF2-40B4-BE49-F238E27FC236}">
                <a16:creationId xmlns:a16="http://schemas.microsoft.com/office/drawing/2014/main" xmlns="" id="{D96707EC-5A82-4050-B897-6DBAB63AC957}"/>
              </a:ext>
            </a:extLst>
          </p:cNvPr>
          <p:cNvSpPr txBox="1"/>
          <p:nvPr/>
        </p:nvSpPr>
        <p:spPr>
          <a:xfrm>
            <a:off x="829507" y="4545320"/>
            <a:ext cx="3487814" cy="380872"/>
          </a:xfrm>
          <a:prstGeom prst="rect">
            <a:avLst/>
          </a:prstGeom>
          <a:noFill/>
        </p:spPr>
        <p:txBody>
          <a:bodyPr wrap="square" lIns="68579" tIns="34289" rIns="68579" bIns="34289" rtlCol="0">
            <a:spAutoFit/>
          </a:bodyPr>
          <a:lstStyle/>
          <a:p>
            <a:pPr marL="257168" indent="-257168" defTabSz="685783">
              <a:buClr>
                <a:prstClr val="white"/>
              </a:buClr>
              <a:buFont typeface="Wingdings" panose="05000000000000000000" pitchFamily="2" charset="2"/>
              <a:buChar char="w"/>
              <a:defRPr/>
            </a:pPr>
            <a:r>
              <a:rPr lang="en-US" sz="2000" b="1">
                <a:solidFill>
                  <a:srgbClr val="FFFF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. 2</a:t>
            </a:r>
          </a:p>
        </p:txBody>
      </p:sp>
      <p:sp>
        <p:nvSpPr>
          <p:cNvPr id="31" name="bang a">
            <a:extLst>
              <a:ext uri="{FF2B5EF4-FFF2-40B4-BE49-F238E27FC236}">
                <a16:creationId xmlns:a16="http://schemas.microsoft.com/office/drawing/2014/main" xmlns="" id="{8DD63B39-09F3-4F04-83CD-408FC7619A90}"/>
              </a:ext>
            </a:extLst>
          </p:cNvPr>
          <p:cNvSpPr/>
          <p:nvPr/>
        </p:nvSpPr>
        <p:spPr>
          <a:xfrm flipH="1">
            <a:off x="604749" y="3821221"/>
            <a:ext cx="3937330" cy="453384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79" tIns="34289" rIns="68579" bIns="34289" rtlCol="0" anchor="ctr"/>
          <a:lstStyle/>
          <a:p>
            <a:pPr algn="ctr" defTabSz="685783">
              <a:defRPr/>
            </a:pPr>
            <a:endParaRPr lang="en-US" sz="1400">
              <a:solidFill>
                <a:prstClr val="white"/>
              </a:solidFill>
            </a:endParaRPr>
          </a:p>
        </p:txBody>
      </p:sp>
      <p:sp>
        <p:nvSpPr>
          <p:cNvPr id="32" name="bang d">
            <a:extLst>
              <a:ext uri="{FF2B5EF4-FFF2-40B4-BE49-F238E27FC236}">
                <a16:creationId xmlns:a16="http://schemas.microsoft.com/office/drawing/2014/main" xmlns="" id="{A6F11D1C-4D08-4BAF-9A3D-4AC673B9036B}"/>
              </a:ext>
            </a:extLst>
          </p:cNvPr>
          <p:cNvSpPr/>
          <p:nvPr/>
        </p:nvSpPr>
        <p:spPr>
          <a:xfrm flipH="1">
            <a:off x="4601922" y="4468668"/>
            <a:ext cx="3937330" cy="453384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79" tIns="34289" rIns="68579" bIns="34289" rtlCol="0" anchor="ctr"/>
          <a:lstStyle/>
          <a:p>
            <a:pPr algn="ctr" defTabSz="685783">
              <a:defRPr/>
            </a:pPr>
            <a:endParaRPr lang="en-US" sz="1400">
              <a:solidFill>
                <a:prstClr val="white"/>
              </a:solidFill>
            </a:endParaRPr>
          </a:p>
        </p:txBody>
      </p:sp>
      <p:sp>
        <p:nvSpPr>
          <p:cNvPr id="33" name="cau hoi a">
            <a:extLst>
              <a:ext uri="{FF2B5EF4-FFF2-40B4-BE49-F238E27FC236}">
                <a16:creationId xmlns:a16="http://schemas.microsoft.com/office/drawing/2014/main" xmlns="" id="{9B5DABB8-849A-4D2D-930C-9CA07BFC5BDE}"/>
              </a:ext>
            </a:extLst>
          </p:cNvPr>
          <p:cNvSpPr txBox="1"/>
          <p:nvPr/>
        </p:nvSpPr>
        <p:spPr>
          <a:xfrm>
            <a:off x="829507" y="3897873"/>
            <a:ext cx="3487814" cy="380872"/>
          </a:xfrm>
          <a:prstGeom prst="rect">
            <a:avLst/>
          </a:prstGeom>
          <a:noFill/>
        </p:spPr>
        <p:txBody>
          <a:bodyPr wrap="square" lIns="68579" tIns="34289" rIns="68579" bIns="34289" rtlCol="0">
            <a:spAutoFit/>
          </a:bodyPr>
          <a:lstStyle/>
          <a:p>
            <a:pPr marL="257168" indent="-257168" defTabSz="685783">
              <a:buClr>
                <a:prstClr val="white"/>
              </a:buClr>
              <a:buFont typeface="Wingdings" panose="05000000000000000000" pitchFamily="2" charset="2"/>
              <a:buChar char="w"/>
              <a:defRPr/>
            </a:pPr>
            <a:r>
              <a:rPr lang="en-US" sz="2000" b="1">
                <a:solidFill>
                  <a:srgbClr val="FFFF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A. 0</a:t>
            </a:r>
          </a:p>
        </p:txBody>
      </p:sp>
      <p:sp>
        <p:nvSpPr>
          <p:cNvPr id="34" name="cau hoi d">
            <a:extLst>
              <a:ext uri="{FF2B5EF4-FFF2-40B4-BE49-F238E27FC236}">
                <a16:creationId xmlns:a16="http://schemas.microsoft.com/office/drawing/2014/main" xmlns="" id="{42A746A3-96B8-42A5-8EFA-A104DB6B2F69}"/>
              </a:ext>
            </a:extLst>
          </p:cNvPr>
          <p:cNvSpPr txBox="1"/>
          <p:nvPr/>
        </p:nvSpPr>
        <p:spPr>
          <a:xfrm>
            <a:off x="4826680" y="4545320"/>
            <a:ext cx="3487814" cy="380872"/>
          </a:xfrm>
          <a:prstGeom prst="rect">
            <a:avLst/>
          </a:prstGeom>
          <a:noFill/>
        </p:spPr>
        <p:txBody>
          <a:bodyPr wrap="square" lIns="68579" tIns="34289" rIns="68579" bIns="34289" rtlCol="0">
            <a:spAutoFit/>
          </a:bodyPr>
          <a:lstStyle/>
          <a:p>
            <a:pPr marL="257168" indent="-257168" defTabSz="685783">
              <a:buClr>
                <a:prstClr val="white"/>
              </a:buClr>
              <a:buFont typeface="Wingdings" panose="05000000000000000000" pitchFamily="2" charset="2"/>
              <a:buChar char="w"/>
              <a:defRPr/>
            </a:pPr>
            <a:r>
              <a:rPr lang="en-US" sz="2000" b="1">
                <a:solidFill>
                  <a:srgbClr val="FFFF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D. 3</a:t>
            </a:r>
          </a:p>
        </p:txBody>
      </p:sp>
      <p:pic>
        <p:nvPicPr>
          <p:cNvPr id="38" name="Question">
            <a:hlinkClick r:id="" action="ppaction://media"/>
            <a:extLst>
              <a:ext uri="{FF2B5EF4-FFF2-40B4-BE49-F238E27FC236}">
                <a16:creationId xmlns:a16="http://schemas.microsoft.com/office/drawing/2014/main" xmlns="" id="{94477BC5-B6D0-442B-AA84-FC52C48B009B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9144001" y="647896"/>
            <a:ext cx="365522" cy="365522"/>
          </a:xfrm>
          <a:prstGeom prst="rect">
            <a:avLst/>
          </a:prstGeom>
        </p:spPr>
      </p:pic>
      <p:pic>
        <p:nvPicPr>
          <p:cNvPr id="39" name="Final Answer">
            <a:hlinkClick r:id="" action="ppaction://media"/>
            <a:extLst>
              <a:ext uri="{FF2B5EF4-FFF2-40B4-BE49-F238E27FC236}">
                <a16:creationId xmlns:a16="http://schemas.microsoft.com/office/drawing/2014/main" xmlns="" id="{68BE9F49-5BDC-4DC0-880E-ABA272EC2901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9144001" y="1109020"/>
            <a:ext cx="365522" cy="365522"/>
          </a:xfrm>
          <a:prstGeom prst="rect">
            <a:avLst/>
          </a:prstGeom>
        </p:spPr>
      </p:pic>
      <p:pic>
        <p:nvPicPr>
          <p:cNvPr id="40" name="Win">
            <a:hlinkClick r:id="" action="ppaction://media"/>
            <a:extLst>
              <a:ext uri="{FF2B5EF4-FFF2-40B4-BE49-F238E27FC236}">
                <a16:creationId xmlns:a16="http://schemas.microsoft.com/office/drawing/2014/main" xmlns="" id="{7942E890-12CD-490E-BBD3-364B92887EF6}"/>
              </a:ext>
            </a:extLst>
          </p:cNvPr>
          <p:cNvPicPr>
            <a:picLocks noChangeAspect="1"/>
          </p:cNvPicPr>
          <p:nvPr>
            <a:audioFile r:link="rId6"/>
            <p:extLst>
              <p:ext uri="{DAA4B4D4-6D71-4841-9C94-3DE7FCFB9230}">
                <p14:media xmlns:p14="http://schemas.microsoft.com/office/powerpoint/2010/main" r:embed="rId5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9152179" y="1555618"/>
            <a:ext cx="365522" cy="365522"/>
          </a:xfrm>
          <a:prstGeom prst="rect">
            <a:avLst/>
          </a:prstGeom>
        </p:spPr>
      </p:pic>
      <p:pic>
        <p:nvPicPr>
          <p:cNvPr id="41" name="Lose">
            <a:hlinkClick r:id="" action="ppaction://media"/>
            <a:extLst>
              <a:ext uri="{FF2B5EF4-FFF2-40B4-BE49-F238E27FC236}">
                <a16:creationId xmlns:a16="http://schemas.microsoft.com/office/drawing/2014/main" xmlns="" id="{1959E413-37BE-4F97-ADD0-1237CBCB68D0}"/>
              </a:ext>
            </a:extLst>
          </p:cNvPr>
          <p:cNvPicPr>
            <a:picLocks noChangeAspect="1"/>
          </p:cNvPicPr>
          <p:nvPr>
            <a:audioFile r:link="rId8"/>
            <p:extLst>
              <p:ext uri="{DAA4B4D4-6D71-4841-9C94-3DE7FCFB9230}">
                <p14:media xmlns:p14="http://schemas.microsoft.com/office/powerpoint/2010/main" r:embed="rId7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9152179" y="1972810"/>
            <a:ext cx="365522" cy="3655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711260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60339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3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8"/>
                </p:tgtEl>
              </p:cMediaNode>
            </p:audio>
            <p:seq concurrent="1" nextAc="seek">
              <p:cTn id="31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2" fill="hold">
                      <p:stCondLst>
                        <p:cond delay="0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3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3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3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animClr clrSpc="rgb" dir="cw">
                                      <p:cBhvr>
                                        <p:cTn id="4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4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5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46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47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48" presetID="19" presetClass="emph" presetSubtype="0" repeatCount="400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5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5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54" dur="7732" fill="hold"/>
                                        <p:tgtEl>
                                          <p:spTgt spid="4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55" presetID="3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stop">
                                      <p:cBhvr>
                                        <p:cTn id="56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57" presetID="24" presetClass="emph" presetSubtype="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5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5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6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6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  <p:seq concurrent="1" nextAc="seek">
              <p:cTn id="62" restart="whenNotActive" fill="hold" evtFilter="cancelBubble" nodeType="interactiveSeq">
                <p:stCondLst>
                  <p:cond evt="onClick" delay="0">
                    <p:tgtEl>
                      <p:spTgt spid="3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3" fill="hold">
                      <p:stCondLst>
                        <p:cond delay="0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6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68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69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7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animClr clrSpc="rgb" dir="cw">
                                      <p:cBhvr>
                                        <p:cTn id="7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7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4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76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7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78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9" presetID="19" presetClass="emph" presetSubtype="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80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8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8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19" presetClass="emph" presetSubtype="0" repeatCount="400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8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8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8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90" dur="5903" fill="hold"/>
                                        <p:tgtEl>
                                          <p:spTgt spid="4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91" presetID="3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stop">
                                      <p:cBhvr>
                                        <p:cTn id="92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93" presetID="30" presetClass="emph" presetSubtype="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9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9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9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9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" presetID="24" presetClass="emph" presetSubtype="0" fill="hold" grpId="3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9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0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0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0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3"/>
                  </p:tgtEl>
                </p:cond>
              </p:nextCondLst>
            </p:seq>
            <p:seq concurrent="1" nextAc="seek">
              <p:cTn id="103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4" fill="hold">
                      <p:stCondLst>
                        <p:cond delay="0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0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0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0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1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1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animClr clrSpc="rgb" dir="cw">
                                      <p:cBhvr>
                                        <p:cTn id="11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11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6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7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18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19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20" presetID="19" presetClass="emph" presetSubtype="0" fill="hold" grpId="1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2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12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2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19" presetClass="emph" presetSubtype="0" repeatCount="4000" fill="hold" grpId="3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2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12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12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0" presetID="1" presetClass="mediacall" presetSubtype="0" fill="hold" nodeType="withEffect">
                                  <p:stCondLst>
                                    <p:cond delay="3500"/>
                                  </p:stCondLst>
                                  <p:childTnLst>
                                    <p:cmd type="call" cmd="playFrom(0.0)">
                                      <p:cBhvr>
                                        <p:cTn id="131" dur="5903" fill="hold"/>
                                        <p:tgtEl>
                                          <p:spTgt spid="4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32" presetID="3" presetClass="mediacall" presetSubtype="0" fill="hold" nodeType="withEffect">
                                  <p:stCondLst>
                                    <p:cond delay="3500"/>
                                  </p:stCondLst>
                                  <p:childTnLst>
                                    <p:cmd type="call" cmd="stop">
                                      <p:cBhvr>
                                        <p:cTn id="133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34" presetID="30" presetClass="emph" presetSubtype="0" fill="hold" grpId="2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3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36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3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13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9" presetID="24" presetClass="emph" presetSubtype="0" fill="hold" grpId="4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4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4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4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4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  <p:seq concurrent="1" nextAc="seek">
              <p:cTn id="144" restart="whenNotActive" fill="hold" evtFilter="cancelBubble" nodeType="interactiveSeq">
                <p:stCondLst>
                  <p:cond evt="onClick" delay="0">
                    <p:tgtEl>
                      <p:spTgt spid="3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5" fill="hold">
                      <p:stCondLst>
                        <p:cond delay="0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4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49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50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51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2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5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15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5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56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58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59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60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61" presetID="19" presetClass="emph" presetSubtype="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62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16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6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6" presetID="19" presetClass="emph" presetSubtype="0" repeatCount="4000" fill="hold" grpId="4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6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16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16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7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1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172" dur="5903" fill="hold"/>
                                        <p:tgtEl>
                                          <p:spTgt spid="4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73" presetID="3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stop">
                                      <p:cBhvr>
                                        <p:cTn id="174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75" presetID="30" presetClass="emph" presetSubtype="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76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7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7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179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0" presetID="24" presetClass="emph" presetSubtype="0" fill="hold" grpId="5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8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8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8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8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4"/>
                  </p:tgtEl>
                </p:cond>
              </p:nextCondLst>
            </p:seq>
            <p:audio>
              <p:cMediaNode vol="80000">
                <p:cTn id="18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9"/>
                </p:tgtEl>
              </p:cMediaNode>
            </p:audio>
            <p:audio>
              <p:cMediaNode vol="80000">
                <p:cTn id="18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0"/>
                </p:tgtEl>
              </p:cMediaNode>
            </p:audio>
            <p:audio>
              <p:cMediaNode vol="80000">
                <p:cTn id="18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1"/>
                </p:tgtEl>
              </p:cMediaNode>
            </p:audio>
          </p:childTnLst>
        </p:cTn>
      </p:par>
    </p:tnLst>
    <p:bldLst>
      <p:bldP spid="24" grpId="0"/>
      <p:bldP spid="15" grpId="0" animBg="1"/>
      <p:bldP spid="15" grpId="1" animBg="1"/>
      <p:bldP spid="15" grpId="2" animBg="1"/>
      <p:bldP spid="15" grpId="3" animBg="1"/>
      <p:bldP spid="15" grpId="4" animBg="1"/>
      <p:bldP spid="16" grpId="0" animBg="1"/>
      <p:bldP spid="16" grpId="1" animBg="1"/>
      <p:bldP spid="25" grpId="0"/>
      <p:bldP spid="25" grpId="1"/>
      <p:bldP spid="25" grpId="2"/>
      <p:bldP spid="25" grpId="3"/>
      <p:bldP spid="25" grpId="4"/>
      <p:bldP spid="25" grpId="5"/>
      <p:bldP spid="27" grpId="0"/>
      <p:bldP spid="27" grpId="1"/>
      <p:bldP spid="27" grpId="2"/>
      <p:bldP spid="31" grpId="0" animBg="1"/>
      <p:bldP spid="31" grpId="1" animBg="1"/>
      <p:bldP spid="32" grpId="0" animBg="1"/>
      <p:bldP spid="32" grpId="1" animBg="1"/>
      <p:bldP spid="33" grpId="0"/>
      <p:bldP spid="33" grpId="1"/>
      <p:bldP spid="33" grpId="2"/>
      <p:bldP spid="34" grpId="0"/>
      <p:bldP spid="34" grpId="1"/>
      <p:bldP spid="34" grpId="2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lumMod val="7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" name="Picture 25">
            <a:extLst>
              <a:ext uri="{FF2B5EF4-FFF2-40B4-BE49-F238E27FC236}">
                <a16:creationId xmlns:a16="http://schemas.microsoft.com/office/drawing/2014/main" xmlns="" id="{69C01B56-DA3A-41A9-AE57-D9F13F2E1984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41564" y="-37420"/>
            <a:ext cx="2601031" cy="2601031"/>
          </a:xfrm>
          <a:prstGeom prst="rect">
            <a:avLst/>
          </a:prstGeom>
        </p:spPr>
      </p:pic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xmlns="" id="{C7B0FE9C-F303-49FF-B30D-C4457E06642A}"/>
              </a:ext>
            </a:extLst>
          </p:cNvPr>
          <p:cNvCxnSpPr/>
          <p:nvPr/>
        </p:nvCxnSpPr>
        <p:spPr>
          <a:xfrm>
            <a:off x="0" y="4695360"/>
            <a:ext cx="9144000" cy="0"/>
          </a:xfrm>
          <a:prstGeom prst="line">
            <a:avLst/>
          </a:prstGeom>
          <a:ln w="381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xmlns="" id="{2F7D700C-B032-496C-9680-57633EB31182}"/>
              </a:ext>
            </a:extLst>
          </p:cNvPr>
          <p:cNvCxnSpPr/>
          <p:nvPr/>
        </p:nvCxnSpPr>
        <p:spPr>
          <a:xfrm>
            <a:off x="0" y="4047914"/>
            <a:ext cx="9144000" cy="0"/>
          </a:xfrm>
          <a:prstGeom prst="line">
            <a:avLst/>
          </a:prstGeom>
          <a:ln w="381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xmlns="" id="{B4199134-2609-4E66-A329-2863BCCC5133}"/>
              </a:ext>
            </a:extLst>
          </p:cNvPr>
          <p:cNvCxnSpPr/>
          <p:nvPr/>
        </p:nvCxnSpPr>
        <p:spPr>
          <a:xfrm>
            <a:off x="0" y="3146032"/>
            <a:ext cx="9144000" cy="0"/>
          </a:xfrm>
          <a:prstGeom prst="line">
            <a:avLst/>
          </a:prstGeom>
          <a:ln w="762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Freeform: Shape 13">
            <a:extLst>
              <a:ext uri="{FF2B5EF4-FFF2-40B4-BE49-F238E27FC236}">
                <a16:creationId xmlns:a16="http://schemas.microsoft.com/office/drawing/2014/main" xmlns="" id="{2254BD6F-C222-4EBF-A18A-FDA724EC8AEA}"/>
              </a:ext>
            </a:extLst>
          </p:cNvPr>
          <p:cNvSpPr/>
          <p:nvPr/>
        </p:nvSpPr>
        <p:spPr>
          <a:xfrm flipH="1">
            <a:off x="494930" y="2688209"/>
            <a:ext cx="8154143" cy="938951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rgbClr val="0070C0"/>
          </a:solidFill>
          <a:ln w="38100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79" tIns="34289" rIns="68579" bIns="34289" rtlCol="0" anchor="ctr"/>
          <a:lstStyle/>
          <a:p>
            <a:pPr algn="ctr" defTabSz="685783">
              <a:defRPr/>
            </a:pPr>
            <a:endParaRPr lang="en-US" sz="1400">
              <a:solidFill>
                <a:prstClr val="white"/>
              </a:solidFill>
            </a:endParaRPr>
          </a:p>
        </p:txBody>
      </p:sp>
      <p:sp>
        <p:nvSpPr>
          <p:cNvPr id="15" name="bang d">
            <a:extLst>
              <a:ext uri="{FF2B5EF4-FFF2-40B4-BE49-F238E27FC236}">
                <a16:creationId xmlns:a16="http://schemas.microsoft.com/office/drawing/2014/main" xmlns="" id="{D0E6AFB4-275F-4728-9A13-27E00F9EA3A2}"/>
              </a:ext>
            </a:extLst>
          </p:cNvPr>
          <p:cNvSpPr/>
          <p:nvPr/>
        </p:nvSpPr>
        <p:spPr>
          <a:xfrm flipH="1">
            <a:off x="4601922" y="4468667"/>
            <a:ext cx="3937330" cy="453384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79" tIns="34289" rIns="68579" bIns="34289" rtlCol="0" anchor="ctr"/>
          <a:lstStyle/>
          <a:p>
            <a:pPr marL="214308" indent="-214308" algn="ctr" defTabSz="685783">
              <a:buClr>
                <a:prstClr val="white"/>
              </a:buClr>
              <a:buFont typeface="Wingdings" panose="05000000000000000000" pitchFamily="2" charset="2"/>
              <a:buChar char="w"/>
              <a:defRPr/>
            </a:pPr>
            <a:endParaRPr lang="en-US" sz="1400">
              <a:solidFill>
                <a:prstClr val="white"/>
              </a:solidFill>
            </a:endParaRPr>
          </a:p>
        </p:txBody>
      </p:sp>
      <p:sp>
        <p:nvSpPr>
          <p:cNvPr id="16" name="bang b">
            <a:extLst>
              <a:ext uri="{FF2B5EF4-FFF2-40B4-BE49-F238E27FC236}">
                <a16:creationId xmlns:a16="http://schemas.microsoft.com/office/drawing/2014/main" xmlns="" id="{CA2E0476-BE10-4768-BE1B-A9C0072703C2}"/>
              </a:ext>
            </a:extLst>
          </p:cNvPr>
          <p:cNvSpPr/>
          <p:nvPr/>
        </p:nvSpPr>
        <p:spPr>
          <a:xfrm flipH="1">
            <a:off x="4601922" y="3821220"/>
            <a:ext cx="3937330" cy="453384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79" tIns="34289" rIns="68579" bIns="34289" rtlCol="0" anchor="ctr"/>
          <a:lstStyle/>
          <a:p>
            <a:pPr marL="214308" indent="-214308" algn="ctr" defTabSz="685783">
              <a:buClr>
                <a:prstClr val="white"/>
              </a:buClr>
              <a:buFont typeface="Wingdings" panose="05000000000000000000" pitchFamily="2" charset="2"/>
              <a:buChar char="w"/>
              <a:defRPr/>
            </a:pPr>
            <a:endParaRPr lang="en-US" sz="1400">
              <a:solidFill>
                <a:prstClr val="white"/>
              </a:solidFill>
            </a:endParaRPr>
          </a:p>
        </p:txBody>
      </p:sp>
      <p:sp>
        <p:nvSpPr>
          <p:cNvPr id="25" name="cau hoi d">
            <a:extLst>
              <a:ext uri="{FF2B5EF4-FFF2-40B4-BE49-F238E27FC236}">
                <a16:creationId xmlns:a16="http://schemas.microsoft.com/office/drawing/2014/main" xmlns="" id="{9897B1B9-EB78-41AF-AC33-1E8F7714B11F}"/>
              </a:ext>
            </a:extLst>
          </p:cNvPr>
          <p:cNvSpPr txBox="1"/>
          <p:nvPr/>
        </p:nvSpPr>
        <p:spPr>
          <a:xfrm>
            <a:off x="4826680" y="4510694"/>
            <a:ext cx="3487814" cy="380872"/>
          </a:xfrm>
          <a:prstGeom prst="rect">
            <a:avLst/>
          </a:prstGeom>
          <a:noFill/>
        </p:spPr>
        <p:txBody>
          <a:bodyPr wrap="square" lIns="68579" tIns="34289" rIns="68579" bIns="34289" rtlCol="0">
            <a:spAutoFit/>
          </a:bodyPr>
          <a:lstStyle/>
          <a:p>
            <a:pPr marL="257168" indent="-257168" defTabSz="685783">
              <a:buClr>
                <a:prstClr val="white"/>
              </a:buClr>
              <a:buFont typeface="Wingdings" panose="05000000000000000000" pitchFamily="2" charset="2"/>
              <a:buChar char="w"/>
              <a:defRPr/>
            </a:pPr>
            <a:r>
              <a:rPr lang="en-US" sz="2000" b="1">
                <a:solidFill>
                  <a:srgbClr val="FFFF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D. Trực tâm</a:t>
            </a:r>
          </a:p>
        </p:txBody>
      </p:sp>
      <p:sp>
        <p:nvSpPr>
          <p:cNvPr id="27" name="cau hoi b">
            <a:extLst>
              <a:ext uri="{FF2B5EF4-FFF2-40B4-BE49-F238E27FC236}">
                <a16:creationId xmlns:a16="http://schemas.microsoft.com/office/drawing/2014/main" xmlns="" id="{D96707EC-5A82-4050-B897-6DBAB63AC957}"/>
              </a:ext>
            </a:extLst>
          </p:cNvPr>
          <p:cNvSpPr txBox="1"/>
          <p:nvPr/>
        </p:nvSpPr>
        <p:spPr>
          <a:xfrm>
            <a:off x="4805437" y="3835967"/>
            <a:ext cx="3487814" cy="380872"/>
          </a:xfrm>
          <a:prstGeom prst="rect">
            <a:avLst/>
          </a:prstGeom>
          <a:noFill/>
        </p:spPr>
        <p:txBody>
          <a:bodyPr wrap="square" lIns="68579" tIns="34289" rIns="68579" bIns="34289" rtlCol="0">
            <a:spAutoFit/>
          </a:bodyPr>
          <a:lstStyle/>
          <a:p>
            <a:pPr marL="257168" indent="-257168" defTabSz="685783">
              <a:buClr>
                <a:prstClr val="white"/>
              </a:buClr>
              <a:buFont typeface="Wingdings" panose="05000000000000000000" pitchFamily="2" charset="2"/>
              <a:buChar char="w"/>
              <a:defRPr/>
            </a:pPr>
            <a:r>
              <a:rPr lang="en-US" sz="2000" b="1">
                <a:solidFill>
                  <a:srgbClr val="FFFF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B. Trung tâm</a:t>
            </a:r>
          </a:p>
        </p:txBody>
      </p:sp>
      <p:sp>
        <p:nvSpPr>
          <p:cNvPr id="31" name="bang a">
            <a:extLst>
              <a:ext uri="{FF2B5EF4-FFF2-40B4-BE49-F238E27FC236}">
                <a16:creationId xmlns:a16="http://schemas.microsoft.com/office/drawing/2014/main" xmlns="" id="{8DD63B39-09F3-4F04-83CD-408FC7619A90}"/>
              </a:ext>
            </a:extLst>
          </p:cNvPr>
          <p:cNvSpPr/>
          <p:nvPr/>
        </p:nvSpPr>
        <p:spPr>
          <a:xfrm flipH="1">
            <a:off x="604749" y="3821221"/>
            <a:ext cx="3937330" cy="453384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79" tIns="34289" rIns="68579" bIns="34289" rtlCol="0" anchor="ctr"/>
          <a:lstStyle/>
          <a:p>
            <a:pPr algn="ctr" defTabSz="685783">
              <a:defRPr/>
            </a:pPr>
            <a:endParaRPr lang="en-US" sz="1400">
              <a:solidFill>
                <a:prstClr val="white"/>
              </a:solidFill>
            </a:endParaRPr>
          </a:p>
        </p:txBody>
      </p:sp>
      <p:sp>
        <p:nvSpPr>
          <p:cNvPr id="32" name="bang c">
            <a:extLst>
              <a:ext uri="{FF2B5EF4-FFF2-40B4-BE49-F238E27FC236}">
                <a16:creationId xmlns:a16="http://schemas.microsoft.com/office/drawing/2014/main" xmlns="" id="{A6F11D1C-4D08-4BAF-9A3D-4AC673B9036B}"/>
              </a:ext>
            </a:extLst>
          </p:cNvPr>
          <p:cNvSpPr/>
          <p:nvPr/>
        </p:nvSpPr>
        <p:spPr>
          <a:xfrm flipH="1">
            <a:off x="604749" y="4468667"/>
            <a:ext cx="3937330" cy="453384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79" tIns="34289" rIns="68579" bIns="34289" rtlCol="0" anchor="ctr"/>
          <a:lstStyle/>
          <a:p>
            <a:pPr algn="ctr" defTabSz="685783">
              <a:defRPr/>
            </a:pPr>
            <a:endParaRPr lang="en-US" sz="1400">
              <a:solidFill>
                <a:prstClr val="white"/>
              </a:solidFill>
            </a:endParaRPr>
          </a:p>
        </p:txBody>
      </p:sp>
      <p:sp>
        <p:nvSpPr>
          <p:cNvPr id="33" name="cau hoi a">
            <a:extLst>
              <a:ext uri="{FF2B5EF4-FFF2-40B4-BE49-F238E27FC236}">
                <a16:creationId xmlns:a16="http://schemas.microsoft.com/office/drawing/2014/main" xmlns="" id="{9B5DABB8-849A-4D2D-930C-9CA07BFC5BDE}"/>
              </a:ext>
            </a:extLst>
          </p:cNvPr>
          <p:cNvSpPr txBox="1"/>
          <p:nvPr/>
        </p:nvSpPr>
        <p:spPr>
          <a:xfrm>
            <a:off x="829507" y="3839649"/>
            <a:ext cx="3487814" cy="380872"/>
          </a:xfrm>
          <a:prstGeom prst="rect">
            <a:avLst/>
          </a:prstGeom>
          <a:noFill/>
        </p:spPr>
        <p:txBody>
          <a:bodyPr wrap="square" lIns="68579" tIns="34289" rIns="68579" bIns="34289" rtlCol="0">
            <a:spAutoFit/>
          </a:bodyPr>
          <a:lstStyle/>
          <a:p>
            <a:pPr marL="257168" indent="-257168" defTabSz="685783">
              <a:buClr>
                <a:prstClr val="white"/>
              </a:buClr>
              <a:buFont typeface="Wingdings" panose="05000000000000000000" pitchFamily="2" charset="2"/>
              <a:buChar char="w"/>
              <a:defRPr/>
            </a:pPr>
            <a:r>
              <a:rPr lang="en-US" sz="2000" b="1">
                <a:solidFill>
                  <a:srgbClr val="FFFF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A. Trọng tâm</a:t>
            </a:r>
          </a:p>
        </p:txBody>
      </p:sp>
      <p:sp>
        <p:nvSpPr>
          <p:cNvPr id="34" name="cau hoi c">
            <a:extLst>
              <a:ext uri="{FF2B5EF4-FFF2-40B4-BE49-F238E27FC236}">
                <a16:creationId xmlns:a16="http://schemas.microsoft.com/office/drawing/2014/main" xmlns="" id="{42A746A3-96B8-42A5-8EFA-A104DB6B2F69}"/>
              </a:ext>
            </a:extLst>
          </p:cNvPr>
          <p:cNvSpPr txBox="1"/>
          <p:nvPr/>
        </p:nvSpPr>
        <p:spPr>
          <a:xfrm>
            <a:off x="829507" y="4491957"/>
            <a:ext cx="3487814" cy="380872"/>
          </a:xfrm>
          <a:prstGeom prst="rect">
            <a:avLst/>
          </a:prstGeom>
          <a:noFill/>
        </p:spPr>
        <p:txBody>
          <a:bodyPr wrap="square" lIns="68579" tIns="34289" rIns="68579" bIns="34289" rtlCol="0">
            <a:spAutoFit/>
          </a:bodyPr>
          <a:lstStyle/>
          <a:p>
            <a:pPr marL="257168" indent="-257168" defTabSz="685783">
              <a:buClr>
                <a:prstClr val="white"/>
              </a:buClr>
              <a:buFont typeface="Wingdings" panose="05000000000000000000" pitchFamily="2" charset="2"/>
              <a:buChar char="w"/>
              <a:defRPr/>
            </a:pPr>
            <a:r>
              <a:rPr lang="en-US" sz="2000" b="1">
                <a:solidFill>
                  <a:srgbClr val="FFFF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. Giao tâm</a:t>
            </a:r>
          </a:p>
        </p:txBody>
      </p:sp>
      <p:pic>
        <p:nvPicPr>
          <p:cNvPr id="38" name="Question">
            <a:hlinkClick r:id="" action="ppaction://media"/>
            <a:extLst>
              <a:ext uri="{FF2B5EF4-FFF2-40B4-BE49-F238E27FC236}">
                <a16:creationId xmlns:a16="http://schemas.microsoft.com/office/drawing/2014/main" xmlns="" id="{94477BC5-B6D0-442B-AA84-FC52C48B009B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9144001" y="647896"/>
            <a:ext cx="365522" cy="365522"/>
          </a:xfrm>
          <a:prstGeom prst="rect">
            <a:avLst/>
          </a:prstGeom>
        </p:spPr>
      </p:pic>
      <p:pic>
        <p:nvPicPr>
          <p:cNvPr id="39" name="Final Answer">
            <a:hlinkClick r:id="" action="ppaction://media"/>
            <a:extLst>
              <a:ext uri="{FF2B5EF4-FFF2-40B4-BE49-F238E27FC236}">
                <a16:creationId xmlns:a16="http://schemas.microsoft.com/office/drawing/2014/main" xmlns="" id="{68BE9F49-5BDC-4DC0-880E-ABA272EC2901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9144001" y="1109020"/>
            <a:ext cx="365522" cy="365522"/>
          </a:xfrm>
          <a:prstGeom prst="rect">
            <a:avLst/>
          </a:prstGeom>
        </p:spPr>
      </p:pic>
      <p:pic>
        <p:nvPicPr>
          <p:cNvPr id="40" name="Win">
            <a:hlinkClick r:id="" action="ppaction://media"/>
            <a:extLst>
              <a:ext uri="{FF2B5EF4-FFF2-40B4-BE49-F238E27FC236}">
                <a16:creationId xmlns:a16="http://schemas.microsoft.com/office/drawing/2014/main" xmlns="" id="{7942E890-12CD-490E-BBD3-364B92887EF6}"/>
              </a:ext>
            </a:extLst>
          </p:cNvPr>
          <p:cNvPicPr>
            <a:picLocks noChangeAspect="1"/>
          </p:cNvPicPr>
          <p:nvPr>
            <a:audioFile r:link="rId6"/>
            <p:extLst>
              <p:ext uri="{DAA4B4D4-6D71-4841-9C94-3DE7FCFB9230}">
                <p14:media xmlns:p14="http://schemas.microsoft.com/office/powerpoint/2010/main" r:embed="rId5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9152179" y="1555618"/>
            <a:ext cx="365522" cy="365522"/>
          </a:xfrm>
          <a:prstGeom prst="rect">
            <a:avLst/>
          </a:prstGeom>
        </p:spPr>
      </p:pic>
      <p:pic>
        <p:nvPicPr>
          <p:cNvPr id="41" name="Lose">
            <a:hlinkClick r:id="" action="ppaction://media"/>
            <a:extLst>
              <a:ext uri="{FF2B5EF4-FFF2-40B4-BE49-F238E27FC236}">
                <a16:creationId xmlns:a16="http://schemas.microsoft.com/office/drawing/2014/main" xmlns="" id="{1959E413-37BE-4F97-ADD0-1237CBCB68D0}"/>
              </a:ext>
            </a:extLst>
          </p:cNvPr>
          <p:cNvPicPr>
            <a:picLocks noChangeAspect="1"/>
          </p:cNvPicPr>
          <p:nvPr>
            <a:audioFile r:link="rId8"/>
            <p:extLst>
              <p:ext uri="{DAA4B4D4-6D71-4841-9C94-3DE7FCFB9230}">
                <p14:media xmlns:p14="http://schemas.microsoft.com/office/powerpoint/2010/main" r:embed="rId7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9152179" y="1972810"/>
            <a:ext cx="365522" cy="365522"/>
          </a:xfrm>
          <a:prstGeom prst="rect">
            <a:avLst/>
          </a:prstGeom>
        </p:spPr>
      </p:pic>
      <p:sp>
        <p:nvSpPr>
          <p:cNvPr id="20" name="TextBox 19">
            <a:extLst>
              <a:ext uri="{FF2B5EF4-FFF2-40B4-BE49-F238E27FC236}">
                <a16:creationId xmlns:a16="http://schemas.microsoft.com/office/drawing/2014/main" xmlns="" id="{1882B9D5-6C38-41C7-8763-F8D63548CFC0}"/>
              </a:ext>
            </a:extLst>
          </p:cNvPr>
          <p:cNvSpPr txBox="1"/>
          <p:nvPr/>
        </p:nvSpPr>
        <p:spPr>
          <a:xfrm>
            <a:off x="1023193" y="2742822"/>
            <a:ext cx="7037773" cy="715580"/>
          </a:xfrm>
          <a:prstGeom prst="rect">
            <a:avLst/>
          </a:prstGeom>
          <a:noFill/>
        </p:spPr>
        <p:txBody>
          <a:bodyPr wrap="square" lIns="68579" tIns="34289" rIns="68579" bIns="34289" rtlCol="0">
            <a:spAutoFit/>
          </a:bodyPr>
          <a:lstStyle/>
          <a:p>
            <a:pPr defTabSz="685783">
              <a:defRPr/>
            </a:pPr>
            <a:r>
              <a:rPr lang="en-US" sz="2100" b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 hỏi 3: Giao điểm của ba đường cao trong tam giác được gọi là gì?</a:t>
            </a:r>
          </a:p>
        </p:txBody>
      </p:sp>
    </p:spTree>
    <p:extLst>
      <p:ext uri="{BB962C8B-B14F-4D97-AF65-F5344CB8AC3E}">
        <p14:creationId xmlns:p14="http://schemas.microsoft.com/office/powerpoint/2010/main" val="20488521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60339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3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8"/>
                </p:tgtEl>
              </p:cMediaNode>
            </p:audio>
            <p:seq concurrent="1" nextAc="seek">
              <p:cTn id="31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2" fill="hold">
                      <p:stCondLst>
                        <p:cond delay="0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3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3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3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animClr clrSpc="rgb" dir="cw">
                                      <p:cBhvr>
                                        <p:cTn id="4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4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5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46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47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48" presetID="19" presetClass="emph" presetSubtype="0" repeatCount="400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5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5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54" dur="7732" fill="hold"/>
                                        <p:tgtEl>
                                          <p:spTgt spid="4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55" presetID="3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stop">
                                      <p:cBhvr>
                                        <p:cTn id="56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57" presetID="24" presetClass="emph" presetSubtype="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5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5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6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6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  <p:seq concurrent="1" nextAc="seek">
              <p:cTn id="62" restart="whenNotActive" fill="hold" evtFilter="cancelBubble" nodeType="interactiveSeq">
                <p:stCondLst>
                  <p:cond evt="onClick" delay="0">
                    <p:tgtEl>
                      <p:spTgt spid="3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3" fill="hold">
                      <p:stCondLst>
                        <p:cond delay="0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6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68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69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7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animClr clrSpc="rgb" dir="cw">
                                      <p:cBhvr>
                                        <p:cTn id="7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7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4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76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7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78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9" presetID="19" presetClass="emph" presetSubtype="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80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8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8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19" presetClass="emph" presetSubtype="0" repeatCount="400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8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8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8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90" dur="5903" fill="hold"/>
                                        <p:tgtEl>
                                          <p:spTgt spid="4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91" presetID="3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stop">
                                      <p:cBhvr>
                                        <p:cTn id="92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93" presetID="30" presetClass="emph" presetSubtype="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9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9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9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9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" presetID="24" presetClass="emph" presetSubtype="0" fill="hold" grpId="3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9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0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0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0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3"/>
                  </p:tgtEl>
                </p:cond>
              </p:nextCondLst>
            </p:seq>
            <p:seq concurrent="1" nextAc="seek">
              <p:cTn id="103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4" fill="hold">
                      <p:stCondLst>
                        <p:cond delay="0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0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0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0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1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1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animClr clrSpc="rgb" dir="cw">
                                      <p:cBhvr>
                                        <p:cTn id="11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11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6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7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18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19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20" presetID="19" presetClass="emph" presetSubtype="0" fill="hold" grpId="1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2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12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2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19" presetClass="emph" presetSubtype="0" repeatCount="4000" fill="hold" grpId="3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2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12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12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0" presetID="1" presetClass="mediacall" presetSubtype="0" fill="hold" nodeType="withEffect">
                                  <p:stCondLst>
                                    <p:cond delay="3500"/>
                                  </p:stCondLst>
                                  <p:childTnLst>
                                    <p:cmd type="call" cmd="playFrom(0.0)">
                                      <p:cBhvr>
                                        <p:cTn id="131" dur="5903" fill="hold"/>
                                        <p:tgtEl>
                                          <p:spTgt spid="4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32" presetID="3" presetClass="mediacall" presetSubtype="0" fill="hold" nodeType="withEffect">
                                  <p:stCondLst>
                                    <p:cond delay="3500"/>
                                  </p:stCondLst>
                                  <p:childTnLst>
                                    <p:cmd type="call" cmd="stop">
                                      <p:cBhvr>
                                        <p:cTn id="133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34" presetID="30" presetClass="emph" presetSubtype="0" fill="hold" grpId="2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3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36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3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13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9" presetID="24" presetClass="emph" presetSubtype="0" fill="hold" grpId="4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4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4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4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4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  <p:seq concurrent="1" nextAc="seek">
              <p:cTn id="144" restart="whenNotActive" fill="hold" evtFilter="cancelBubble" nodeType="interactiveSeq">
                <p:stCondLst>
                  <p:cond evt="onClick" delay="0">
                    <p:tgtEl>
                      <p:spTgt spid="3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5" fill="hold">
                      <p:stCondLst>
                        <p:cond delay="0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4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49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50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51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2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5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15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5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56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58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59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60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61" presetID="19" presetClass="emph" presetSubtype="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62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16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6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6" presetID="19" presetClass="emph" presetSubtype="0" repeatCount="4000" fill="hold" grpId="4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6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16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16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7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1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172" dur="5903" fill="hold"/>
                                        <p:tgtEl>
                                          <p:spTgt spid="4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73" presetID="3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stop">
                                      <p:cBhvr>
                                        <p:cTn id="174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75" presetID="30" presetClass="emph" presetSubtype="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76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7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7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179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0" presetID="24" presetClass="emph" presetSubtype="0" fill="hold" grpId="5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8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8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8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8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4"/>
                  </p:tgtEl>
                </p:cond>
              </p:nextCondLst>
            </p:seq>
            <p:audio>
              <p:cMediaNode vol="80000">
                <p:cTn id="18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9"/>
                </p:tgtEl>
              </p:cMediaNode>
            </p:audio>
            <p:audio>
              <p:cMediaNode vol="80000">
                <p:cTn id="18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0"/>
                </p:tgtEl>
              </p:cMediaNode>
            </p:audio>
            <p:audio>
              <p:cMediaNode vol="80000">
                <p:cTn id="18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1"/>
                </p:tgtEl>
              </p:cMediaNode>
            </p:audio>
          </p:childTnLst>
        </p:cTn>
      </p:par>
    </p:tnLst>
    <p:bldLst>
      <p:bldP spid="15" grpId="0" animBg="1"/>
      <p:bldP spid="15" grpId="1" animBg="1"/>
      <p:bldP spid="15" grpId="2" animBg="1"/>
      <p:bldP spid="15" grpId="3" animBg="1"/>
      <p:bldP spid="15" grpId="4" animBg="1"/>
      <p:bldP spid="16" grpId="0" animBg="1"/>
      <p:bldP spid="16" grpId="1" animBg="1"/>
      <p:bldP spid="25" grpId="0"/>
      <p:bldP spid="25" grpId="1"/>
      <p:bldP spid="25" grpId="2"/>
      <p:bldP spid="25" grpId="3"/>
      <p:bldP spid="25" grpId="4"/>
      <p:bldP spid="25" grpId="5"/>
      <p:bldP spid="27" grpId="0"/>
      <p:bldP spid="27" grpId="1"/>
      <p:bldP spid="27" grpId="2"/>
      <p:bldP spid="31" grpId="0" animBg="1"/>
      <p:bldP spid="31" grpId="1" animBg="1"/>
      <p:bldP spid="32" grpId="0" animBg="1"/>
      <p:bldP spid="32" grpId="1" animBg="1"/>
      <p:bldP spid="33" grpId="0"/>
      <p:bldP spid="33" grpId="1"/>
      <p:bldP spid="33" grpId="2"/>
      <p:bldP spid="34" grpId="0"/>
      <p:bldP spid="34" grpId="1"/>
      <p:bldP spid="34" grpId="2"/>
      <p:bldP spid="20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lumMod val="7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" name="Picture 25">
            <a:extLst>
              <a:ext uri="{FF2B5EF4-FFF2-40B4-BE49-F238E27FC236}">
                <a16:creationId xmlns:a16="http://schemas.microsoft.com/office/drawing/2014/main" xmlns="" id="{6C975AF1-8BB4-444D-993E-F98C38C51C84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41564" y="-37420"/>
            <a:ext cx="2601031" cy="2601031"/>
          </a:xfrm>
          <a:prstGeom prst="rect">
            <a:avLst/>
          </a:prstGeom>
        </p:spPr>
      </p:pic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xmlns="" id="{C7B0FE9C-F303-49FF-B30D-C4457E06642A}"/>
              </a:ext>
            </a:extLst>
          </p:cNvPr>
          <p:cNvCxnSpPr/>
          <p:nvPr/>
        </p:nvCxnSpPr>
        <p:spPr>
          <a:xfrm>
            <a:off x="0" y="4695360"/>
            <a:ext cx="9144000" cy="0"/>
          </a:xfrm>
          <a:prstGeom prst="line">
            <a:avLst/>
          </a:prstGeom>
          <a:ln w="381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xmlns="" id="{2F7D700C-B032-496C-9680-57633EB31182}"/>
              </a:ext>
            </a:extLst>
          </p:cNvPr>
          <p:cNvCxnSpPr/>
          <p:nvPr/>
        </p:nvCxnSpPr>
        <p:spPr>
          <a:xfrm>
            <a:off x="0" y="4047914"/>
            <a:ext cx="9144000" cy="0"/>
          </a:xfrm>
          <a:prstGeom prst="line">
            <a:avLst/>
          </a:prstGeom>
          <a:ln w="381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xmlns="" id="{B4199134-2609-4E66-A329-2863BCCC5133}"/>
              </a:ext>
            </a:extLst>
          </p:cNvPr>
          <p:cNvCxnSpPr/>
          <p:nvPr/>
        </p:nvCxnSpPr>
        <p:spPr>
          <a:xfrm>
            <a:off x="0" y="3146032"/>
            <a:ext cx="9144000" cy="0"/>
          </a:xfrm>
          <a:prstGeom prst="line">
            <a:avLst/>
          </a:prstGeom>
          <a:ln w="762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Freeform: Shape 13">
            <a:extLst>
              <a:ext uri="{FF2B5EF4-FFF2-40B4-BE49-F238E27FC236}">
                <a16:creationId xmlns:a16="http://schemas.microsoft.com/office/drawing/2014/main" xmlns="" id="{2254BD6F-C222-4EBF-A18A-FDA724EC8AEA}"/>
              </a:ext>
            </a:extLst>
          </p:cNvPr>
          <p:cNvSpPr/>
          <p:nvPr/>
        </p:nvSpPr>
        <p:spPr>
          <a:xfrm flipH="1">
            <a:off x="494930" y="2688209"/>
            <a:ext cx="8154143" cy="938951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rgbClr val="0070C0"/>
          </a:solidFill>
          <a:ln w="38100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79" tIns="34289" rIns="68579" bIns="34289" rtlCol="0" anchor="ctr"/>
          <a:lstStyle/>
          <a:p>
            <a:pPr algn="ctr" defTabSz="685783">
              <a:defRPr/>
            </a:pPr>
            <a:endParaRPr lang="en-US" sz="1400">
              <a:solidFill>
                <a:prstClr val="white"/>
              </a:solidFill>
            </a:endParaRP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xmlns="" id="{4605F6AC-8356-4661-B6A4-309609CF4CCF}"/>
              </a:ext>
            </a:extLst>
          </p:cNvPr>
          <p:cNvSpPr txBox="1"/>
          <p:nvPr/>
        </p:nvSpPr>
        <p:spPr>
          <a:xfrm>
            <a:off x="1053115" y="2731351"/>
            <a:ext cx="7037773" cy="715580"/>
          </a:xfrm>
          <a:prstGeom prst="rect">
            <a:avLst/>
          </a:prstGeom>
          <a:noFill/>
        </p:spPr>
        <p:txBody>
          <a:bodyPr wrap="square" lIns="68579" tIns="34289" rIns="68579" bIns="34289" rtlCol="0">
            <a:spAutoFit/>
          </a:bodyPr>
          <a:lstStyle/>
          <a:p>
            <a:pPr defTabSz="685783">
              <a:defRPr/>
            </a:pPr>
            <a:r>
              <a:rPr lang="en-US" sz="2100" b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 hỏi 4: </a:t>
            </a:r>
            <a:r>
              <a:rPr lang="en-US" altLang="en-US" sz="2100" b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a đường cao của tam giác ABC đồng quy tại điểm nào?</a:t>
            </a:r>
            <a:endParaRPr lang="en-US" altLang="en-US" sz="2100" b="1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bang c">
            <a:extLst>
              <a:ext uri="{FF2B5EF4-FFF2-40B4-BE49-F238E27FC236}">
                <a16:creationId xmlns:a16="http://schemas.microsoft.com/office/drawing/2014/main" xmlns="" id="{D0E6AFB4-275F-4728-9A13-27E00F9EA3A2}"/>
              </a:ext>
            </a:extLst>
          </p:cNvPr>
          <p:cNvSpPr/>
          <p:nvPr/>
        </p:nvSpPr>
        <p:spPr>
          <a:xfrm flipH="1">
            <a:off x="603458" y="4470969"/>
            <a:ext cx="3937330" cy="453384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79" tIns="34289" rIns="68579" bIns="34289" rtlCol="0" anchor="ctr"/>
          <a:lstStyle/>
          <a:p>
            <a:pPr algn="ctr" defTabSz="685783">
              <a:defRPr/>
            </a:pPr>
            <a:endParaRPr lang="en-US" sz="1400">
              <a:solidFill>
                <a:prstClr val="white"/>
              </a:solidFill>
            </a:endParaRPr>
          </a:p>
        </p:txBody>
      </p:sp>
      <p:sp>
        <p:nvSpPr>
          <p:cNvPr id="16" name="bang b">
            <a:extLst>
              <a:ext uri="{FF2B5EF4-FFF2-40B4-BE49-F238E27FC236}">
                <a16:creationId xmlns:a16="http://schemas.microsoft.com/office/drawing/2014/main" xmlns="" id="{CA2E0476-BE10-4768-BE1B-A9C0072703C2}"/>
              </a:ext>
            </a:extLst>
          </p:cNvPr>
          <p:cNvSpPr/>
          <p:nvPr/>
        </p:nvSpPr>
        <p:spPr>
          <a:xfrm flipH="1">
            <a:off x="4601922" y="3821221"/>
            <a:ext cx="3937330" cy="453384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79" tIns="34289" rIns="68579" bIns="34289" rtlCol="0" anchor="ctr"/>
          <a:lstStyle/>
          <a:p>
            <a:pPr algn="ctr" defTabSz="685783">
              <a:defRPr/>
            </a:pPr>
            <a:endParaRPr lang="en-US" sz="1400">
              <a:solidFill>
                <a:prstClr val="white"/>
              </a:solidFill>
            </a:endParaRPr>
          </a:p>
        </p:txBody>
      </p:sp>
      <p:sp>
        <p:nvSpPr>
          <p:cNvPr id="25" name="cau hoi c">
            <a:extLst>
              <a:ext uri="{FF2B5EF4-FFF2-40B4-BE49-F238E27FC236}">
                <a16:creationId xmlns:a16="http://schemas.microsoft.com/office/drawing/2014/main" xmlns="" id="{9897B1B9-EB78-41AF-AC33-1E8F7714B11F}"/>
              </a:ext>
            </a:extLst>
          </p:cNvPr>
          <p:cNvSpPr txBox="1"/>
          <p:nvPr/>
        </p:nvSpPr>
        <p:spPr>
          <a:xfrm>
            <a:off x="828214" y="4515807"/>
            <a:ext cx="3487814" cy="380872"/>
          </a:xfrm>
          <a:prstGeom prst="rect">
            <a:avLst/>
          </a:prstGeom>
          <a:noFill/>
        </p:spPr>
        <p:txBody>
          <a:bodyPr wrap="square" lIns="68579" tIns="34289" rIns="68579" bIns="34289" rtlCol="0">
            <a:spAutoFit/>
          </a:bodyPr>
          <a:lstStyle/>
          <a:p>
            <a:pPr marL="257168" indent="-257168" defTabSz="685783">
              <a:buClr>
                <a:prstClr val="white"/>
              </a:buClr>
              <a:buFont typeface="Wingdings" panose="05000000000000000000" pitchFamily="2" charset="2"/>
              <a:buChar char="w"/>
              <a:defRPr/>
            </a:pPr>
            <a:r>
              <a:rPr lang="en-US" sz="2000" b="1">
                <a:solidFill>
                  <a:srgbClr val="FFFF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. H</a:t>
            </a:r>
          </a:p>
        </p:txBody>
      </p:sp>
      <p:sp>
        <p:nvSpPr>
          <p:cNvPr id="27" name="cau hoi b">
            <a:extLst>
              <a:ext uri="{FF2B5EF4-FFF2-40B4-BE49-F238E27FC236}">
                <a16:creationId xmlns:a16="http://schemas.microsoft.com/office/drawing/2014/main" xmlns="" id="{D96707EC-5A82-4050-B897-6DBAB63AC957}"/>
              </a:ext>
            </a:extLst>
          </p:cNvPr>
          <p:cNvSpPr txBox="1"/>
          <p:nvPr/>
        </p:nvSpPr>
        <p:spPr>
          <a:xfrm>
            <a:off x="4826680" y="3835698"/>
            <a:ext cx="3487814" cy="380872"/>
          </a:xfrm>
          <a:prstGeom prst="rect">
            <a:avLst/>
          </a:prstGeom>
          <a:noFill/>
        </p:spPr>
        <p:txBody>
          <a:bodyPr wrap="square" lIns="68579" tIns="34289" rIns="68579" bIns="34289" rtlCol="0">
            <a:spAutoFit/>
          </a:bodyPr>
          <a:lstStyle/>
          <a:p>
            <a:pPr marL="257168" indent="-257168" defTabSz="685783">
              <a:buClr>
                <a:prstClr val="white"/>
              </a:buClr>
              <a:buFont typeface="Wingdings" panose="05000000000000000000" pitchFamily="2" charset="2"/>
              <a:buChar char="w"/>
              <a:defRPr/>
            </a:pPr>
            <a:r>
              <a:rPr lang="en-US" sz="2000" b="1">
                <a:solidFill>
                  <a:srgbClr val="FFFF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B. I</a:t>
            </a:r>
          </a:p>
        </p:txBody>
      </p:sp>
      <p:sp>
        <p:nvSpPr>
          <p:cNvPr id="31" name="bang a">
            <a:extLst>
              <a:ext uri="{FF2B5EF4-FFF2-40B4-BE49-F238E27FC236}">
                <a16:creationId xmlns:a16="http://schemas.microsoft.com/office/drawing/2014/main" xmlns="" id="{8DD63B39-09F3-4F04-83CD-408FC7619A90}"/>
              </a:ext>
            </a:extLst>
          </p:cNvPr>
          <p:cNvSpPr/>
          <p:nvPr/>
        </p:nvSpPr>
        <p:spPr>
          <a:xfrm flipH="1">
            <a:off x="604749" y="3821221"/>
            <a:ext cx="3937330" cy="453384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79" tIns="34289" rIns="68579" bIns="34289" rtlCol="0" anchor="ctr"/>
          <a:lstStyle/>
          <a:p>
            <a:pPr algn="ctr" defTabSz="685783">
              <a:defRPr/>
            </a:pPr>
            <a:endParaRPr lang="en-US" sz="1400">
              <a:solidFill>
                <a:prstClr val="white"/>
              </a:solidFill>
            </a:endParaRPr>
          </a:p>
        </p:txBody>
      </p:sp>
      <p:sp>
        <p:nvSpPr>
          <p:cNvPr id="32" name="bang d">
            <a:extLst>
              <a:ext uri="{FF2B5EF4-FFF2-40B4-BE49-F238E27FC236}">
                <a16:creationId xmlns:a16="http://schemas.microsoft.com/office/drawing/2014/main" xmlns="" id="{A6F11D1C-4D08-4BAF-9A3D-4AC673B9036B}"/>
              </a:ext>
            </a:extLst>
          </p:cNvPr>
          <p:cNvSpPr/>
          <p:nvPr/>
        </p:nvSpPr>
        <p:spPr>
          <a:xfrm flipH="1">
            <a:off x="4601922" y="4468668"/>
            <a:ext cx="3937330" cy="453384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79" tIns="34289" rIns="68579" bIns="34289" rtlCol="0" anchor="ctr"/>
          <a:lstStyle/>
          <a:p>
            <a:pPr algn="ctr" defTabSz="685783">
              <a:defRPr/>
            </a:pPr>
            <a:endParaRPr lang="en-US" sz="1400">
              <a:solidFill>
                <a:prstClr val="white"/>
              </a:solidFill>
            </a:endParaRPr>
          </a:p>
        </p:txBody>
      </p:sp>
      <p:sp>
        <p:nvSpPr>
          <p:cNvPr id="33" name="cau hoi a">
            <a:extLst>
              <a:ext uri="{FF2B5EF4-FFF2-40B4-BE49-F238E27FC236}">
                <a16:creationId xmlns:a16="http://schemas.microsoft.com/office/drawing/2014/main" xmlns="" id="{9B5DABB8-849A-4D2D-930C-9CA07BFC5BDE}"/>
              </a:ext>
            </a:extLst>
          </p:cNvPr>
          <p:cNvSpPr txBox="1"/>
          <p:nvPr/>
        </p:nvSpPr>
        <p:spPr>
          <a:xfrm>
            <a:off x="828214" y="3851552"/>
            <a:ext cx="3487814" cy="380872"/>
          </a:xfrm>
          <a:prstGeom prst="rect">
            <a:avLst/>
          </a:prstGeom>
          <a:noFill/>
        </p:spPr>
        <p:txBody>
          <a:bodyPr wrap="square" lIns="68579" tIns="34289" rIns="68579" bIns="34289" rtlCol="0">
            <a:spAutoFit/>
          </a:bodyPr>
          <a:lstStyle/>
          <a:p>
            <a:pPr marL="257168" indent="-257168" defTabSz="685783">
              <a:buClr>
                <a:prstClr val="white"/>
              </a:buClr>
              <a:buFont typeface="Wingdings" panose="05000000000000000000" pitchFamily="2" charset="2"/>
              <a:buChar char="w"/>
              <a:defRPr/>
            </a:pPr>
            <a:r>
              <a:rPr lang="en-US" sz="2000" b="1">
                <a:solidFill>
                  <a:srgbClr val="FFFF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A. L</a:t>
            </a:r>
          </a:p>
        </p:txBody>
      </p:sp>
      <p:sp>
        <p:nvSpPr>
          <p:cNvPr id="34" name="cau hoi d">
            <a:extLst>
              <a:ext uri="{FF2B5EF4-FFF2-40B4-BE49-F238E27FC236}">
                <a16:creationId xmlns:a16="http://schemas.microsoft.com/office/drawing/2014/main" xmlns="" id="{42A746A3-96B8-42A5-8EFA-A104DB6B2F69}"/>
              </a:ext>
            </a:extLst>
          </p:cNvPr>
          <p:cNvSpPr txBox="1"/>
          <p:nvPr/>
        </p:nvSpPr>
        <p:spPr>
          <a:xfrm>
            <a:off x="4826680" y="4545320"/>
            <a:ext cx="3487814" cy="380872"/>
          </a:xfrm>
          <a:prstGeom prst="rect">
            <a:avLst/>
          </a:prstGeom>
          <a:noFill/>
        </p:spPr>
        <p:txBody>
          <a:bodyPr wrap="square" lIns="68579" tIns="34289" rIns="68579" bIns="34289" rtlCol="0">
            <a:spAutoFit/>
          </a:bodyPr>
          <a:lstStyle/>
          <a:p>
            <a:pPr marL="257168" indent="-257168" defTabSz="685783">
              <a:buClr>
                <a:prstClr val="white"/>
              </a:buClr>
              <a:buFont typeface="Wingdings" panose="05000000000000000000" pitchFamily="2" charset="2"/>
              <a:buChar char="w"/>
              <a:defRPr/>
            </a:pPr>
            <a:r>
              <a:rPr lang="en-US" sz="2000" b="1">
                <a:solidFill>
                  <a:srgbClr val="FFFF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D. K</a:t>
            </a:r>
          </a:p>
        </p:txBody>
      </p:sp>
      <p:pic>
        <p:nvPicPr>
          <p:cNvPr id="38" name="Question">
            <a:hlinkClick r:id="" action="ppaction://media"/>
            <a:extLst>
              <a:ext uri="{FF2B5EF4-FFF2-40B4-BE49-F238E27FC236}">
                <a16:creationId xmlns:a16="http://schemas.microsoft.com/office/drawing/2014/main" xmlns="" id="{94477BC5-B6D0-442B-AA84-FC52C48B009B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9144001" y="647896"/>
            <a:ext cx="365522" cy="365522"/>
          </a:xfrm>
          <a:prstGeom prst="rect">
            <a:avLst/>
          </a:prstGeom>
        </p:spPr>
      </p:pic>
      <p:pic>
        <p:nvPicPr>
          <p:cNvPr id="39" name="Final Answer">
            <a:hlinkClick r:id="" action="ppaction://media"/>
            <a:extLst>
              <a:ext uri="{FF2B5EF4-FFF2-40B4-BE49-F238E27FC236}">
                <a16:creationId xmlns:a16="http://schemas.microsoft.com/office/drawing/2014/main" xmlns="" id="{68BE9F49-5BDC-4DC0-880E-ABA272EC2901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9144001" y="1109020"/>
            <a:ext cx="365522" cy="365522"/>
          </a:xfrm>
          <a:prstGeom prst="rect">
            <a:avLst/>
          </a:prstGeom>
        </p:spPr>
      </p:pic>
      <p:pic>
        <p:nvPicPr>
          <p:cNvPr id="40" name="Win">
            <a:hlinkClick r:id="" action="ppaction://media"/>
            <a:extLst>
              <a:ext uri="{FF2B5EF4-FFF2-40B4-BE49-F238E27FC236}">
                <a16:creationId xmlns:a16="http://schemas.microsoft.com/office/drawing/2014/main" xmlns="" id="{7942E890-12CD-490E-BBD3-364B92887EF6}"/>
              </a:ext>
            </a:extLst>
          </p:cNvPr>
          <p:cNvPicPr>
            <a:picLocks noChangeAspect="1"/>
          </p:cNvPicPr>
          <p:nvPr>
            <a:audioFile r:link="rId6"/>
            <p:extLst>
              <p:ext uri="{DAA4B4D4-6D71-4841-9C94-3DE7FCFB9230}">
                <p14:media xmlns:p14="http://schemas.microsoft.com/office/powerpoint/2010/main" r:embed="rId5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9152179" y="1555618"/>
            <a:ext cx="365522" cy="365522"/>
          </a:xfrm>
          <a:prstGeom prst="rect">
            <a:avLst/>
          </a:prstGeom>
        </p:spPr>
      </p:pic>
      <p:pic>
        <p:nvPicPr>
          <p:cNvPr id="41" name="Lose">
            <a:hlinkClick r:id="" action="ppaction://media"/>
            <a:extLst>
              <a:ext uri="{FF2B5EF4-FFF2-40B4-BE49-F238E27FC236}">
                <a16:creationId xmlns:a16="http://schemas.microsoft.com/office/drawing/2014/main" xmlns="" id="{1959E413-37BE-4F97-ADD0-1237CBCB68D0}"/>
              </a:ext>
            </a:extLst>
          </p:cNvPr>
          <p:cNvPicPr>
            <a:picLocks noChangeAspect="1"/>
          </p:cNvPicPr>
          <p:nvPr>
            <a:audioFile r:link="rId8"/>
            <p:extLst>
              <p:ext uri="{DAA4B4D4-6D71-4841-9C94-3DE7FCFB9230}">
                <p14:media xmlns:p14="http://schemas.microsoft.com/office/powerpoint/2010/main" r:embed="rId7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9152179" y="1972810"/>
            <a:ext cx="365522" cy="365522"/>
          </a:xfrm>
          <a:prstGeom prst="rect">
            <a:avLst/>
          </a:prstGeom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xmlns="" id="{2ED5AE6B-6D26-4B58-863F-DFFC4640039B}"/>
              </a:ext>
            </a:extLst>
          </p:cNvPr>
          <p:cNvSpPr/>
          <p:nvPr/>
        </p:nvSpPr>
        <p:spPr>
          <a:xfrm>
            <a:off x="6163091" y="131110"/>
            <a:ext cx="2601031" cy="2371249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79" tIns="34289" rIns="68579" bIns="34289" rtlCol="0" anchor="ctr"/>
          <a:lstStyle/>
          <a:p>
            <a:pPr algn="ctr" defTabSz="685783"/>
            <a:endParaRPr lang="en-US" sz="1400">
              <a:solidFill>
                <a:prstClr val="white"/>
              </a:solidFill>
            </a:endParaRPr>
          </a:p>
        </p:txBody>
      </p:sp>
      <p:pic>
        <p:nvPicPr>
          <p:cNvPr id="28" name="Picture 1">
            <a:extLst>
              <a:ext uri="{FF2B5EF4-FFF2-40B4-BE49-F238E27FC236}">
                <a16:creationId xmlns:a16="http://schemas.microsoft.com/office/drawing/2014/main" xmlns="" id="{827BF80A-C826-4D06-BEA4-9830814180A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95754" y="23794"/>
            <a:ext cx="2762396" cy="255521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566107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60339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3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8"/>
                </p:tgtEl>
              </p:cMediaNode>
            </p:audio>
            <p:seq concurrent="1" nextAc="seek">
              <p:cTn id="31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2" fill="hold">
                      <p:stCondLst>
                        <p:cond delay="0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3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3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3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animClr clrSpc="rgb" dir="cw">
                                      <p:cBhvr>
                                        <p:cTn id="4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4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5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46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47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48" presetID="19" presetClass="emph" presetSubtype="0" repeatCount="400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5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5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54" dur="7732" fill="hold"/>
                                        <p:tgtEl>
                                          <p:spTgt spid="4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55" presetID="3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stop">
                                      <p:cBhvr>
                                        <p:cTn id="56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57" presetID="24" presetClass="emph" presetSubtype="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5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5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6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6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  <p:seq concurrent="1" nextAc="seek">
              <p:cTn id="62" restart="whenNotActive" fill="hold" evtFilter="cancelBubble" nodeType="interactiveSeq">
                <p:stCondLst>
                  <p:cond evt="onClick" delay="0">
                    <p:tgtEl>
                      <p:spTgt spid="3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3" fill="hold">
                      <p:stCondLst>
                        <p:cond delay="0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6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68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69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7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animClr clrSpc="rgb" dir="cw">
                                      <p:cBhvr>
                                        <p:cTn id="7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7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4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76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7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78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9" presetID="19" presetClass="emph" presetSubtype="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80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8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8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19" presetClass="emph" presetSubtype="0" repeatCount="400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8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8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8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90" dur="5903" fill="hold"/>
                                        <p:tgtEl>
                                          <p:spTgt spid="4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91" presetID="3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stop">
                                      <p:cBhvr>
                                        <p:cTn id="92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93" presetID="30" presetClass="emph" presetSubtype="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9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9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9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9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" presetID="24" presetClass="emph" presetSubtype="0" fill="hold" grpId="3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9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0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0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0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3"/>
                  </p:tgtEl>
                </p:cond>
              </p:nextCondLst>
            </p:seq>
            <p:seq concurrent="1" nextAc="seek">
              <p:cTn id="103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4" fill="hold">
                      <p:stCondLst>
                        <p:cond delay="0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0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0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0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1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1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animClr clrSpc="rgb" dir="cw">
                                      <p:cBhvr>
                                        <p:cTn id="11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11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6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7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18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19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20" presetID="19" presetClass="emph" presetSubtype="0" fill="hold" grpId="1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2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12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2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19" presetClass="emph" presetSubtype="0" repeatCount="4000" fill="hold" grpId="3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2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12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12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0" presetID="1" presetClass="mediacall" presetSubtype="0" fill="hold" nodeType="withEffect">
                                  <p:stCondLst>
                                    <p:cond delay="3500"/>
                                  </p:stCondLst>
                                  <p:childTnLst>
                                    <p:cmd type="call" cmd="playFrom(0.0)">
                                      <p:cBhvr>
                                        <p:cTn id="131" dur="5903" fill="hold"/>
                                        <p:tgtEl>
                                          <p:spTgt spid="4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32" presetID="3" presetClass="mediacall" presetSubtype="0" fill="hold" nodeType="withEffect">
                                  <p:stCondLst>
                                    <p:cond delay="3500"/>
                                  </p:stCondLst>
                                  <p:childTnLst>
                                    <p:cmd type="call" cmd="stop">
                                      <p:cBhvr>
                                        <p:cTn id="133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34" presetID="30" presetClass="emph" presetSubtype="0" fill="hold" grpId="2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3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36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3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13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9" presetID="24" presetClass="emph" presetSubtype="0" fill="hold" grpId="4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4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4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4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4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  <p:seq concurrent="1" nextAc="seek">
              <p:cTn id="144" restart="whenNotActive" fill="hold" evtFilter="cancelBubble" nodeType="interactiveSeq">
                <p:stCondLst>
                  <p:cond evt="onClick" delay="0">
                    <p:tgtEl>
                      <p:spTgt spid="3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5" fill="hold">
                      <p:stCondLst>
                        <p:cond delay="0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4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49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50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51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2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5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15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5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56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58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59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60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61" presetID="19" presetClass="emph" presetSubtype="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62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16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6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6" presetID="19" presetClass="emph" presetSubtype="0" repeatCount="4000" fill="hold" grpId="4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6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16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16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7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1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172" dur="5903" fill="hold"/>
                                        <p:tgtEl>
                                          <p:spTgt spid="4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73" presetID="3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stop">
                                      <p:cBhvr>
                                        <p:cTn id="174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75" presetID="30" presetClass="emph" presetSubtype="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76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7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7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179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0" presetID="24" presetClass="emph" presetSubtype="0" fill="hold" grpId="5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8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8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8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8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4"/>
                  </p:tgtEl>
                </p:cond>
              </p:nextCondLst>
            </p:seq>
            <p:audio>
              <p:cMediaNode vol="80000">
                <p:cTn id="18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9"/>
                </p:tgtEl>
              </p:cMediaNode>
            </p:audio>
            <p:audio>
              <p:cMediaNode vol="80000">
                <p:cTn id="18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0"/>
                </p:tgtEl>
              </p:cMediaNode>
            </p:audio>
            <p:audio>
              <p:cMediaNode vol="80000">
                <p:cTn id="18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1"/>
                </p:tgtEl>
              </p:cMediaNode>
            </p:audio>
          </p:childTnLst>
        </p:cTn>
      </p:par>
    </p:tnLst>
    <p:bldLst>
      <p:bldP spid="24" grpId="0"/>
      <p:bldP spid="15" grpId="0" animBg="1"/>
      <p:bldP spid="15" grpId="1" animBg="1"/>
      <p:bldP spid="15" grpId="2" animBg="1"/>
      <p:bldP spid="15" grpId="3" animBg="1"/>
      <p:bldP spid="15" grpId="4" animBg="1"/>
      <p:bldP spid="16" grpId="0" animBg="1"/>
      <p:bldP spid="16" grpId="1" animBg="1"/>
      <p:bldP spid="25" grpId="0"/>
      <p:bldP spid="25" grpId="1"/>
      <p:bldP spid="25" grpId="2"/>
      <p:bldP spid="25" grpId="3"/>
      <p:bldP spid="25" grpId="4"/>
      <p:bldP spid="25" grpId="5"/>
      <p:bldP spid="27" grpId="0"/>
      <p:bldP spid="27" grpId="1"/>
      <p:bldP spid="27" grpId="2"/>
      <p:bldP spid="31" grpId="0" animBg="1"/>
      <p:bldP spid="31" grpId="1" animBg="1"/>
      <p:bldP spid="32" grpId="0" animBg="1"/>
      <p:bldP spid="32" grpId="1" animBg="1"/>
      <p:bldP spid="33" grpId="0"/>
      <p:bldP spid="33" grpId="1"/>
      <p:bldP spid="33" grpId="2"/>
      <p:bldP spid="34" grpId="0"/>
      <p:bldP spid="34" grpId="1"/>
      <p:bldP spid="34" grpId="2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lumMod val="7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" name="Picture 25">
            <a:extLst>
              <a:ext uri="{FF2B5EF4-FFF2-40B4-BE49-F238E27FC236}">
                <a16:creationId xmlns:a16="http://schemas.microsoft.com/office/drawing/2014/main" xmlns="" id="{69C01B56-DA3A-41A9-AE57-D9F13F2E1984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41564" y="-37420"/>
            <a:ext cx="2601031" cy="2601031"/>
          </a:xfrm>
          <a:prstGeom prst="rect">
            <a:avLst/>
          </a:prstGeom>
        </p:spPr>
      </p:pic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xmlns="" id="{C7B0FE9C-F303-49FF-B30D-C4457E06642A}"/>
              </a:ext>
            </a:extLst>
          </p:cNvPr>
          <p:cNvCxnSpPr/>
          <p:nvPr/>
        </p:nvCxnSpPr>
        <p:spPr>
          <a:xfrm>
            <a:off x="0" y="4695360"/>
            <a:ext cx="9144000" cy="0"/>
          </a:xfrm>
          <a:prstGeom prst="line">
            <a:avLst/>
          </a:prstGeom>
          <a:ln w="381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xmlns="" id="{2F7D700C-B032-496C-9680-57633EB31182}"/>
              </a:ext>
            </a:extLst>
          </p:cNvPr>
          <p:cNvCxnSpPr/>
          <p:nvPr/>
        </p:nvCxnSpPr>
        <p:spPr>
          <a:xfrm>
            <a:off x="0" y="4047914"/>
            <a:ext cx="9144000" cy="0"/>
          </a:xfrm>
          <a:prstGeom prst="line">
            <a:avLst/>
          </a:prstGeom>
          <a:ln w="381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xmlns="" id="{B4199134-2609-4E66-A329-2863BCCC5133}"/>
              </a:ext>
            </a:extLst>
          </p:cNvPr>
          <p:cNvCxnSpPr/>
          <p:nvPr/>
        </p:nvCxnSpPr>
        <p:spPr>
          <a:xfrm>
            <a:off x="0" y="3146032"/>
            <a:ext cx="9144000" cy="0"/>
          </a:xfrm>
          <a:prstGeom prst="line">
            <a:avLst/>
          </a:prstGeom>
          <a:ln w="762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Freeform: Shape 13">
            <a:extLst>
              <a:ext uri="{FF2B5EF4-FFF2-40B4-BE49-F238E27FC236}">
                <a16:creationId xmlns:a16="http://schemas.microsoft.com/office/drawing/2014/main" xmlns="" id="{2254BD6F-C222-4EBF-A18A-FDA724EC8AEA}"/>
              </a:ext>
            </a:extLst>
          </p:cNvPr>
          <p:cNvSpPr/>
          <p:nvPr/>
        </p:nvSpPr>
        <p:spPr>
          <a:xfrm flipH="1">
            <a:off x="494930" y="2688209"/>
            <a:ext cx="8154143" cy="938951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rgbClr val="0070C0"/>
          </a:solidFill>
          <a:ln w="38100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79" tIns="34289" rIns="68579" bIns="34289" rtlCol="0" anchor="ctr"/>
          <a:lstStyle/>
          <a:p>
            <a:pPr algn="ctr" defTabSz="685783">
              <a:defRPr/>
            </a:pPr>
            <a:endParaRPr lang="en-US" sz="1400">
              <a:solidFill>
                <a:prstClr val="white"/>
              </a:solidFill>
            </a:endParaRP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xmlns="" id="{4605F6AC-8356-4661-B6A4-309609CF4CCF}"/>
              </a:ext>
            </a:extLst>
          </p:cNvPr>
          <p:cNvSpPr txBox="1"/>
          <p:nvPr/>
        </p:nvSpPr>
        <p:spPr>
          <a:xfrm>
            <a:off x="1038689" y="2712410"/>
            <a:ext cx="7037773" cy="392415"/>
          </a:xfrm>
          <a:prstGeom prst="rect">
            <a:avLst/>
          </a:prstGeom>
          <a:noFill/>
        </p:spPr>
        <p:txBody>
          <a:bodyPr wrap="square" lIns="68579" tIns="34289" rIns="68579" bIns="34289" rtlCol="0">
            <a:spAutoFit/>
          </a:bodyPr>
          <a:lstStyle/>
          <a:p>
            <a:pPr defTabSz="685783">
              <a:defRPr/>
            </a:pPr>
            <a:r>
              <a:rPr lang="en-US" sz="2100" b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 hỏi 5: Trực tâm của tam giác vuông:</a:t>
            </a:r>
          </a:p>
        </p:txBody>
      </p:sp>
      <p:sp>
        <p:nvSpPr>
          <p:cNvPr id="15" name="bang d">
            <a:extLst>
              <a:ext uri="{FF2B5EF4-FFF2-40B4-BE49-F238E27FC236}">
                <a16:creationId xmlns:a16="http://schemas.microsoft.com/office/drawing/2014/main" xmlns="" id="{D0E6AFB4-275F-4728-9A13-27E00F9EA3A2}"/>
              </a:ext>
            </a:extLst>
          </p:cNvPr>
          <p:cNvSpPr/>
          <p:nvPr/>
        </p:nvSpPr>
        <p:spPr>
          <a:xfrm flipH="1">
            <a:off x="4601922" y="4468667"/>
            <a:ext cx="3937330" cy="453384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79" tIns="34289" rIns="68579" bIns="34289" rtlCol="0" anchor="ctr"/>
          <a:lstStyle/>
          <a:p>
            <a:pPr marL="214308" indent="-214308" algn="ctr" defTabSz="685783">
              <a:buClr>
                <a:prstClr val="white"/>
              </a:buClr>
              <a:buFont typeface="Wingdings" panose="05000000000000000000" pitchFamily="2" charset="2"/>
              <a:buChar char="w"/>
              <a:defRPr/>
            </a:pPr>
            <a:endParaRPr lang="en-US" sz="1400">
              <a:solidFill>
                <a:prstClr val="white"/>
              </a:solidFill>
            </a:endParaRPr>
          </a:p>
        </p:txBody>
      </p:sp>
      <p:sp>
        <p:nvSpPr>
          <p:cNvPr id="16" name="bang b">
            <a:extLst>
              <a:ext uri="{FF2B5EF4-FFF2-40B4-BE49-F238E27FC236}">
                <a16:creationId xmlns:a16="http://schemas.microsoft.com/office/drawing/2014/main" xmlns="" id="{CA2E0476-BE10-4768-BE1B-A9C0072703C2}"/>
              </a:ext>
            </a:extLst>
          </p:cNvPr>
          <p:cNvSpPr/>
          <p:nvPr/>
        </p:nvSpPr>
        <p:spPr>
          <a:xfrm flipH="1">
            <a:off x="4601922" y="3821220"/>
            <a:ext cx="3937330" cy="453384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79" tIns="34289" rIns="68579" bIns="34289" rtlCol="0" anchor="ctr"/>
          <a:lstStyle/>
          <a:p>
            <a:pPr marL="214308" indent="-214308" algn="ctr" defTabSz="685783">
              <a:buClr>
                <a:prstClr val="white"/>
              </a:buClr>
              <a:buFont typeface="Wingdings" panose="05000000000000000000" pitchFamily="2" charset="2"/>
              <a:buChar char="w"/>
              <a:defRPr/>
            </a:pPr>
            <a:endParaRPr lang="en-US" sz="1400">
              <a:solidFill>
                <a:prstClr val="white"/>
              </a:solidFill>
            </a:endParaRPr>
          </a:p>
        </p:txBody>
      </p:sp>
      <p:sp>
        <p:nvSpPr>
          <p:cNvPr id="25" name="cau hoi d">
            <a:extLst>
              <a:ext uri="{FF2B5EF4-FFF2-40B4-BE49-F238E27FC236}">
                <a16:creationId xmlns:a16="http://schemas.microsoft.com/office/drawing/2014/main" xmlns="" id="{9897B1B9-EB78-41AF-AC33-1E8F7714B11F}"/>
              </a:ext>
            </a:extLst>
          </p:cNvPr>
          <p:cNvSpPr txBox="1"/>
          <p:nvPr/>
        </p:nvSpPr>
        <p:spPr>
          <a:xfrm>
            <a:off x="4826678" y="4545320"/>
            <a:ext cx="4139148" cy="380872"/>
          </a:xfrm>
          <a:prstGeom prst="rect">
            <a:avLst/>
          </a:prstGeom>
          <a:noFill/>
        </p:spPr>
        <p:txBody>
          <a:bodyPr wrap="square" lIns="68579" tIns="34289" rIns="68579" bIns="34289" rtlCol="0">
            <a:spAutoFit/>
          </a:bodyPr>
          <a:lstStyle/>
          <a:p>
            <a:pPr marL="257168" indent="-257168" defTabSz="685783">
              <a:buClr>
                <a:prstClr val="white"/>
              </a:buClr>
              <a:buFont typeface="Wingdings" panose="05000000000000000000" pitchFamily="2" charset="2"/>
              <a:buChar char="w"/>
              <a:defRPr/>
            </a:pPr>
            <a:r>
              <a:rPr lang="en-US" sz="2000" b="1">
                <a:solidFill>
                  <a:srgbClr val="FFFF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D. </a:t>
            </a:r>
            <a:r>
              <a:rPr lang="en-US" sz="20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ng điểm của cạnh huyền</a:t>
            </a:r>
            <a:endParaRPr lang="en-US" sz="2000" b="1">
              <a:solidFill>
                <a:srgbClr val="FFFF00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7" name="cau hoi b">
            <a:extLst>
              <a:ext uri="{FF2B5EF4-FFF2-40B4-BE49-F238E27FC236}">
                <a16:creationId xmlns:a16="http://schemas.microsoft.com/office/drawing/2014/main" xmlns="" id="{D96707EC-5A82-4050-B897-6DBAB63AC957}"/>
              </a:ext>
            </a:extLst>
          </p:cNvPr>
          <p:cNvSpPr txBox="1"/>
          <p:nvPr/>
        </p:nvSpPr>
        <p:spPr>
          <a:xfrm>
            <a:off x="4826680" y="3897872"/>
            <a:ext cx="3487814" cy="380872"/>
          </a:xfrm>
          <a:prstGeom prst="rect">
            <a:avLst/>
          </a:prstGeom>
          <a:noFill/>
        </p:spPr>
        <p:txBody>
          <a:bodyPr wrap="square" lIns="68579" tIns="34289" rIns="68579" bIns="34289" rtlCol="0">
            <a:spAutoFit/>
          </a:bodyPr>
          <a:lstStyle/>
          <a:p>
            <a:pPr marL="257168" indent="-257168" defTabSz="685783">
              <a:buClr>
                <a:prstClr val="white"/>
              </a:buClr>
              <a:buFont typeface="Wingdings" panose="05000000000000000000" pitchFamily="2" charset="2"/>
              <a:buChar char="w"/>
              <a:defRPr/>
            </a:pPr>
            <a:r>
              <a:rPr lang="en-US" sz="2000" b="1">
                <a:solidFill>
                  <a:srgbClr val="FFFF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B. </a:t>
            </a:r>
            <a:r>
              <a:rPr lang="en-US" sz="20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ằm bên trong tam giác</a:t>
            </a:r>
          </a:p>
        </p:txBody>
      </p:sp>
      <p:sp>
        <p:nvSpPr>
          <p:cNvPr id="31" name="bang a">
            <a:extLst>
              <a:ext uri="{FF2B5EF4-FFF2-40B4-BE49-F238E27FC236}">
                <a16:creationId xmlns:a16="http://schemas.microsoft.com/office/drawing/2014/main" xmlns="" id="{8DD63B39-09F3-4F04-83CD-408FC7619A90}"/>
              </a:ext>
            </a:extLst>
          </p:cNvPr>
          <p:cNvSpPr/>
          <p:nvPr/>
        </p:nvSpPr>
        <p:spPr>
          <a:xfrm flipH="1">
            <a:off x="604749" y="3821221"/>
            <a:ext cx="3937330" cy="453384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79" tIns="34289" rIns="68579" bIns="34289" rtlCol="0" anchor="ctr"/>
          <a:lstStyle/>
          <a:p>
            <a:pPr algn="ctr" defTabSz="685783">
              <a:defRPr/>
            </a:pPr>
            <a:endParaRPr lang="en-US" sz="1400">
              <a:solidFill>
                <a:prstClr val="white"/>
              </a:solidFill>
            </a:endParaRPr>
          </a:p>
        </p:txBody>
      </p:sp>
      <p:sp>
        <p:nvSpPr>
          <p:cNvPr id="32" name="bang c">
            <a:extLst>
              <a:ext uri="{FF2B5EF4-FFF2-40B4-BE49-F238E27FC236}">
                <a16:creationId xmlns:a16="http://schemas.microsoft.com/office/drawing/2014/main" xmlns="" id="{A6F11D1C-4D08-4BAF-9A3D-4AC673B9036B}"/>
              </a:ext>
            </a:extLst>
          </p:cNvPr>
          <p:cNvSpPr/>
          <p:nvPr/>
        </p:nvSpPr>
        <p:spPr>
          <a:xfrm flipH="1">
            <a:off x="604749" y="4468667"/>
            <a:ext cx="3937330" cy="453384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79" tIns="34289" rIns="68579" bIns="34289" rtlCol="0" anchor="ctr"/>
          <a:lstStyle/>
          <a:p>
            <a:pPr algn="ctr" defTabSz="685783">
              <a:defRPr/>
            </a:pPr>
            <a:endParaRPr lang="en-US" sz="1400">
              <a:solidFill>
                <a:prstClr val="white"/>
              </a:solidFill>
            </a:endParaRPr>
          </a:p>
        </p:txBody>
      </p:sp>
      <p:sp>
        <p:nvSpPr>
          <p:cNvPr id="33" name="cau hoi a">
            <a:extLst>
              <a:ext uri="{FF2B5EF4-FFF2-40B4-BE49-F238E27FC236}">
                <a16:creationId xmlns:a16="http://schemas.microsoft.com/office/drawing/2014/main" xmlns="" id="{9B5DABB8-849A-4D2D-930C-9CA07BFC5BDE}"/>
              </a:ext>
            </a:extLst>
          </p:cNvPr>
          <p:cNvSpPr txBox="1"/>
          <p:nvPr/>
        </p:nvSpPr>
        <p:spPr>
          <a:xfrm>
            <a:off x="829507" y="3817638"/>
            <a:ext cx="3487814" cy="380872"/>
          </a:xfrm>
          <a:prstGeom prst="rect">
            <a:avLst/>
          </a:prstGeom>
          <a:noFill/>
        </p:spPr>
        <p:txBody>
          <a:bodyPr wrap="square" lIns="68579" tIns="34289" rIns="68579" bIns="34289" rtlCol="0">
            <a:spAutoFit/>
          </a:bodyPr>
          <a:lstStyle/>
          <a:p>
            <a:pPr marL="257168" indent="-257168" defTabSz="685783">
              <a:buClr>
                <a:prstClr val="white"/>
              </a:buClr>
              <a:buFont typeface="Wingdings" panose="05000000000000000000" pitchFamily="2" charset="2"/>
              <a:buChar char="w"/>
              <a:defRPr/>
            </a:pPr>
            <a:r>
              <a:rPr lang="en-US" sz="2000" b="1">
                <a:solidFill>
                  <a:srgbClr val="FFFF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A. </a:t>
            </a:r>
            <a:r>
              <a:rPr lang="en-US" sz="20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ằm bên ngoài tam giác</a:t>
            </a:r>
          </a:p>
        </p:txBody>
      </p:sp>
      <p:sp>
        <p:nvSpPr>
          <p:cNvPr id="34" name="cau hoi c">
            <a:extLst>
              <a:ext uri="{FF2B5EF4-FFF2-40B4-BE49-F238E27FC236}">
                <a16:creationId xmlns:a16="http://schemas.microsoft.com/office/drawing/2014/main" xmlns="" id="{42A746A3-96B8-42A5-8EFA-A104DB6B2F69}"/>
              </a:ext>
            </a:extLst>
          </p:cNvPr>
          <p:cNvSpPr txBox="1"/>
          <p:nvPr/>
        </p:nvSpPr>
        <p:spPr>
          <a:xfrm>
            <a:off x="829507" y="4545320"/>
            <a:ext cx="3487814" cy="692496"/>
          </a:xfrm>
          <a:prstGeom prst="rect">
            <a:avLst/>
          </a:prstGeom>
          <a:noFill/>
        </p:spPr>
        <p:txBody>
          <a:bodyPr wrap="square" lIns="68579" tIns="34289" rIns="68579" bIns="34289" rtlCol="0">
            <a:spAutoFit/>
          </a:bodyPr>
          <a:lstStyle/>
          <a:p>
            <a:pPr marL="257168" indent="-257168" defTabSz="685783">
              <a:buClr>
                <a:prstClr val="white"/>
              </a:buClr>
              <a:buFont typeface="Wingdings" panose="05000000000000000000" pitchFamily="2" charset="2"/>
              <a:buChar char="w"/>
              <a:defRPr/>
            </a:pPr>
            <a:r>
              <a:rPr lang="en-US" sz="2000" b="1">
                <a:solidFill>
                  <a:srgbClr val="FFFF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. </a:t>
            </a:r>
            <a:r>
              <a:rPr lang="en-US" sz="20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ùng với đỉnh góc vuông</a:t>
            </a:r>
          </a:p>
        </p:txBody>
      </p:sp>
      <p:pic>
        <p:nvPicPr>
          <p:cNvPr id="38" name="Question">
            <a:hlinkClick r:id="" action="ppaction://media"/>
            <a:extLst>
              <a:ext uri="{FF2B5EF4-FFF2-40B4-BE49-F238E27FC236}">
                <a16:creationId xmlns:a16="http://schemas.microsoft.com/office/drawing/2014/main" xmlns="" id="{94477BC5-B6D0-442B-AA84-FC52C48B009B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9144001" y="647896"/>
            <a:ext cx="365522" cy="365522"/>
          </a:xfrm>
          <a:prstGeom prst="rect">
            <a:avLst/>
          </a:prstGeom>
        </p:spPr>
      </p:pic>
      <p:pic>
        <p:nvPicPr>
          <p:cNvPr id="39" name="Final Answer">
            <a:hlinkClick r:id="" action="ppaction://media"/>
            <a:extLst>
              <a:ext uri="{FF2B5EF4-FFF2-40B4-BE49-F238E27FC236}">
                <a16:creationId xmlns:a16="http://schemas.microsoft.com/office/drawing/2014/main" xmlns="" id="{68BE9F49-5BDC-4DC0-880E-ABA272EC2901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9144001" y="1109020"/>
            <a:ext cx="365522" cy="365522"/>
          </a:xfrm>
          <a:prstGeom prst="rect">
            <a:avLst/>
          </a:prstGeom>
        </p:spPr>
      </p:pic>
      <p:pic>
        <p:nvPicPr>
          <p:cNvPr id="40" name="Win">
            <a:hlinkClick r:id="" action="ppaction://media"/>
            <a:extLst>
              <a:ext uri="{FF2B5EF4-FFF2-40B4-BE49-F238E27FC236}">
                <a16:creationId xmlns:a16="http://schemas.microsoft.com/office/drawing/2014/main" xmlns="" id="{7942E890-12CD-490E-BBD3-364B92887EF6}"/>
              </a:ext>
            </a:extLst>
          </p:cNvPr>
          <p:cNvPicPr>
            <a:picLocks noChangeAspect="1"/>
          </p:cNvPicPr>
          <p:nvPr>
            <a:audioFile r:link="rId6"/>
            <p:extLst>
              <p:ext uri="{DAA4B4D4-6D71-4841-9C94-3DE7FCFB9230}">
                <p14:media xmlns:p14="http://schemas.microsoft.com/office/powerpoint/2010/main" r:embed="rId5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9152179" y="1555618"/>
            <a:ext cx="365522" cy="365522"/>
          </a:xfrm>
          <a:prstGeom prst="rect">
            <a:avLst/>
          </a:prstGeom>
        </p:spPr>
      </p:pic>
      <p:pic>
        <p:nvPicPr>
          <p:cNvPr id="41" name="Lose">
            <a:hlinkClick r:id="" action="ppaction://media"/>
            <a:extLst>
              <a:ext uri="{FF2B5EF4-FFF2-40B4-BE49-F238E27FC236}">
                <a16:creationId xmlns:a16="http://schemas.microsoft.com/office/drawing/2014/main" xmlns="" id="{1959E413-37BE-4F97-ADD0-1237CBCB68D0}"/>
              </a:ext>
            </a:extLst>
          </p:cNvPr>
          <p:cNvPicPr>
            <a:picLocks noChangeAspect="1"/>
          </p:cNvPicPr>
          <p:nvPr>
            <a:audioFile r:link="rId8"/>
            <p:extLst>
              <p:ext uri="{DAA4B4D4-6D71-4841-9C94-3DE7FCFB9230}">
                <p14:media xmlns:p14="http://schemas.microsoft.com/office/powerpoint/2010/main" r:embed="rId7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9152179" y="1972810"/>
            <a:ext cx="365522" cy="3655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461753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60339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3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8"/>
                </p:tgtEl>
              </p:cMediaNode>
            </p:audio>
            <p:seq concurrent="1" nextAc="seek">
              <p:cTn id="31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2" fill="hold">
                      <p:stCondLst>
                        <p:cond delay="0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3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3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3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animClr clrSpc="rgb" dir="cw">
                                      <p:cBhvr>
                                        <p:cTn id="4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4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5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46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47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48" presetID="19" presetClass="emph" presetSubtype="0" repeatCount="400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5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5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54" dur="7732" fill="hold"/>
                                        <p:tgtEl>
                                          <p:spTgt spid="4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55" presetID="3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stop">
                                      <p:cBhvr>
                                        <p:cTn id="56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57" presetID="24" presetClass="emph" presetSubtype="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5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5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6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6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  <p:seq concurrent="1" nextAc="seek">
              <p:cTn id="62" restart="whenNotActive" fill="hold" evtFilter="cancelBubble" nodeType="interactiveSeq">
                <p:stCondLst>
                  <p:cond evt="onClick" delay="0">
                    <p:tgtEl>
                      <p:spTgt spid="3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3" fill="hold">
                      <p:stCondLst>
                        <p:cond delay="0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6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68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69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7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animClr clrSpc="rgb" dir="cw">
                                      <p:cBhvr>
                                        <p:cTn id="7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7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4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76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7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78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9" presetID="19" presetClass="emph" presetSubtype="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80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8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8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19" presetClass="emph" presetSubtype="0" repeatCount="400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8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8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8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90" dur="5903" fill="hold"/>
                                        <p:tgtEl>
                                          <p:spTgt spid="4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91" presetID="3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stop">
                                      <p:cBhvr>
                                        <p:cTn id="92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93" presetID="30" presetClass="emph" presetSubtype="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9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9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9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9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" presetID="24" presetClass="emph" presetSubtype="0" fill="hold" grpId="3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9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0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0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0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3"/>
                  </p:tgtEl>
                </p:cond>
              </p:nextCondLst>
            </p:seq>
            <p:seq concurrent="1" nextAc="seek">
              <p:cTn id="103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4" fill="hold">
                      <p:stCondLst>
                        <p:cond delay="0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0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0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0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1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1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animClr clrSpc="rgb" dir="cw">
                                      <p:cBhvr>
                                        <p:cTn id="11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11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6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7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18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19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20" presetID="19" presetClass="emph" presetSubtype="0" fill="hold" grpId="1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2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12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2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19" presetClass="emph" presetSubtype="0" repeatCount="4000" fill="hold" grpId="3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2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12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12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0" presetID="1" presetClass="mediacall" presetSubtype="0" fill="hold" nodeType="withEffect">
                                  <p:stCondLst>
                                    <p:cond delay="3500"/>
                                  </p:stCondLst>
                                  <p:childTnLst>
                                    <p:cmd type="call" cmd="playFrom(0.0)">
                                      <p:cBhvr>
                                        <p:cTn id="131" dur="5903" fill="hold"/>
                                        <p:tgtEl>
                                          <p:spTgt spid="4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32" presetID="3" presetClass="mediacall" presetSubtype="0" fill="hold" nodeType="withEffect">
                                  <p:stCondLst>
                                    <p:cond delay="3500"/>
                                  </p:stCondLst>
                                  <p:childTnLst>
                                    <p:cmd type="call" cmd="stop">
                                      <p:cBhvr>
                                        <p:cTn id="133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34" presetID="30" presetClass="emph" presetSubtype="0" fill="hold" grpId="2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3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36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3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13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9" presetID="24" presetClass="emph" presetSubtype="0" fill="hold" grpId="4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4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4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4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4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  <p:seq concurrent="1" nextAc="seek">
              <p:cTn id="144" restart="whenNotActive" fill="hold" evtFilter="cancelBubble" nodeType="interactiveSeq">
                <p:stCondLst>
                  <p:cond evt="onClick" delay="0">
                    <p:tgtEl>
                      <p:spTgt spid="3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5" fill="hold">
                      <p:stCondLst>
                        <p:cond delay="0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4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49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50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51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2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5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15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5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56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58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59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60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61" presetID="19" presetClass="emph" presetSubtype="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62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16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6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6" presetID="19" presetClass="emph" presetSubtype="0" repeatCount="4000" fill="hold" grpId="4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6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16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16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7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1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172" dur="5903" fill="hold"/>
                                        <p:tgtEl>
                                          <p:spTgt spid="4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73" presetID="3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stop">
                                      <p:cBhvr>
                                        <p:cTn id="174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75" presetID="30" presetClass="emph" presetSubtype="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76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7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7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179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0" presetID="24" presetClass="emph" presetSubtype="0" fill="hold" grpId="5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8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8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8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8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4"/>
                  </p:tgtEl>
                </p:cond>
              </p:nextCondLst>
            </p:seq>
            <p:audio>
              <p:cMediaNode vol="80000">
                <p:cTn id="18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9"/>
                </p:tgtEl>
              </p:cMediaNode>
            </p:audio>
            <p:audio>
              <p:cMediaNode vol="80000">
                <p:cTn id="18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0"/>
                </p:tgtEl>
              </p:cMediaNode>
            </p:audio>
            <p:audio>
              <p:cMediaNode vol="80000">
                <p:cTn id="18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1"/>
                </p:tgtEl>
              </p:cMediaNode>
            </p:audio>
          </p:childTnLst>
        </p:cTn>
      </p:par>
    </p:tnLst>
    <p:bldLst>
      <p:bldP spid="24" grpId="0"/>
      <p:bldP spid="15" grpId="0" animBg="1"/>
      <p:bldP spid="15" grpId="1" animBg="1"/>
      <p:bldP spid="15" grpId="2" animBg="1"/>
      <p:bldP spid="15" grpId="3" animBg="1"/>
      <p:bldP spid="15" grpId="4" animBg="1"/>
      <p:bldP spid="16" grpId="0" animBg="1"/>
      <p:bldP spid="16" grpId="1" animBg="1"/>
      <p:bldP spid="25" grpId="0"/>
      <p:bldP spid="25" grpId="1"/>
      <p:bldP spid="25" grpId="2"/>
      <p:bldP spid="25" grpId="3"/>
      <p:bldP spid="25" grpId="4"/>
      <p:bldP spid="25" grpId="5"/>
      <p:bldP spid="27" grpId="0"/>
      <p:bldP spid="27" grpId="1"/>
      <p:bldP spid="27" grpId="2"/>
      <p:bldP spid="31" grpId="0" animBg="1"/>
      <p:bldP spid="31" grpId="1" animBg="1"/>
      <p:bldP spid="32" grpId="0" animBg="1"/>
      <p:bldP spid="32" grpId="1" animBg="1"/>
      <p:bldP spid="33" grpId="0"/>
      <p:bldP spid="33" grpId="1"/>
      <p:bldP spid="33" grpId="2"/>
      <p:bldP spid="34" grpId="0"/>
      <p:bldP spid="34" grpId="1"/>
      <p:bldP spid="34" grpId="2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FF5C6D8C-78BF-4EDD-A21E-594B5E1326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571266"/>
            <a:ext cx="7891536" cy="7155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79" tIns="34289" rIns="68579" bIns="34289" numCol="1" anchor="ctr" anchorCtr="0" compatLnSpc="1">
            <a:prstTxWarp prst="textNoShape">
              <a:avLst/>
            </a:prstTxWarp>
            <a:spAutoFit/>
          </a:bodyPr>
          <a:lstStyle/>
          <a:p>
            <a:pPr defTabSz="685783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100" b="1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 1 - SBT/Tr63</a:t>
            </a:r>
            <a:endParaRPr lang="en-US" altLang="en-US" sz="210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defTabSz="685783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10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 hình bên. Hãy chứng minh AC, EK và BD cùng đi qua một điểm.</a:t>
            </a:r>
            <a:endParaRPr lang="en-US" altLang="en-US" sz="210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049" name="Picture 1">
            <a:extLst>
              <a:ext uri="{FF2B5EF4-FFF2-40B4-BE49-F238E27FC236}">
                <a16:creationId xmlns:a16="http://schemas.microsoft.com/office/drawing/2014/main" xmlns="" id="{AC3F370D-80E0-4258-A5BE-C64AD0E082B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05717" y="1581793"/>
            <a:ext cx="3055845" cy="18477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xmlns="" id="{05AE8433-94B4-4E9B-924B-748BE89B2E04}"/>
              </a:ext>
            </a:extLst>
          </p:cNvPr>
          <p:cNvSpPr txBox="1"/>
          <p:nvPr/>
        </p:nvSpPr>
        <p:spPr>
          <a:xfrm>
            <a:off x="110939" y="1551879"/>
            <a:ext cx="4624107" cy="380872"/>
          </a:xfrm>
          <a:prstGeom prst="rect">
            <a:avLst/>
          </a:prstGeom>
          <a:noFill/>
        </p:spPr>
        <p:txBody>
          <a:bodyPr wrap="square" lIns="68579" tIns="34289" rIns="68579" bIns="34289">
            <a:spAutoFit/>
          </a:bodyPr>
          <a:lstStyle/>
          <a:p>
            <a:pPr defTabSz="685783"/>
            <a:r>
              <a:rPr lang="en-US" sz="200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ọi M là giao điểm của AC và BD.</a:t>
            </a:r>
          </a:p>
        </p:txBody>
      </p:sp>
      <p:pic>
        <p:nvPicPr>
          <p:cNvPr id="2051" name="Picture 1">
            <a:extLst>
              <a:ext uri="{FF2B5EF4-FFF2-40B4-BE49-F238E27FC236}">
                <a16:creationId xmlns:a16="http://schemas.microsoft.com/office/drawing/2014/main" xmlns="" id="{0FB0C516-2927-4895-8C00-53F01FF766B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72124" y="1655429"/>
            <a:ext cx="2965077" cy="27926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xmlns="" id="{75D87117-0384-41CA-93C3-ED0F166C96BC}"/>
              </a:ext>
            </a:extLst>
          </p:cNvPr>
          <p:cNvSpPr txBox="1"/>
          <p:nvPr/>
        </p:nvSpPr>
        <p:spPr>
          <a:xfrm>
            <a:off x="252134" y="2000005"/>
            <a:ext cx="4674533" cy="1004120"/>
          </a:xfrm>
          <a:prstGeom prst="rect">
            <a:avLst/>
          </a:prstGeom>
          <a:noFill/>
        </p:spPr>
        <p:txBody>
          <a:bodyPr wrap="square" lIns="68579" tIns="34289" rIns="68579" bIns="34289">
            <a:spAutoFit/>
          </a:bodyPr>
          <a:lstStyle/>
          <a:p>
            <a:pPr defTabSz="685783"/>
            <a:r>
              <a:rPr lang="en-US" sz="200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Xét tam giác MAB, ta có: </a:t>
            </a:r>
          </a:p>
          <a:p>
            <a:pPr defTabSz="685783"/>
            <a:r>
              <a:rPr lang="en-US" sz="200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E là giao điểm của hai đường cao AD và BC.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xmlns="" id="{3E3AA0B0-C842-4175-8046-9C1A037A4403}"/>
              </a:ext>
            </a:extLst>
          </p:cNvPr>
          <p:cNvSpPr txBox="1"/>
          <p:nvPr/>
        </p:nvSpPr>
        <p:spPr>
          <a:xfrm>
            <a:off x="252134" y="2777304"/>
            <a:ext cx="4674533" cy="380872"/>
          </a:xfrm>
          <a:prstGeom prst="rect">
            <a:avLst/>
          </a:prstGeom>
          <a:noFill/>
        </p:spPr>
        <p:txBody>
          <a:bodyPr wrap="square" lIns="68579" tIns="34289" rIns="68579" bIns="34289">
            <a:spAutoFit/>
          </a:bodyPr>
          <a:lstStyle/>
          <a:p>
            <a:pPr defTabSz="685783"/>
            <a:r>
              <a:rPr lang="en-US" sz="200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=&gt; E là trực tâm của tam giác MAB.</a:t>
            </a:r>
            <a:endParaRPr lang="en-US" sz="2000">
              <a:solidFill>
                <a:prstClr val="black"/>
              </a:solidFill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xmlns="" id="{A7F4A4F7-5406-46F6-9783-B30A2E393298}"/>
              </a:ext>
            </a:extLst>
          </p:cNvPr>
          <p:cNvSpPr txBox="1"/>
          <p:nvPr/>
        </p:nvSpPr>
        <p:spPr>
          <a:xfrm>
            <a:off x="226921" y="3304223"/>
            <a:ext cx="4674533" cy="692496"/>
          </a:xfrm>
          <a:prstGeom prst="rect">
            <a:avLst/>
          </a:prstGeom>
          <a:noFill/>
        </p:spPr>
        <p:txBody>
          <a:bodyPr wrap="square" lIns="68579" tIns="34289" rIns="68579" bIns="34289">
            <a:spAutoFit/>
          </a:bodyPr>
          <a:lstStyle/>
          <a:p>
            <a:pPr defTabSz="685783"/>
            <a:r>
              <a:rPr lang="en-US" sz="200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=&gt; EK là đường cao thứ ba ứng với cạnh AB 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xmlns="" id="{524EA8EA-ADAE-4ED8-A855-DC5F5BD10B78}"/>
              </a:ext>
            </a:extLst>
          </p:cNvPr>
          <p:cNvSpPr txBox="1"/>
          <p:nvPr/>
        </p:nvSpPr>
        <p:spPr>
          <a:xfrm>
            <a:off x="252134" y="3781440"/>
            <a:ext cx="4624107" cy="380872"/>
          </a:xfrm>
          <a:prstGeom prst="rect">
            <a:avLst/>
          </a:prstGeom>
          <a:noFill/>
        </p:spPr>
        <p:txBody>
          <a:bodyPr wrap="square" lIns="68579" tIns="34289" rIns="68579" bIns="34289">
            <a:spAutoFit/>
          </a:bodyPr>
          <a:lstStyle/>
          <a:p>
            <a:pPr defTabSz="685783"/>
            <a:r>
              <a:rPr lang="en-US" sz="200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=&gt;  EK đi qua M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xmlns="" id="{32DC752C-65B1-4180-A383-575DA32F11AC}"/>
              </a:ext>
            </a:extLst>
          </p:cNvPr>
          <p:cNvSpPr txBox="1"/>
          <p:nvPr/>
        </p:nvSpPr>
        <p:spPr>
          <a:xfrm>
            <a:off x="110939" y="4263452"/>
            <a:ext cx="4674533" cy="692496"/>
          </a:xfrm>
          <a:prstGeom prst="rect">
            <a:avLst/>
          </a:prstGeom>
          <a:noFill/>
        </p:spPr>
        <p:txBody>
          <a:bodyPr wrap="square" lIns="68579" tIns="34289" rIns="68579" bIns="34289">
            <a:spAutoFit/>
          </a:bodyPr>
          <a:lstStyle/>
          <a:p>
            <a:pPr defTabSz="685783"/>
            <a:r>
              <a:rPr lang="en-US" sz="200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ậy AC, EK và BD cùng đi qua một điểm M</a:t>
            </a:r>
            <a:endParaRPr lang="en-US" sz="2000">
              <a:solidFill>
                <a:prstClr val="black"/>
              </a:solidFill>
            </a:endParaRP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xmlns="" id="{888E75C1-2F60-4A13-9699-131AE38AED24}"/>
              </a:ext>
            </a:extLst>
          </p:cNvPr>
          <p:cNvSpPr/>
          <p:nvPr/>
        </p:nvSpPr>
        <p:spPr>
          <a:xfrm>
            <a:off x="3146611" y="21419"/>
            <a:ext cx="2663414" cy="44196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79" tIns="34289" rIns="68579" bIns="34289" rtlCol="0" anchor="ctr"/>
          <a:lstStyle/>
          <a:p>
            <a:pPr algn="ctr" defTabSz="685783"/>
            <a:r>
              <a:rPr lang="en-US" sz="2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</a:t>
            </a:r>
          </a:p>
        </p:txBody>
      </p:sp>
    </p:spTree>
    <p:extLst>
      <p:ext uri="{BB962C8B-B14F-4D97-AF65-F5344CB8AC3E}">
        <p14:creationId xmlns:p14="http://schemas.microsoft.com/office/powerpoint/2010/main" val="7067373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0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0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0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2" grpId="0"/>
      <p:bldP spid="15" grpId="0"/>
      <p:bldP spid="18" grpId="0"/>
      <p:bldP spid="21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xmlns="" id="{4BFB6885-41E5-41BD-93C6-C81914224B78}"/>
              </a:ext>
            </a:extLst>
          </p:cNvPr>
          <p:cNvSpPr txBox="1"/>
          <p:nvPr/>
        </p:nvSpPr>
        <p:spPr>
          <a:xfrm>
            <a:off x="1" y="0"/>
            <a:ext cx="8935571" cy="1038746"/>
          </a:xfrm>
          <a:prstGeom prst="rect">
            <a:avLst/>
          </a:prstGeom>
          <a:noFill/>
        </p:spPr>
        <p:txBody>
          <a:bodyPr wrap="square" lIns="68579" tIns="34289" rIns="68579" bIns="34289">
            <a:spAutoFit/>
          </a:bodyPr>
          <a:lstStyle/>
          <a:p>
            <a:pPr defTabSz="685783"/>
            <a:r>
              <a:rPr lang="en-US" sz="2100" b="1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 1 – SGK/Tr78: </a:t>
            </a:r>
            <a:endParaRPr lang="en-US" sz="2100">
              <a:solidFill>
                <a:srgbClr val="C0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defTabSz="685783"/>
            <a:r>
              <a:rPr lang="en-US" sz="210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o tam giác ABC vuông tại A. Lấy điểm H thuộc cạnh AB. Vẽ HM vuông góc với BC tại M. Tia MH cắt tia CA tại N. Chứng minh rằng CH vuông góc với NB.</a:t>
            </a:r>
          </a:p>
        </p:txBody>
      </p:sp>
      <p:pic>
        <p:nvPicPr>
          <p:cNvPr id="3074" name="Picture 1">
            <a:extLst>
              <a:ext uri="{FF2B5EF4-FFF2-40B4-BE49-F238E27FC236}">
                <a16:creationId xmlns:a16="http://schemas.microsoft.com/office/drawing/2014/main" xmlns="" id="{A5614482-3FA9-4D4E-BCF3-2324B019371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7579" y="1424408"/>
            <a:ext cx="3421849" cy="30938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xmlns="" id="{1173E6E2-BF94-4E87-8B21-44A0902D310A}"/>
              </a:ext>
            </a:extLst>
          </p:cNvPr>
          <p:cNvSpPr txBox="1"/>
          <p:nvPr/>
        </p:nvSpPr>
        <p:spPr>
          <a:xfrm>
            <a:off x="3958759" y="1424409"/>
            <a:ext cx="4847665" cy="812530"/>
          </a:xfrm>
          <a:prstGeom prst="rect">
            <a:avLst/>
          </a:prstGeom>
          <a:noFill/>
        </p:spPr>
        <p:txBody>
          <a:bodyPr wrap="square" lIns="68579" tIns="34289" rIns="68579" bIns="34289">
            <a:spAutoFit/>
          </a:bodyPr>
          <a:lstStyle/>
          <a:p>
            <a:pPr defTabSz="685783">
              <a:lnSpc>
                <a:spcPct val="115000"/>
              </a:lnSpc>
            </a:pPr>
            <a:r>
              <a:rPr lang="en-US" sz="210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am giác HBN có:</a:t>
            </a:r>
          </a:p>
          <a:p>
            <a:pPr defTabSz="685783">
              <a:lnSpc>
                <a:spcPct val="115000"/>
              </a:lnSpc>
            </a:pPr>
            <a:r>
              <a:rPr lang="en-US" sz="210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BM và NA là hai đường cao cắt nhau tại C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xmlns="" id="{607B87B9-97D2-4D8F-A436-395D96B4952A}"/>
              </a:ext>
            </a:extLst>
          </p:cNvPr>
          <p:cNvSpPr txBox="1"/>
          <p:nvPr/>
        </p:nvSpPr>
        <p:spPr>
          <a:xfrm>
            <a:off x="4070537" y="2366214"/>
            <a:ext cx="4624107" cy="440890"/>
          </a:xfrm>
          <a:prstGeom prst="rect">
            <a:avLst/>
          </a:prstGeom>
          <a:noFill/>
        </p:spPr>
        <p:txBody>
          <a:bodyPr wrap="square" lIns="68579" tIns="34289" rIns="68579" bIns="34289">
            <a:spAutoFit/>
          </a:bodyPr>
          <a:lstStyle/>
          <a:p>
            <a:pPr defTabSz="685783">
              <a:lnSpc>
                <a:spcPct val="115000"/>
              </a:lnSpc>
            </a:pPr>
            <a:r>
              <a:rPr lang="en-US" sz="210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=&gt; C là trực tâm của tam giác HBN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xmlns="" id="{3FA35C46-FB90-45A7-B2A1-4FA41DF4975A}"/>
              </a:ext>
            </a:extLst>
          </p:cNvPr>
          <p:cNvSpPr txBox="1"/>
          <p:nvPr/>
        </p:nvSpPr>
        <p:spPr>
          <a:xfrm>
            <a:off x="4070537" y="3063581"/>
            <a:ext cx="4624107" cy="392415"/>
          </a:xfrm>
          <a:prstGeom prst="rect">
            <a:avLst/>
          </a:prstGeom>
          <a:noFill/>
        </p:spPr>
        <p:txBody>
          <a:bodyPr wrap="square" lIns="68579" tIns="34289" rIns="68579" bIns="34289">
            <a:spAutoFit/>
          </a:bodyPr>
          <a:lstStyle/>
          <a:p>
            <a:pPr defTabSz="685783"/>
            <a:r>
              <a:rPr lang="en-US" sz="210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=&gt; CH vuông góc với NB.</a:t>
            </a:r>
            <a:endParaRPr lang="en-US" sz="210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354170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0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0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2" grpId="0"/>
      <p:bldP spid="15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xmlns="" id="{59543CFC-72FD-4ED3-9DEE-53654EBDBD52}"/>
              </a:ext>
            </a:extLst>
          </p:cNvPr>
          <p:cNvSpPr txBox="1"/>
          <p:nvPr/>
        </p:nvSpPr>
        <p:spPr>
          <a:xfrm>
            <a:off x="-1680" y="1"/>
            <a:ext cx="9145680" cy="1142619"/>
          </a:xfrm>
          <a:prstGeom prst="rect">
            <a:avLst/>
          </a:prstGeom>
          <a:noFill/>
        </p:spPr>
        <p:txBody>
          <a:bodyPr wrap="square" lIns="68579" tIns="34289" rIns="68579" bIns="34289">
            <a:spAutoFit/>
          </a:bodyPr>
          <a:lstStyle/>
          <a:p>
            <a:pPr defTabSz="685783"/>
            <a:r>
              <a:rPr lang="en-US" sz="2300" b="1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 2 – SBT/Tr63:</a:t>
            </a:r>
            <a:endParaRPr lang="en-US" sz="2300">
              <a:solidFill>
                <a:srgbClr val="C0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defTabSz="685783"/>
            <a:r>
              <a:rPr lang="en-US" sz="230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o tam giác ABC cân tại A, vẽ đường trung tuyến AM. Qua A vẽ đường thẳng d vuông góc với AM. Chứng minh d//BC</a:t>
            </a:r>
          </a:p>
        </p:txBody>
      </p:sp>
      <p:pic>
        <p:nvPicPr>
          <p:cNvPr id="4098" name="Picture 1">
            <a:extLst>
              <a:ext uri="{FF2B5EF4-FFF2-40B4-BE49-F238E27FC236}">
                <a16:creationId xmlns:a16="http://schemas.microsoft.com/office/drawing/2014/main" xmlns="" id="{2B778FE0-4CAB-43F3-A7EC-417B7B20CDE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6897" y="1304577"/>
            <a:ext cx="3820367" cy="32741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xmlns="" id="{EE1D3916-6E4D-4B38-A8F7-8AF74F8A049F}"/>
              </a:ext>
            </a:extLst>
          </p:cNvPr>
          <p:cNvSpPr txBox="1"/>
          <p:nvPr/>
        </p:nvSpPr>
        <p:spPr>
          <a:xfrm>
            <a:off x="4714264" y="1822790"/>
            <a:ext cx="4629150" cy="440890"/>
          </a:xfrm>
          <a:prstGeom prst="rect">
            <a:avLst/>
          </a:prstGeom>
          <a:noFill/>
        </p:spPr>
        <p:txBody>
          <a:bodyPr wrap="square" lIns="68579" tIns="34289" rIns="68579" bIns="34289">
            <a:spAutoFit/>
          </a:bodyPr>
          <a:lstStyle/>
          <a:p>
            <a:pPr defTabSz="685783">
              <a:lnSpc>
                <a:spcPct val="115000"/>
              </a:lnSpc>
            </a:pPr>
            <a:r>
              <a:rPr lang="en-US" sz="210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a có: ΔAMB=ΔAMC (c.c.c)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xmlns="" id="{F93C4542-3EA8-48DE-BC15-7DDA5E0980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447251"/>
              </p:ext>
            </p:extLst>
          </p:nvPr>
        </p:nvGraphicFramePr>
        <p:xfrm>
          <a:off x="4906240" y="2293708"/>
          <a:ext cx="3474132" cy="774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4" imgW="1879560" imgH="419040" progId="Equation.DSMT4">
                  <p:embed/>
                </p:oleObj>
              </mc:Choice>
              <mc:Fallback>
                <p:oleObj name="Equation" r:id="rId4" imgW="18795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906240" y="2293708"/>
                        <a:ext cx="3474132" cy="774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>
            <a:extLst>
              <a:ext uri="{FF2B5EF4-FFF2-40B4-BE49-F238E27FC236}">
                <a16:creationId xmlns:a16="http://schemas.microsoft.com/office/drawing/2014/main" xmlns="" id="{8670EC26-3454-4148-B9E2-32C39BD79E0C}"/>
              </a:ext>
            </a:extLst>
          </p:cNvPr>
          <p:cNvSpPr txBox="1"/>
          <p:nvPr/>
        </p:nvSpPr>
        <p:spPr>
          <a:xfrm>
            <a:off x="4906240" y="3068346"/>
            <a:ext cx="4738254" cy="440890"/>
          </a:xfrm>
          <a:prstGeom prst="rect">
            <a:avLst/>
          </a:prstGeom>
          <a:noFill/>
        </p:spPr>
        <p:txBody>
          <a:bodyPr wrap="square" lIns="68579" tIns="34289" rIns="68579" bIns="34289">
            <a:spAutoFit/>
          </a:bodyPr>
          <a:lstStyle/>
          <a:p>
            <a:pPr defTabSz="685783">
              <a:lnSpc>
                <a:spcPct val="115000"/>
              </a:lnSpc>
            </a:pPr>
            <a:r>
              <a:rPr lang="en-US" sz="210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=&gt; AM  vuông góc với BC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xmlns="" id="{B7FE33E7-9ED1-4C70-AFBC-623AA80460EF}"/>
              </a:ext>
            </a:extLst>
          </p:cNvPr>
          <p:cNvSpPr txBox="1"/>
          <p:nvPr/>
        </p:nvSpPr>
        <p:spPr>
          <a:xfrm>
            <a:off x="4714264" y="3637446"/>
            <a:ext cx="4878531" cy="440890"/>
          </a:xfrm>
          <a:prstGeom prst="rect">
            <a:avLst/>
          </a:prstGeom>
          <a:noFill/>
        </p:spPr>
        <p:txBody>
          <a:bodyPr wrap="square" lIns="68579" tIns="34289" rIns="68579" bIns="34289">
            <a:spAutoFit/>
          </a:bodyPr>
          <a:lstStyle/>
          <a:p>
            <a:pPr marL="171446" defTabSz="685783">
              <a:lnSpc>
                <a:spcPct val="115000"/>
              </a:lnSpc>
            </a:pPr>
            <a:r>
              <a:rPr lang="en-US" sz="21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à AM vuông góc với d</a:t>
            </a:r>
            <a:endParaRPr lang="en-US" sz="2100">
              <a:solidFill>
                <a:prstClr val="black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xmlns="" id="{7D89AC1F-863D-4327-B8DC-E670199D5C2D}"/>
              </a:ext>
            </a:extLst>
          </p:cNvPr>
          <p:cNvSpPr txBox="1"/>
          <p:nvPr/>
        </p:nvSpPr>
        <p:spPr>
          <a:xfrm>
            <a:off x="4589573" y="4197869"/>
            <a:ext cx="4878531" cy="392415"/>
          </a:xfrm>
          <a:prstGeom prst="rect">
            <a:avLst/>
          </a:prstGeom>
          <a:noFill/>
        </p:spPr>
        <p:txBody>
          <a:bodyPr wrap="square" lIns="68579" tIns="34289" rIns="68579" bIns="34289">
            <a:spAutoFit/>
          </a:bodyPr>
          <a:lstStyle/>
          <a:p>
            <a:pPr defTabSz="685783"/>
            <a:r>
              <a:rPr lang="en-US" sz="210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ậy d//BC</a:t>
            </a:r>
            <a:endParaRPr lang="en-US" sz="210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064652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0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0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3" grpId="0"/>
      <p:bldP spid="16" grpId="0"/>
      <p:bldP spid="19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xmlns="" id="{52F2EF33-5FE6-4D3B-910C-360C16811CA7}"/>
              </a:ext>
            </a:extLst>
          </p:cNvPr>
          <p:cNvSpPr txBox="1"/>
          <p:nvPr/>
        </p:nvSpPr>
        <p:spPr>
          <a:xfrm>
            <a:off x="2" y="501954"/>
            <a:ext cx="8977745" cy="1038746"/>
          </a:xfrm>
          <a:prstGeom prst="rect">
            <a:avLst/>
          </a:prstGeom>
          <a:noFill/>
        </p:spPr>
        <p:txBody>
          <a:bodyPr wrap="square" lIns="68579" tIns="34289" rIns="68579" bIns="34289">
            <a:spAutoFit/>
          </a:bodyPr>
          <a:lstStyle/>
          <a:p>
            <a:pPr defTabSz="685783"/>
            <a:r>
              <a:rPr lang="en-US" sz="2100" b="1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 3 – SBT/Tr63:</a:t>
            </a:r>
            <a:endParaRPr lang="en-US" sz="2100">
              <a:solidFill>
                <a:srgbClr val="C0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defTabSz="685783"/>
            <a:r>
              <a:rPr lang="en-US" sz="210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o ΔABC cân tại A. Vẽ điểm D sao cho A là trung điểm của BD. Vẽ hai đường cao AE và AF của hai tam giác ABC và ACD. Chứng minh góc EAF </a:t>
            </a:r>
            <a:endParaRPr lang="en-US" sz="2100">
              <a:solidFill>
                <a:srgbClr val="C00000"/>
              </a:solidFill>
            </a:endParaRPr>
          </a:p>
        </p:txBody>
      </p:sp>
      <p:pic>
        <p:nvPicPr>
          <p:cNvPr id="5122" name="Picture 1">
            <a:extLst>
              <a:ext uri="{FF2B5EF4-FFF2-40B4-BE49-F238E27FC236}">
                <a16:creationId xmlns:a16="http://schemas.microsoft.com/office/drawing/2014/main" xmlns="" id="{84C498F0-6EE1-423A-AB0D-56F7DB77E13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442" y="1743880"/>
            <a:ext cx="3176046" cy="29628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xmlns="" id="{F759C2B5-926D-40CA-9949-CAAFBFB8F271}"/>
              </a:ext>
            </a:extLst>
          </p:cNvPr>
          <p:cNvSpPr txBox="1"/>
          <p:nvPr/>
        </p:nvSpPr>
        <p:spPr>
          <a:xfrm>
            <a:off x="3852582" y="1565872"/>
            <a:ext cx="4681104" cy="392415"/>
          </a:xfrm>
          <a:prstGeom prst="rect">
            <a:avLst/>
          </a:prstGeom>
          <a:noFill/>
        </p:spPr>
        <p:txBody>
          <a:bodyPr wrap="square" lIns="68579" tIns="34289" rIns="68579" bIns="34289">
            <a:spAutoFit/>
          </a:bodyPr>
          <a:lstStyle/>
          <a:p>
            <a:pPr defTabSz="685783"/>
            <a:r>
              <a:rPr lang="en-US" sz="210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* Xét ΔBAC cân tại A có đường cao AE 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xmlns="" id="{411CF9BE-1D5A-4F90-AC66-D51EFAB24364}"/>
              </a:ext>
            </a:extLst>
          </p:cNvPr>
          <p:cNvSpPr txBox="1"/>
          <p:nvPr/>
        </p:nvSpPr>
        <p:spPr>
          <a:xfrm>
            <a:off x="4042275" y="2027198"/>
            <a:ext cx="4618758" cy="392415"/>
          </a:xfrm>
          <a:prstGeom prst="rect">
            <a:avLst/>
          </a:prstGeom>
          <a:noFill/>
        </p:spPr>
        <p:txBody>
          <a:bodyPr wrap="square" lIns="68579" tIns="34289" rIns="68579" bIns="34289">
            <a:spAutoFit/>
          </a:bodyPr>
          <a:lstStyle/>
          <a:p>
            <a:pPr defTabSz="685783"/>
            <a:r>
              <a:rPr lang="en-US" sz="210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=&gt; AE cũng là đường phân giác</a:t>
            </a:r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xmlns="" id="{C888D731-43F5-484E-BCC9-14B9405654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7328874"/>
              </p:ext>
            </p:extLst>
          </p:nvPr>
        </p:nvGraphicFramePr>
        <p:xfrm>
          <a:off x="4086225" y="2499117"/>
          <a:ext cx="1697946" cy="3924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Equation" r:id="rId4" imgW="990360" imgH="228600" progId="Equation.DSMT4">
                  <p:embed/>
                </p:oleObj>
              </mc:Choice>
              <mc:Fallback>
                <p:oleObj name="Equation" r:id="rId4" imgW="9903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086225" y="2499117"/>
                        <a:ext cx="1697946" cy="3924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xmlns="" id="{9F8F632B-D645-4655-8925-59AEC1598B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7633774"/>
              </p:ext>
            </p:extLst>
          </p:nvPr>
        </p:nvGraphicFramePr>
        <p:xfrm>
          <a:off x="6529772" y="2881541"/>
          <a:ext cx="1697945" cy="383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" name="Equation" r:id="rId6" imgW="1015920" imgH="228600" progId="Equation.DSMT4">
                  <p:embed/>
                </p:oleObj>
              </mc:Choice>
              <mc:Fallback>
                <p:oleObj name="Equation" r:id="rId6" imgW="10159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9772" y="2881541"/>
                        <a:ext cx="1697945" cy="3838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>
            <a:extLst>
              <a:ext uri="{FF2B5EF4-FFF2-40B4-BE49-F238E27FC236}">
                <a16:creationId xmlns:a16="http://schemas.microsoft.com/office/drawing/2014/main" xmlns="" id="{C9096E18-2886-4DD5-AAE1-29DEBBA9BF1F}"/>
              </a:ext>
            </a:extLst>
          </p:cNvPr>
          <p:cNvSpPr txBox="1"/>
          <p:nvPr/>
        </p:nvSpPr>
        <p:spPr>
          <a:xfrm>
            <a:off x="3909580" y="2931284"/>
            <a:ext cx="2678714" cy="392415"/>
          </a:xfrm>
          <a:prstGeom prst="rect">
            <a:avLst/>
          </a:prstGeom>
          <a:noFill/>
        </p:spPr>
        <p:txBody>
          <a:bodyPr wrap="square" lIns="68579" tIns="34289" rIns="68579" bIns="34289">
            <a:spAutoFit/>
          </a:bodyPr>
          <a:lstStyle/>
          <a:p>
            <a:pPr defTabSz="685783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10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* Tương tự với ΔCAD </a:t>
            </a:r>
          </a:p>
        </p:txBody>
      </p:sp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xmlns="" id="{15E6B1F2-0108-4B04-8388-CFE6D1C08F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3369377"/>
              </p:ext>
            </p:extLst>
          </p:nvPr>
        </p:nvGraphicFramePr>
        <p:xfrm>
          <a:off x="4472429" y="3403202"/>
          <a:ext cx="3758453" cy="4160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" name="Equation" r:id="rId8" imgW="2065803" imgH="228928" progId="Equation.DSMT4">
                  <p:embed/>
                </p:oleObj>
              </mc:Choice>
              <mc:Fallback>
                <p:oleObj name="Equation" r:id="rId8" imgW="2065803" imgH="22892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472429" y="3403202"/>
                        <a:ext cx="3758453" cy="4160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>
            <a:extLst>
              <a:ext uri="{FF2B5EF4-FFF2-40B4-BE49-F238E27FC236}">
                <a16:creationId xmlns:a16="http://schemas.microsoft.com/office/drawing/2014/main" xmlns="" id="{6D3711FA-C708-4B00-96E9-00EE0AEC9F5C}"/>
              </a:ext>
            </a:extLst>
          </p:cNvPr>
          <p:cNvSpPr txBox="1"/>
          <p:nvPr/>
        </p:nvSpPr>
        <p:spPr>
          <a:xfrm>
            <a:off x="3937239" y="3447758"/>
            <a:ext cx="579138" cy="392415"/>
          </a:xfrm>
          <a:prstGeom prst="rect">
            <a:avLst/>
          </a:prstGeom>
          <a:noFill/>
        </p:spPr>
        <p:txBody>
          <a:bodyPr wrap="square" lIns="68579" tIns="34289" rIns="68579" bIns="34289">
            <a:spAutoFit/>
          </a:bodyPr>
          <a:lstStyle/>
          <a:p>
            <a:pPr defTabSz="685783"/>
            <a:r>
              <a:rPr lang="en-US" altLang="en-US" sz="210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à </a:t>
            </a:r>
            <a:endParaRPr lang="en-US" sz="2100">
              <a:solidFill>
                <a:prstClr val="black"/>
              </a:solidFill>
            </a:endParaRPr>
          </a:p>
        </p:txBody>
      </p:sp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xmlns="" id="{0A83D082-E775-45EB-AAD1-4A4C35FCDC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4624863"/>
              </p:ext>
            </p:extLst>
          </p:nvPr>
        </p:nvGraphicFramePr>
        <p:xfrm>
          <a:off x="4013882" y="3913411"/>
          <a:ext cx="2428769" cy="416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" name="Equation" r:id="rId10" imgW="1333440" imgH="228600" progId="Equation.DSMT4">
                  <p:embed/>
                </p:oleObj>
              </mc:Choice>
              <mc:Fallback>
                <p:oleObj name="Equation" r:id="rId10" imgW="13334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013882" y="3913411"/>
                        <a:ext cx="2428769" cy="4163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xmlns="" id="{E90F25E7-42EA-4207-BBA6-9F9048DF4D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3944140"/>
              </p:ext>
            </p:extLst>
          </p:nvPr>
        </p:nvGraphicFramePr>
        <p:xfrm>
          <a:off x="7030012" y="3920876"/>
          <a:ext cx="1200871" cy="3948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" name="Equation" r:id="rId12" imgW="694838" imgH="228928" progId="Equation.DSMT4">
                  <p:embed/>
                </p:oleObj>
              </mc:Choice>
              <mc:Fallback>
                <p:oleObj name="Equation" r:id="rId12" imgW="694838" imgH="22892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030012" y="3920876"/>
                        <a:ext cx="1200871" cy="3948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>
            <a:extLst>
              <a:ext uri="{FF2B5EF4-FFF2-40B4-BE49-F238E27FC236}">
                <a16:creationId xmlns:a16="http://schemas.microsoft.com/office/drawing/2014/main" xmlns="" id="{E401B621-D586-4728-9A96-ED1303FC9E30}"/>
              </a:ext>
            </a:extLst>
          </p:cNvPr>
          <p:cNvSpPr txBox="1"/>
          <p:nvPr/>
        </p:nvSpPr>
        <p:spPr>
          <a:xfrm>
            <a:off x="6467317" y="3957029"/>
            <a:ext cx="579138" cy="392415"/>
          </a:xfrm>
          <a:prstGeom prst="rect">
            <a:avLst/>
          </a:prstGeom>
          <a:noFill/>
        </p:spPr>
        <p:txBody>
          <a:bodyPr wrap="square" lIns="68579" tIns="34289" rIns="68579" bIns="34289">
            <a:spAutoFit/>
          </a:bodyPr>
          <a:lstStyle/>
          <a:p>
            <a:pPr defTabSz="685783"/>
            <a:r>
              <a:rPr lang="en-US" altLang="en-US" sz="210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ay </a:t>
            </a:r>
            <a:endParaRPr lang="en-US" sz="2100">
              <a:solidFill>
                <a:prstClr val="black"/>
              </a:solidFill>
            </a:endParaRP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xmlns="" id="{F705E9AF-8C51-43A5-848F-4CE2905B1A38}"/>
              </a:ext>
            </a:extLst>
          </p:cNvPr>
          <p:cNvSpPr txBox="1"/>
          <p:nvPr/>
        </p:nvSpPr>
        <p:spPr>
          <a:xfrm>
            <a:off x="3909580" y="4423976"/>
            <a:ext cx="4624107" cy="392415"/>
          </a:xfrm>
          <a:prstGeom prst="rect">
            <a:avLst/>
          </a:prstGeom>
          <a:noFill/>
        </p:spPr>
        <p:txBody>
          <a:bodyPr wrap="square" lIns="68579" tIns="34289" rIns="68579" bIns="34289">
            <a:spAutoFit/>
          </a:bodyPr>
          <a:lstStyle/>
          <a:p>
            <a:pPr defTabSz="685783"/>
            <a:r>
              <a:rPr lang="en-US" sz="210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ậy góc EAF vuông</a:t>
            </a:r>
            <a:endParaRPr lang="en-US" sz="2100">
              <a:solidFill>
                <a:prstClr val="black"/>
              </a:solidFill>
            </a:endParaRP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xmlns="" id="{8C6A6D7F-C89A-4CBD-BD74-7DA3842F048B}"/>
              </a:ext>
            </a:extLst>
          </p:cNvPr>
          <p:cNvSpPr/>
          <p:nvPr/>
        </p:nvSpPr>
        <p:spPr>
          <a:xfrm>
            <a:off x="2564514" y="27638"/>
            <a:ext cx="3787140" cy="44196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79" tIns="34289" rIns="68579" bIns="34289" rtlCol="0" anchor="ctr"/>
          <a:lstStyle/>
          <a:p>
            <a:pPr algn="ctr" defTabSz="685783"/>
            <a:r>
              <a:rPr lang="en-US" sz="17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THỰC HÀNH</a:t>
            </a:r>
          </a:p>
        </p:txBody>
      </p:sp>
    </p:spTree>
    <p:extLst>
      <p:ext uri="{BB962C8B-B14F-4D97-AF65-F5344CB8AC3E}">
        <p14:creationId xmlns:p14="http://schemas.microsoft.com/office/powerpoint/2010/main" val="37446391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1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1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9" grpId="0"/>
      <p:bldP spid="22" grpId="0"/>
      <p:bldP spid="25" grpId="0"/>
      <p:bldP spid="28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1">
            <a:extLst>
              <a:ext uri="{FF2B5EF4-FFF2-40B4-BE49-F238E27FC236}">
                <a16:creationId xmlns:a16="http://schemas.microsoft.com/office/drawing/2014/main" xmlns="" id="{7584B992-9B25-4979-B415-CFA7A5E67F7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629" y="2385480"/>
            <a:ext cx="2831952" cy="2178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xmlns="" id="{42764F37-3DF3-4F89-AF83-EC694B07E29F}"/>
                  </a:ext>
                </a:extLst>
              </p:cNvPr>
              <p:cNvSpPr txBox="1"/>
              <p:nvPr/>
            </p:nvSpPr>
            <p:spPr>
              <a:xfrm>
                <a:off x="25630" y="485614"/>
                <a:ext cx="8964986" cy="1154738"/>
              </a:xfrm>
              <a:prstGeom prst="rect">
                <a:avLst/>
              </a:prstGeom>
              <a:noFill/>
            </p:spPr>
            <p:txBody>
              <a:bodyPr wrap="square" lIns="68579" tIns="34289" rIns="68579" bIns="34289">
                <a:spAutoFit/>
              </a:bodyPr>
              <a:lstStyle/>
              <a:p>
                <a:pPr defTabSz="685783"/>
                <a:r>
                  <a:rPr lang="en-US" sz="2300" b="1">
                    <a:solidFill>
                      <a:srgbClr val="C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ài 4 – SBT/Tr63:</a:t>
                </a:r>
                <a:endParaRPr lang="en-US" sz="2300">
                  <a:solidFill>
                    <a:srgbClr val="C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defTabSz="685783"/>
                <a:r>
                  <a:rPr lang="en-US" sz="2300">
                    <a:solidFill>
                      <a:srgbClr val="C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o tam giác ABC có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300" i="1">
                            <a:solidFill>
                              <a:srgbClr val="C00000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23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acc>
                    <m:r>
                      <a:rPr lang="en-US" sz="23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=65</m:t>
                    </m:r>
                    <m:r>
                      <a:rPr lang="en-US" sz="23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°;</m:t>
                    </m:r>
                    <m:acc>
                      <m:accPr>
                        <m:chr m:val="̂"/>
                        <m:ctrlPr>
                          <a:rPr lang="en-US" sz="2300" i="1">
                            <a:solidFill>
                              <a:srgbClr val="C00000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3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𝐵</m:t>
                        </m:r>
                      </m:e>
                    </m:acc>
                    <m:r>
                      <a:rPr lang="en-US" sz="23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=54</m:t>
                    </m:r>
                    <m:r>
                      <a:rPr lang="en-US" sz="23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°.</m:t>
                    </m:r>
                  </m:oMath>
                </a14:m>
                <a:r>
                  <a:rPr lang="en-US" sz="230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ẽ trực tâm H của tam giác ABC. Tính góc AHB.</a:t>
                </a:r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42764F37-3DF3-4F89-AF83-EC694B07E29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172" y="647485"/>
                <a:ext cx="11953314" cy="1493037"/>
              </a:xfrm>
              <a:prstGeom prst="rect">
                <a:avLst/>
              </a:prstGeom>
              <a:blipFill>
                <a:blip r:embed="rId4"/>
                <a:stretch>
                  <a:fillRect l="-1224" t="-5306" b="-1183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TextBox 13">
            <a:extLst>
              <a:ext uri="{FF2B5EF4-FFF2-40B4-BE49-F238E27FC236}">
                <a16:creationId xmlns:a16="http://schemas.microsoft.com/office/drawing/2014/main" xmlns="" id="{81FAFF8C-898C-42DB-8DEA-BD69C5464570}"/>
              </a:ext>
            </a:extLst>
          </p:cNvPr>
          <p:cNvSpPr txBox="1"/>
          <p:nvPr/>
        </p:nvSpPr>
        <p:spPr>
          <a:xfrm>
            <a:off x="2897676" y="1651706"/>
            <a:ext cx="5884769" cy="392415"/>
          </a:xfrm>
          <a:prstGeom prst="rect">
            <a:avLst/>
          </a:prstGeom>
          <a:noFill/>
        </p:spPr>
        <p:txBody>
          <a:bodyPr wrap="square" lIns="68579" tIns="34289" rIns="68579" bIns="34289">
            <a:spAutoFit/>
          </a:bodyPr>
          <a:lstStyle/>
          <a:p>
            <a:pPr defTabSz="685783"/>
            <a:r>
              <a:rPr lang="en-US" sz="210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a có: H là giao điểm của hai đường cao AE và BF.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xmlns="" id="{5E12076B-81C5-4DAB-8613-D752760CC9F8}"/>
              </a:ext>
            </a:extLst>
          </p:cNvPr>
          <p:cNvSpPr txBox="1"/>
          <p:nvPr/>
        </p:nvSpPr>
        <p:spPr>
          <a:xfrm>
            <a:off x="3232844" y="2112056"/>
            <a:ext cx="4659405" cy="392415"/>
          </a:xfrm>
          <a:prstGeom prst="rect">
            <a:avLst/>
          </a:prstGeom>
          <a:noFill/>
        </p:spPr>
        <p:txBody>
          <a:bodyPr wrap="square" lIns="68579" tIns="34289" rIns="68579" bIns="34289">
            <a:spAutoFit/>
          </a:bodyPr>
          <a:lstStyle/>
          <a:p>
            <a:pPr defTabSz="685783"/>
            <a:r>
              <a:rPr lang="en-US" sz="210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ong tam giác vuông ABE ta có:</a:t>
            </a:r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xmlns="" id="{04736E77-7BAA-4C1F-A0FE-4C294577E4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0399812"/>
              </p:ext>
            </p:extLst>
          </p:nvPr>
        </p:nvGraphicFramePr>
        <p:xfrm>
          <a:off x="4122792" y="2533624"/>
          <a:ext cx="3418055" cy="4312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Equation" r:id="rId5" imgW="2189586" imgH="276516" progId="Equation.DSMT4">
                  <p:embed/>
                </p:oleObj>
              </mc:Choice>
              <mc:Fallback>
                <p:oleObj name="Equation" r:id="rId5" imgW="2189586" imgH="27651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122792" y="2533624"/>
                        <a:ext cx="3418055" cy="4312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>
            <a:extLst>
              <a:ext uri="{FF2B5EF4-FFF2-40B4-BE49-F238E27FC236}">
                <a16:creationId xmlns:a16="http://schemas.microsoft.com/office/drawing/2014/main" xmlns="" id="{EE17DAF1-BF1B-4004-9EB0-CEDF0509960C}"/>
              </a:ext>
            </a:extLst>
          </p:cNvPr>
          <p:cNvSpPr txBox="1"/>
          <p:nvPr/>
        </p:nvSpPr>
        <p:spPr>
          <a:xfrm>
            <a:off x="3232844" y="2943200"/>
            <a:ext cx="4699746" cy="392415"/>
          </a:xfrm>
          <a:prstGeom prst="rect">
            <a:avLst/>
          </a:prstGeom>
          <a:noFill/>
        </p:spPr>
        <p:txBody>
          <a:bodyPr wrap="square" lIns="68579" tIns="34289" rIns="68579" bIns="34289">
            <a:spAutoFit/>
          </a:bodyPr>
          <a:lstStyle/>
          <a:p>
            <a:pPr defTabSz="685783"/>
            <a:r>
              <a:rPr lang="en-US" sz="210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ong tam giác vuông BAF ta có:</a:t>
            </a:r>
          </a:p>
        </p:txBody>
      </p:sp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xmlns="" id="{35A1D95E-FC04-44AD-908A-2906082B34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5559031"/>
              </p:ext>
            </p:extLst>
          </p:nvPr>
        </p:nvGraphicFramePr>
        <p:xfrm>
          <a:off x="4122793" y="3432957"/>
          <a:ext cx="3434535" cy="4333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Equation" r:id="rId7" imgW="2189586" imgH="276516" progId="Equation.DSMT4">
                  <p:embed/>
                </p:oleObj>
              </mc:Choice>
              <mc:Fallback>
                <p:oleObj name="Equation" r:id="rId7" imgW="2189586" imgH="27651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122793" y="3432957"/>
                        <a:ext cx="3434535" cy="4333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>
            <a:extLst>
              <a:ext uri="{FF2B5EF4-FFF2-40B4-BE49-F238E27FC236}">
                <a16:creationId xmlns:a16="http://schemas.microsoft.com/office/drawing/2014/main" xmlns="" id="{E0B81EF2-B9A5-465A-955B-F86744DE9161}"/>
              </a:ext>
            </a:extLst>
          </p:cNvPr>
          <p:cNvSpPr txBox="1"/>
          <p:nvPr/>
        </p:nvSpPr>
        <p:spPr>
          <a:xfrm>
            <a:off x="3232844" y="3893336"/>
            <a:ext cx="4699746" cy="392415"/>
          </a:xfrm>
          <a:prstGeom prst="rect">
            <a:avLst/>
          </a:prstGeom>
          <a:noFill/>
        </p:spPr>
        <p:txBody>
          <a:bodyPr wrap="square" lIns="68579" tIns="34289" rIns="68579" bIns="34289">
            <a:spAutoFit/>
          </a:bodyPr>
          <a:lstStyle/>
          <a:p>
            <a:pPr defTabSz="685783"/>
            <a:r>
              <a:rPr lang="en-US" sz="210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ong tam giác vuông BAF ta có:</a:t>
            </a:r>
          </a:p>
        </p:txBody>
      </p:sp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xmlns="" id="{584A846C-E69F-4C39-834F-0DFB0E6CAE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8809218"/>
              </p:ext>
            </p:extLst>
          </p:nvPr>
        </p:nvGraphicFramePr>
        <p:xfrm>
          <a:off x="4122793" y="4339783"/>
          <a:ext cx="3122247" cy="4482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Equation" r:id="rId9" imgW="1923309" imgH="276516" progId="Equation.DSMT4">
                  <p:embed/>
                </p:oleObj>
              </mc:Choice>
              <mc:Fallback>
                <p:oleObj name="Equation" r:id="rId9" imgW="1923309" imgH="27651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122793" y="4339783"/>
                        <a:ext cx="3122247" cy="4482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>
            <a:extLst>
              <a:ext uri="{FF2B5EF4-FFF2-40B4-BE49-F238E27FC236}">
                <a16:creationId xmlns:a16="http://schemas.microsoft.com/office/drawing/2014/main" xmlns="" id="{54E80748-47D9-4A2E-84A9-615931C0433E}"/>
              </a:ext>
            </a:extLst>
          </p:cNvPr>
          <p:cNvSpPr/>
          <p:nvPr/>
        </p:nvSpPr>
        <p:spPr>
          <a:xfrm>
            <a:off x="2678430" y="24090"/>
            <a:ext cx="3787140" cy="44196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79" tIns="34289" rIns="68579" bIns="34289" rtlCol="0" anchor="ctr"/>
          <a:lstStyle/>
          <a:p>
            <a:pPr algn="ctr" defTabSz="685783"/>
            <a:r>
              <a:rPr lang="en-US" sz="17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VẬN DỤNG</a:t>
            </a:r>
          </a:p>
        </p:txBody>
      </p:sp>
    </p:spTree>
    <p:extLst>
      <p:ext uri="{BB962C8B-B14F-4D97-AF65-F5344CB8AC3E}">
        <p14:creationId xmlns:p14="http://schemas.microsoft.com/office/powerpoint/2010/main" val="8691708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1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1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7" grpId="0"/>
      <p:bldP spid="21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xmlns="" id="{A4B65578-13E8-4CC0-992C-6331D3EEB4DA}"/>
              </a:ext>
            </a:extLst>
          </p:cNvPr>
          <p:cNvSpPr txBox="1"/>
          <p:nvPr/>
        </p:nvSpPr>
        <p:spPr>
          <a:xfrm>
            <a:off x="2668401" y="1206039"/>
            <a:ext cx="4573680" cy="1471556"/>
          </a:xfrm>
          <a:prstGeom prst="rect">
            <a:avLst/>
          </a:prstGeom>
          <a:noFill/>
        </p:spPr>
        <p:txBody>
          <a:bodyPr wrap="square" lIns="68579" tIns="34289" rIns="68579" bIns="34289">
            <a:spAutoFit/>
          </a:bodyPr>
          <a:lstStyle/>
          <a:p>
            <a:pPr defTabSz="685783">
              <a:lnSpc>
                <a:spcPct val="150000"/>
              </a:lnSpc>
            </a:pPr>
            <a:r>
              <a:rPr lang="en-US" sz="200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+ Xem lại các nội dung của bài học.</a:t>
            </a:r>
          </a:p>
          <a:p>
            <a:pPr defTabSz="685783">
              <a:lnSpc>
                <a:spcPct val="150000"/>
              </a:lnSpc>
            </a:pPr>
            <a:r>
              <a:rPr lang="en-US" sz="200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+ Làm phiếu bài tập tự luận.</a:t>
            </a:r>
          </a:p>
          <a:p>
            <a:pPr defTabSz="685783">
              <a:lnSpc>
                <a:spcPct val="150000"/>
              </a:lnSpc>
            </a:pPr>
            <a:r>
              <a:rPr lang="en-US" sz="200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+ Đọc trước bài mới.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xmlns="" id="{4D76CDC9-7872-4EE0-A79E-17A8EBD0BBAD}"/>
              </a:ext>
            </a:extLst>
          </p:cNvPr>
          <p:cNvSpPr txBox="1"/>
          <p:nvPr/>
        </p:nvSpPr>
        <p:spPr>
          <a:xfrm>
            <a:off x="2043113" y="592984"/>
            <a:ext cx="4573680" cy="484748"/>
          </a:xfrm>
          <a:prstGeom prst="rect">
            <a:avLst/>
          </a:prstGeom>
          <a:noFill/>
        </p:spPr>
        <p:txBody>
          <a:bodyPr wrap="square" lIns="68579" tIns="34289" rIns="68579" bIns="34289">
            <a:spAutoFit/>
          </a:bodyPr>
          <a:lstStyle/>
          <a:p>
            <a:pPr algn="ctr" defTabSz="685783"/>
            <a:r>
              <a:rPr lang="en-US" sz="2700" b="1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AO VIỆC VỀ NHÀ</a:t>
            </a:r>
            <a:endParaRPr lang="en-US" sz="2700">
              <a:solidFill>
                <a:srgbClr val="C0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7170" name="Picture 2">
            <a:extLst>
              <a:ext uri="{FF2B5EF4-FFF2-40B4-BE49-F238E27FC236}">
                <a16:creationId xmlns:a16="http://schemas.microsoft.com/office/drawing/2014/main" xmlns="" id="{770CD38C-69FF-4E95-AB5F-BD8C85AC37E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07244" y="2828365"/>
            <a:ext cx="3329515" cy="22181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25823613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143000" y="2"/>
            <a:ext cx="6858000" cy="985309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lIns="91436" tIns="45718" rIns="91436" bIns="45718" rtlCol="0" anchor="ctr"/>
          <a:lstStyle/>
          <a:p>
            <a:pPr algn="ctr"/>
            <a:endParaRPr lang="en-US" sz="1400"/>
          </a:p>
        </p:txBody>
      </p:sp>
      <p:sp>
        <p:nvSpPr>
          <p:cNvPr id="3" name="Oval 2">
            <a:extLst>
              <a:ext uri="{FF2B5EF4-FFF2-40B4-BE49-F238E27FC236}">
                <a16:creationId xmlns:a16="http://schemas.microsoft.com/office/drawing/2014/main" xmlns="" id="{C7FBA35E-4957-4116-B49B-049A2FA3DD14}"/>
              </a:ext>
            </a:extLst>
          </p:cNvPr>
          <p:cNvSpPr/>
          <p:nvPr/>
        </p:nvSpPr>
        <p:spPr>
          <a:xfrm>
            <a:off x="4593890" y="3396427"/>
            <a:ext cx="313407" cy="7851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8" rIns="91436" bIns="45718" rtlCol="0" anchor="ctr"/>
          <a:lstStyle/>
          <a:p>
            <a:pPr algn="ctr"/>
            <a:endParaRPr lang="en-US" sz="1400"/>
          </a:p>
        </p:txBody>
      </p:sp>
      <p:sp>
        <p:nvSpPr>
          <p:cNvPr id="4" name="Rectangle: Diagonal Corners Snipped 47">
            <a:extLst>
              <a:ext uri="{FF2B5EF4-FFF2-40B4-BE49-F238E27FC236}">
                <a16:creationId xmlns:a16="http://schemas.microsoft.com/office/drawing/2014/main" xmlns="" id="{1BAB9FC1-6344-4332-9C92-BB881858EAD3}"/>
              </a:ext>
            </a:extLst>
          </p:cNvPr>
          <p:cNvSpPr/>
          <p:nvPr/>
        </p:nvSpPr>
        <p:spPr>
          <a:xfrm>
            <a:off x="1409449" y="3660964"/>
            <a:ext cx="6368887" cy="1400894"/>
          </a:xfrm>
          <a:prstGeom prst="snip2Diag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8" rIns="91436" bIns="45718" rtlCol="0" anchor="ctr"/>
          <a:lstStyle/>
          <a:p>
            <a:pPr>
              <a:spcBef>
                <a:spcPct val="50000"/>
              </a:spcBef>
            </a:pPr>
            <a:r>
              <a:rPr lang="en-US" sz="24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 1: 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M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uyến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BC</a:t>
            </a:r>
            <a:endParaRPr lang="en-US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xmlns="" id="{2EB8284A-4D28-49B2-A303-3B1FF507BC37}"/>
              </a:ext>
            </a:extLst>
          </p:cNvPr>
          <p:cNvSpPr/>
          <p:nvPr/>
        </p:nvSpPr>
        <p:spPr>
          <a:xfrm>
            <a:off x="1143001" y="2358543"/>
            <a:ext cx="1363778" cy="549521"/>
          </a:xfrm>
          <a:prstGeom prst="rect">
            <a:avLst/>
          </a:prstGeom>
          <a:solidFill>
            <a:schemeClr val="bg1">
              <a:alpha val="7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8" rIns="91436" bIns="45718" rtlCol="0" anchor="ctr"/>
          <a:lstStyle/>
          <a:p>
            <a:pPr algn="ctr"/>
            <a:r>
              <a:rPr lang="en-US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  <a:r>
              <a:rPr lang="en-US" b="1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endParaRPr lang="en-US" b="1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xmlns="" id="{120F417C-22B5-41CB-9376-E9C0C14AEF57}"/>
              </a:ext>
            </a:extLst>
          </p:cNvPr>
          <p:cNvSpPr/>
          <p:nvPr/>
        </p:nvSpPr>
        <p:spPr>
          <a:xfrm>
            <a:off x="1143001" y="1844506"/>
            <a:ext cx="1364912" cy="495812"/>
          </a:xfrm>
          <a:prstGeom prst="rect">
            <a:avLst/>
          </a:prstGeom>
          <a:solidFill>
            <a:schemeClr val="bg1">
              <a:alpha val="7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8" rIns="91436" bIns="45718" rtlCol="0" anchor="ctr"/>
          <a:lstStyle/>
          <a:p>
            <a:pPr algn="ctr"/>
            <a:r>
              <a:rPr lang="en-US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Sai</a:t>
            </a:r>
          </a:p>
        </p:txBody>
      </p:sp>
      <p:pic>
        <p:nvPicPr>
          <p:cNvPr id="7" name="chon sai">
            <a:hlinkClick r:id="" action="ppaction://media"/>
            <a:extLst>
              <a:ext uri="{FF2B5EF4-FFF2-40B4-BE49-F238E27FC236}">
                <a16:creationId xmlns:a16="http://schemas.microsoft.com/office/drawing/2014/main" xmlns="" id="{44137F8B-AA31-4012-9898-5DAE9ADBD33B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9284755" y="2312760"/>
            <a:ext cx="457200" cy="457200"/>
          </a:xfrm>
          <a:prstGeom prst="rect">
            <a:avLst/>
          </a:prstGeom>
        </p:spPr>
      </p:pic>
      <p:pic>
        <p:nvPicPr>
          <p:cNvPr id="8" name="F_YEAH">
            <a:hlinkClick r:id="" action="ppaction://media"/>
            <a:extLst>
              <a:ext uri="{FF2B5EF4-FFF2-40B4-BE49-F238E27FC236}">
                <a16:creationId xmlns:a16="http://schemas.microsoft.com/office/drawing/2014/main" xmlns="" id="{745D270C-4757-4DFF-BA43-04D6672F8400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9220789" y="1293687"/>
            <a:ext cx="457200" cy="457200"/>
          </a:xfrm>
          <a:prstGeom prst="rect">
            <a:avLst/>
          </a:prstGeom>
        </p:spPr>
      </p:pic>
      <p:pic>
        <p:nvPicPr>
          <p:cNvPr id="9" name="soccer-ball-kick_zy1CD24_">
            <a:hlinkClick r:id="" action="ppaction://media"/>
            <a:extLst>
              <a:ext uri="{FF2B5EF4-FFF2-40B4-BE49-F238E27FC236}">
                <a16:creationId xmlns:a16="http://schemas.microsoft.com/office/drawing/2014/main" xmlns="" id="{8B848569-5D99-4DAC-AB21-4969AC76156F}"/>
              </a:ext>
            </a:extLst>
          </p:cNvPr>
          <p:cNvPicPr>
            <a:picLocks noChangeAspect="1"/>
          </p:cNvPicPr>
          <p:nvPr>
            <a:audioFile r:link="rId6"/>
            <p:extLst>
              <p:ext uri="{DAA4B4D4-6D71-4841-9C94-3DE7FCFB9230}">
                <p14:media xmlns:p14="http://schemas.microsoft.com/office/powerpoint/2010/main" r:embed="rId5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9284755" y="3168423"/>
            <a:ext cx="457200" cy="457200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xmlns="" id="{68822157-54C2-4D61-A534-99A04F077B0F}"/>
              </a:ext>
            </a:extLst>
          </p:cNvPr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98769" y="1750889"/>
            <a:ext cx="1555784" cy="762335"/>
          </a:xfrm>
          <a:prstGeom prst="rect">
            <a:avLst/>
          </a:prstGeom>
        </p:spPr>
      </p:pic>
      <p:sp>
        <p:nvSpPr>
          <p:cNvPr id="11" name="Rounded Rectangle 10"/>
          <p:cNvSpPr/>
          <p:nvPr/>
        </p:nvSpPr>
        <p:spPr>
          <a:xfrm>
            <a:off x="6283100" y="258713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8" rIns="91436" bIns="45718" rtlCol="0" anchor="ctr"/>
          <a:lstStyle/>
          <a:p>
            <a:pPr algn="ctr"/>
            <a:r>
              <a:rPr lang="en-US" sz="2100"/>
              <a:t>20</a:t>
            </a:r>
          </a:p>
        </p:txBody>
      </p:sp>
      <p:sp>
        <p:nvSpPr>
          <p:cNvPr id="12" name="Rounded Rectangle 11"/>
          <p:cNvSpPr/>
          <p:nvPr/>
        </p:nvSpPr>
        <p:spPr>
          <a:xfrm>
            <a:off x="6283100" y="258713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8" rIns="91436" bIns="45718" rtlCol="0" anchor="ctr"/>
          <a:lstStyle/>
          <a:p>
            <a:pPr algn="ctr"/>
            <a:r>
              <a:rPr lang="en-US" sz="2100"/>
              <a:t>19</a:t>
            </a:r>
          </a:p>
        </p:txBody>
      </p:sp>
      <p:sp>
        <p:nvSpPr>
          <p:cNvPr id="13" name="Rounded Rectangle 12"/>
          <p:cNvSpPr/>
          <p:nvPr/>
        </p:nvSpPr>
        <p:spPr>
          <a:xfrm>
            <a:off x="6283100" y="258713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8" rIns="91436" bIns="45718" rtlCol="0" anchor="ctr"/>
          <a:lstStyle/>
          <a:p>
            <a:pPr algn="ctr"/>
            <a:r>
              <a:rPr lang="en-US" sz="2100"/>
              <a:t>18</a:t>
            </a:r>
          </a:p>
        </p:txBody>
      </p:sp>
      <p:sp>
        <p:nvSpPr>
          <p:cNvPr id="14" name="Rounded Rectangle 13"/>
          <p:cNvSpPr/>
          <p:nvPr/>
        </p:nvSpPr>
        <p:spPr>
          <a:xfrm>
            <a:off x="6283100" y="258713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8" rIns="91436" bIns="45718" rtlCol="0" anchor="ctr"/>
          <a:lstStyle/>
          <a:p>
            <a:pPr algn="ctr"/>
            <a:r>
              <a:rPr lang="en-US" sz="2100"/>
              <a:t>17</a:t>
            </a:r>
          </a:p>
        </p:txBody>
      </p:sp>
      <p:sp>
        <p:nvSpPr>
          <p:cNvPr id="15" name="Rounded Rectangle 14"/>
          <p:cNvSpPr/>
          <p:nvPr/>
        </p:nvSpPr>
        <p:spPr>
          <a:xfrm>
            <a:off x="6283100" y="258713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8" rIns="91436" bIns="45718" rtlCol="0" anchor="ctr"/>
          <a:lstStyle/>
          <a:p>
            <a:pPr algn="ctr"/>
            <a:r>
              <a:rPr lang="en-US" sz="2100"/>
              <a:t>16</a:t>
            </a:r>
          </a:p>
        </p:txBody>
      </p:sp>
      <p:sp>
        <p:nvSpPr>
          <p:cNvPr id="16" name="Rounded Rectangle 15"/>
          <p:cNvSpPr/>
          <p:nvPr/>
        </p:nvSpPr>
        <p:spPr>
          <a:xfrm>
            <a:off x="6283100" y="258713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8" rIns="91436" bIns="45718" rtlCol="0" anchor="ctr"/>
          <a:lstStyle/>
          <a:p>
            <a:pPr algn="ctr"/>
            <a:r>
              <a:rPr lang="en-US" sz="2100"/>
              <a:t>15</a:t>
            </a:r>
          </a:p>
        </p:txBody>
      </p:sp>
      <p:sp>
        <p:nvSpPr>
          <p:cNvPr id="17" name="Rounded Rectangle 16"/>
          <p:cNvSpPr/>
          <p:nvPr/>
        </p:nvSpPr>
        <p:spPr>
          <a:xfrm>
            <a:off x="6283100" y="258713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8" rIns="91436" bIns="45718" rtlCol="0" anchor="ctr"/>
          <a:lstStyle/>
          <a:p>
            <a:pPr algn="ctr"/>
            <a:r>
              <a:rPr lang="en-US" sz="2100"/>
              <a:t>14</a:t>
            </a:r>
          </a:p>
        </p:txBody>
      </p:sp>
      <p:sp>
        <p:nvSpPr>
          <p:cNvPr id="18" name="Rounded Rectangle 17"/>
          <p:cNvSpPr/>
          <p:nvPr/>
        </p:nvSpPr>
        <p:spPr>
          <a:xfrm>
            <a:off x="6283100" y="258713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8" rIns="91436" bIns="45718" rtlCol="0" anchor="ctr"/>
          <a:lstStyle/>
          <a:p>
            <a:pPr algn="ctr"/>
            <a:r>
              <a:rPr lang="en-US" sz="2100"/>
              <a:t>13</a:t>
            </a:r>
          </a:p>
        </p:txBody>
      </p:sp>
      <p:sp>
        <p:nvSpPr>
          <p:cNvPr id="19" name="Rounded Rectangle 18"/>
          <p:cNvSpPr/>
          <p:nvPr/>
        </p:nvSpPr>
        <p:spPr>
          <a:xfrm>
            <a:off x="6283100" y="258713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8" rIns="91436" bIns="45718" rtlCol="0" anchor="ctr"/>
          <a:lstStyle/>
          <a:p>
            <a:pPr algn="ctr"/>
            <a:r>
              <a:rPr lang="en-US" sz="2100"/>
              <a:t>12</a:t>
            </a:r>
          </a:p>
        </p:txBody>
      </p:sp>
      <p:sp>
        <p:nvSpPr>
          <p:cNvPr id="20" name="Rounded Rectangle 19"/>
          <p:cNvSpPr/>
          <p:nvPr/>
        </p:nvSpPr>
        <p:spPr>
          <a:xfrm>
            <a:off x="6283100" y="258713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8" rIns="91436" bIns="45718" rtlCol="0" anchor="ctr"/>
          <a:lstStyle/>
          <a:p>
            <a:pPr algn="ctr"/>
            <a:r>
              <a:rPr lang="en-US" sz="2100"/>
              <a:t>11</a:t>
            </a:r>
          </a:p>
        </p:txBody>
      </p:sp>
      <p:sp>
        <p:nvSpPr>
          <p:cNvPr id="21" name="Rounded Rectangle 20"/>
          <p:cNvSpPr/>
          <p:nvPr/>
        </p:nvSpPr>
        <p:spPr>
          <a:xfrm>
            <a:off x="6283100" y="258713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8" rIns="91436" bIns="45718" rtlCol="0" anchor="ctr"/>
          <a:lstStyle/>
          <a:p>
            <a:pPr algn="ctr"/>
            <a:r>
              <a:rPr lang="en-US" sz="2100"/>
              <a:t>10</a:t>
            </a:r>
          </a:p>
        </p:txBody>
      </p:sp>
      <p:sp>
        <p:nvSpPr>
          <p:cNvPr id="22" name="Rounded Rectangle 21"/>
          <p:cNvSpPr/>
          <p:nvPr/>
        </p:nvSpPr>
        <p:spPr>
          <a:xfrm>
            <a:off x="6283100" y="258713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8" rIns="91436" bIns="45718" rtlCol="0" anchor="ctr"/>
          <a:lstStyle/>
          <a:p>
            <a:pPr algn="ctr"/>
            <a:r>
              <a:rPr lang="en-US" sz="2100"/>
              <a:t>09</a:t>
            </a:r>
          </a:p>
        </p:txBody>
      </p:sp>
      <p:sp>
        <p:nvSpPr>
          <p:cNvPr id="23" name="Rounded Rectangle 22"/>
          <p:cNvSpPr/>
          <p:nvPr/>
        </p:nvSpPr>
        <p:spPr>
          <a:xfrm>
            <a:off x="6283100" y="258713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8" rIns="91436" bIns="45718" rtlCol="0" anchor="ctr"/>
          <a:lstStyle/>
          <a:p>
            <a:pPr algn="ctr"/>
            <a:r>
              <a:rPr lang="en-US" sz="2100"/>
              <a:t>08</a:t>
            </a:r>
          </a:p>
        </p:txBody>
      </p:sp>
      <p:sp>
        <p:nvSpPr>
          <p:cNvPr id="24" name="Rounded Rectangle 23"/>
          <p:cNvSpPr/>
          <p:nvPr/>
        </p:nvSpPr>
        <p:spPr>
          <a:xfrm>
            <a:off x="6283100" y="258713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8" rIns="91436" bIns="45718" rtlCol="0" anchor="ctr"/>
          <a:lstStyle/>
          <a:p>
            <a:pPr algn="ctr"/>
            <a:r>
              <a:rPr lang="en-US" sz="2100"/>
              <a:t>07</a:t>
            </a:r>
          </a:p>
        </p:txBody>
      </p:sp>
      <p:sp>
        <p:nvSpPr>
          <p:cNvPr id="25" name="Rounded Rectangle 24"/>
          <p:cNvSpPr/>
          <p:nvPr/>
        </p:nvSpPr>
        <p:spPr>
          <a:xfrm>
            <a:off x="6283100" y="258713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8" rIns="91436" bIns="45718" rtlCol="0" anchor="ctr"/>
          <a:lstStyle/>
          <a:p>
            <a:pPr algn="ctr"/>
            <a:r>
              <a:rPr lang="en-US" sz="2100"/>
              <a:t>06</a:t>
            </a:r>
          </a:p>
        </p:txBody>
      </p:sp>
      <p:sp>
        <p:nvSpPr>
          <p:cNvPr id="26" name="Rounded Rectangle 25"/>
          <p:cNvSpPr/>
          <p:nvPr/>
        </p:nvSpPr>
        <p:spPr>
          <a:xfrm>
            <a:off x="6283100" y="258713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8" rIns="91436" bIns="45718" rtlCol="0" anchor="ctr"/>
          <a:lstStyle/>
          <a:p>
            <a:pPr algn="ctr"/>
            <a:r>
              <a:rPr lang="en-US" sz="2100"/>
              <a:t>05</a:t>
            </a:r>
          </a:p>
        </p:txBody>
      </p:sp>
      <p:sp>
        <p:nvSpPr>
          <p:cNvPr id="27" name="Rounded Rectangle 26"/>
          <p:cNvSpPr/>
          <p:nvPr/>
        </p:nvSpPr>
        <p:spPr>
          <a:xfrm>
            <a:off x="6283100" y="258713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8" rIns="91436" bIns="45718" rtlCol="0" anchor="ctr"/>
          <a:lstStyle/>
          <a:p>
            <a:pPr algn="ctr"/>
            <a:r>
              <a:rPr lang="en-US" sz="2100"/>
              <a:t>04</a:t>
            </a:r>
          </a:p>
        </p:txBody>
      </p:sp>
      <p:sp>
        <p:nvSpPr>
          <p:cNvPr id="28" name="Rounded Rectangle 27"/>
          <p:cNvSpPr/>
          <p:nvPr/>
        </p:nvSpPr>
        <p:spPr>
          <a:xfrm>
            <a:off x="6283100" y="258713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8" rIns="91436" bIns="45718" rtlCol="0" anchor="ctr"/>
          <a:lstStyle/>
          <a:p>
            <a:pPr algn="ctr"/>
            <a:r>
              <a:rPr lang="en-US" sz="2100"/>
              <a:t>03</a:t>
            </a:r>
          </a:p>
        </p:txBody>
      </p:sp>
      <p:sp>
        <p:nvSpPr>
          <p:cNvPr id="29" name="Rounded Rectangle 28"/>
          <p:cNvSpPr/>
          <p:nvPr/>
        </p:nvSpPr>
        <p:spPr>
          <a:xfrm>
            <a:off x="6283100" y="258713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8" rIns="91436" bIns="45718" rtlCol="0" anchor="ctr"/>
          <a:lstStyle/>
          <a:p>
            <a:pPr algn="ctr"/>
            <a:r>
              <a:rPr lang="en-US" sz="2100"/>
              <a:t>02</a:t>
            </a:r>
          </a:p>
        </p:txBody>
      </p:sp>
      <p:sp>
        <p:nvSpPr>
          <p:cNvPr id="30" name="Rounded Rectangle 29"/>
          <p:cNvSpPr/>
          <p:nvPr/>
        </p:nvSpPr>
        <p:spPr>
          <a:xfrm>
            <a:off x="6283100" y="258713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8" rIns="91436" bIns="45718" rtlCol="0" anchor="ctr"/>
          <a:lstStyle/>
          <a:p>
            <a:pPr algn="ctr"/>
            <a:r>
              <a:rPr lang="en-US" sz="2100"/>
              <a:t>01</a:t>
            </a:r>
          </a:p>
        </p:txBody>
      </p:sp>
      <p:sp>
        <p:nvSpPr>
          <p:cNvPr id="31" name="Rounded Rectangle 30"/>
          <p:cNvSpPr/>
          <p:nvPr/>
        </p:nvSpPr>
        <p:spPr>
          <a:xfrm>
            <a:off x="6283100" y="258713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8" rIns="91436" bIns="45718" rtlCol="0" anchor="ctr"/>
          <a:lstStyle/>
          <a:p>
            <a:pPr algn="ctr"/>
            <a:r>
              <a:rPr lang="en-US" sz="2100" dirty="0"/>
              <a:t>00</a:t>
            </a:r>
          </a:p>
        </p:txBody>
      </p:sp>
      <p:pic>
        <p:nvPicPr>
          <p:cNvPr id="32" name="Picture 2" descr="Kết quả hình ảnh cho home png">
            <a:hlinkClick r:id="rId12" action="ppaction://hlinksldjump"/>
          </p:cNvPr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74040" y="163287"/>
            <a:ext cx="587830" cy="58783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5" name="Picture 4" descr="Hình ảnh có liên quan">
            <a:extLst>
              <a:ext uri="{FF2B5EF4-FFF2-40B4-BE49-F238E27FC236}">
                <a16:creationId xmlns:a16="http://schemas.microsoft.com/office/drawing/2014/main" xmlns="" id="{1B3C2A51-0AA9-4E22-A2A9-DDE6E8780AC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 cstate="print">
            <a:extLst>
              <a:ext uri="{BEBA8EAE-BF5A-486C-A8C5-ECC9F3942E4B}">
                <a14:imgProps xmlns:a14="http://schemas.microsoft.com/office/drawing/2010/main">
                  <a14:imgLayer r:embed="rId15">
                    <a14:imgEffect>
                      <a14:backgroundRemoval t="4889" b="89778" l="2222" r="95556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3045" y="1651014"/>
            <a:ext cx="630940" cy="6309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7" name="Rectangle 36">
            <a:extLst>
              <a:ext uri="{FF2B5EF4-FFF2-40B4-BE49-F238E27FC236}">
                <a16:creationId xmlns:a16="http://schemas.microsoft.com/office/drawing/2014/main" xmlns="" id="{66AD1CD6-9B39-4CFA-8E4D-0CC408C64F0F}"/>
              </a:ext>
            </a:extLst>
          </p:cNvPr>
          <p:cNvSpPr/>
          <p:nvPr/>
        </p:nvSpPr>
        <p:spPr>
          <a:xfrm>
            <a:off x="5020343" y="843468"/>
            <a:ext cx="3352800" cy="276694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8" rIns="91436" bIns="45718" rtlCol="0" anchor="ctr"/>
          <a:lstStyle/>
          <a:p>
            <a:pPr algn="ctr"/>
            <a:endParaRPr lang="en-US" sz="140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16">
            <p14:nvContentPartPr>
              <p14:cNvPr id="58" name="Ink 57">
                <a:extLst>
                  <a:ext uri="{FF2B5EF4-FFF2-40B4-BE49-F238E27FC236}">
                    <a16:creationId xmlns:a16="http://schemas.microsoft.com/office/drawing/2014/main" xmlns="" id="{57D53BD9-9916-5C4E-AC25-AB4A3B00753B}"/>
                  </a:ext>
                </a:extLst>
              </p14:cNvPr>
              <p14:cNvContentPartPr/>
              <p14:nvPr/>
            </p14:nvContentPartPr>
            <p14:xfrm>
              <a:off x="6564168" y="1980336"/>
              <a:ext cx="360" cy="360"/>
            </p14:xfrm>
          </p:contentPart>
        </mc:Choice>
        <mc:Fallback xmlns="">
          <p:pic>
            <p:nvPicPr>
              <p:cNvPr id="58" name="Ink 57">
                <a:extLst>
                  <a:ext uri="{FF2B5EF4-FFF2-40B4-BE49-F238E27FC236}">
                    <a16:creationId xmlns:a16="http://schemas.microsoft.com/office/drawing/2014/main" id="{57D53BD9-9916-5C4E-AC25-AB4A3B00753B}"/>
                  </a:ext>
                </a:extLst>
              </p:cNvPr>
              <p:cNvPicPr/>
              <p:nvPr/>
            </p:nvPicPr>
            <p:blipFill>
              <a:blip r:embed="rId17"/>
              <a:stretch>
                <a:fillRect/>
              </a:stretch>
            </p:blipFill>
            <p:spPr>
              <a:xfrm>
                <a:off x="6555168" y="1971336"/>
                <a:ext cx="18000" cy="18000"/>
              </a:xfrm>
              <a:prstGeom prst="rect">
                <a:avLst/>
              </a:prstGeom>
            </p:spPr>
          </p:pic>
        </mc:Fallback>
      </mc:AlternateContent>
      <p:pic>
        <p:nvPicPr>
          <p:cNvPr id="34" name="Picture 33" descr="Chart&#10;&#10;Description automatically generated with low confidence">
            <a:extLst>
              <a:ext uri="{FF2B5EF4-FFF2-40B4-BE49-F238E27FC236}">
                <a16:creationId xmlns:a16="http://schemas.microsoft.com/office/drawing/2014/main" xmlns="" id="{439A701C-4C0C-814A-ACBD-EBDB63A58A23}"/>
              </a:ext>
            </a:extLst>
          </p:cNvPr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4929271" y="801671"/>
            <a:ext cx="3534947" cy="28087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542553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000"/>
                            </p:stCondLst>
                            <p:childTnLst>
                              <p:par>
                                <p:cTn id="2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2000"/>
                            </p:stCondLst>
                            <p:childTnLst>
                              <p:par>
                                <p:cTn id="2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3000"/>
                            </p:stCondLst>
                            <p:childTnLst>
                              <p:par>
                                <p:cTn id="3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4000"/>
                            </p:stCondLst>
                            <p:childTnLst>
                              <p:par>
                                <p:cTn id="3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0"/>
                            </p:stCondLst>
                            <p:childTnLst>
                              <p:par>
                                <p:cTn id="3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6000"/>
                            </p:stCondLst>
                            <p:childTnLst>
                              <p:par>
                                <p:cTn id="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7000"/>
                            </p:stCondLst>
                            <p:childTnLst>
                              <p:par>
                                <p:cTn id="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8000"/>
                            </p:stCondLst>
                            <p:childTnLst>
                              <p:par>
                                <p:cTn id="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9000"/>
                            </p:stCondLst>
                            <p:childTnLst>
                              <p:par>
                                <p:cTn id="4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10000"/>
                            </p:stCondLst>
                            <p:childTnLst>
                              <p:par>
                                <p:cTn id="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11000"/>
                            </p:stCondLst>
                            <p:childTnLst>
                              <p:par>
                                <p:cTn id="5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12000"/>
                            </p:stCondLst>
                            <p:childTnLst>
                              <p:par>
                                <p:cTn id="5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13000"/>
                            </p:stCondLst>
                            <p:childTnLst>
                              <p:par>
                                <p:cTn id="6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14000"/>
                            </p:stCondLst>
                            <p:childTnLst>
                              <p:par>
                                <p:cTn id="6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15000"/>
                            </p:stCondLst>
                            <p:childTnLst>
                              <p:par>
                                <p:cTn id="6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16000"/>
                            </p:stCondLst>
                            <p:childTnLst>
                              <p:par>
                                <p:cTn id="7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17000"/>
                            </p:stCondLst>
                            <p:childTnLst>
                              <p:par>
                                <p:cTn id="7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18000"/>
                            </p:stCondLst>
                            <p:childTnLst>
                              <p:par>
                                <p:cTn id="7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19000"/>
                            </p:stCondLst>
                            <p:childTnLst>
                              <p:par>
                                <p:cTn id="7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20000"/>
                            </p:stCondLst>
                            <p:childTnLst>
                              <p:par>
                                <p:cTn id="8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84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5" fill="hold">
                      <p:stCondLst>
                        <p:cond delay="0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8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92" dur="391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93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94" dur="4063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95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6" fill="hold">
                      <p:stCondLst>
                        <p:cond delay="0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F0"/>
                                      </p:to>
                                    </p:animClr>
                                    <p:set>
                                      <p:cBhvr>
                                        <p:cTn id="10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2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03" dur="391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0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500"/>
                            </p:stCondLst>
                            <p:childTnLst>
                              <p:par>
                                <p:cTn id="108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4" dur="589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audio>
              <p:cMediaNode vol="80000">
                <p:cTn id="11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7"/>
                </p:tgtEl>
              </p:cMediaNode>
            </p:audio>
            <p:audio>
              <p:cMediaNode vol="80000">
                <p:cTn id="11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8"/>
                </p:tgtEl>
              </p:cMediaNode>
            </p:audio>
            <p:audio>
              <p:cMediaNode vol="80000">
                <p:cTn id="11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9"/>
                </p:tgtEl>
              </p:cMediaNode>
            </p:audio>
          </p:childTnLst>
        </p:cTn>
      </p:par>
    </p:tnLst>
    <p:bldLst>
      <p:bldP spid="4" grpId="0" animBg="1"/>
      <p:bldP spid="5" grpId="0" animBg="1"/>
      <p:bldP spid="6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143000" y="337825"/>
            <a:ext cx="6858000" cy="1012338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lIns="91436" tIns="45718" rIns="91436" bIns="45718" rtlCol="0" anchor="ctr"/>
          <a:lstStyle/>
          <a:p>
            <a:pPr algn="ctr"/>
            <a:endParaRPr lang="en-US" sz="1400"/>
          </a:p>
        </p:txBody>
      </p:sp>
      <p:sp>
        <p:nvSpPr>
          <p:cNvPr id="3" name="Oval 2">
            <a:extLst>
              <a:ext uri="{FF2B5EF4-FFF2-40B4-BE49-F238E27FC236}">
                <a16:creationId xmlns:a16="http://schemas.microsoft.com/office/drawing/2014/main" xmlns="" id="{C7FBA35E-4957-4116-B49B-049A2FA3DD14}"/>
              </a:ext>
            </a:extLst>
          </p:cNvPr>
          <p:cNvSpPr/>
          <p:nvPr/>
        </p:nvSpPr>
        <p:spPr>
          <a:xfrm>
            <a:off x="4593890" y="3589315"/>
            <a:ext cx="313407" cy="7851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8" rIns="91436" bIns="45718" rtlCol="0" anchor="ctr"/>
          <a:lstStyle/>
          <a:p>
            <a:pPr algn="ctr"/>
            <a:endParaRPr lang="en-US" sz="1400"/>
          </a:p>
        </p:txBody>
      </p:sp>
      <p:sp>
        <p:nvSpPr>
          <p:cNvPr id="4" name="Rectangle: Diagonal Corners Snipped 47">
            <a:extLst>
              <a:ext uri="{FF2B5EF4-FFF2-40B4-BE49-F238E27FC236}">
                <a16:creationId xmlns:a16="http://schemas.microsoft.com/office/drawing/2014/main" xmlns="" id="{1BAB9FC1-6344-4332-9C92-BB881858EAD3}"/>
              </a:ext>
            </a:extLst>
          </p:cNvPr>
          <p:cNvSpPr/>
          <p:nvPr/>
        </p:nvSpPr>
        <p:spPr>
          <a:xfrm>
            <a:off x="1409449" y="3469222"/>
            <a:ext cx="6368887" cy="1502837"/>
          </a:xfrm>
          <a:prstGeom prst="snip2Diag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8" rIns="91436" bIns="45718" rtlCol="0" anchor="ctr"/>
          <a:lstStyle/>
          <a:p>
            <a:pPr>
              <a:spcBef>
                <a:spcPct val="50000"/>
              </a:spcBef>
            </a:pPr>
            <a:r>
              <a:rPr lang="en-US" sz="21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 2: </a:t>
            </a:r>
            <a:r>
              <a:rPr lang="en-US" sz="21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1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G </a:t>
            </a:r>
            <a:r>
              <a:rPr lang="en-US" sz="21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1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ọng</a:t>
            </a:r>
            <a:r>
              <a:rPr lang="en-US" sz="21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r>
              <a:rPr lang="en-US" sz="21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1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21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1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BC</a:t>
            </a:r>
            <a:endParaRPr lang="en-US" altLang="en-US" sz="21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xmlns="" id="{2EB8284A-4D28-49B2-A303-3B1FF507BC37}"/>
              </a:ext>
            </a:extLst>
          </p:cNvPr>
          <p:cNvSpPr/>
          <p:nvPr/>
        </p:nvSpPr>
        <p:spPr>
          <a:xfrm>
            <a:off x="1212628" y="1779310"/>
            <a:ext cx="1363778" cy="549521"/>
          </a:xfrm>
          <a:prstGeom prst="rect">
            <a:avLst/>
          </a:prstGeom>
          <a:solidFill>
            <a:schemeClr val="bg1">
              <a:alpha val="7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8" rIns="91436" bIns="45718" rtlCol="0" anchor="ctr"/>
          <a:lstStyle/>
          <a:p>
            <a:pPr algn="ctr"/>
            <a:r>
              <a:rPr lang="en-US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Sai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xmlns="" id="{120F417C-22B5-41CB-9376-E9C0C14AEF57}"/>
              </a:ext>
            </a:extLst>
          </p:cNvPr>
          <p:cNvSpPr/>
          <p:nvPr/>
        </p:nvSpPr>
        <p:spPr>
          <a:xfrm>
            <a:off x="1211494" y="2360617"/>
            <a:ext cx="1364912" cy="495812"/>
          </a:xfrm>
          <a:prstGeom prst="rect">
            <a:avLst/>
          </a:prstGeom>
          <a:solidFill>
            <a:schemeClr val="bg1">
              <a:alpha val="7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8" rIns="91436" bIns="45718" rtlCol="0" anchor="ctr"/>
          <a:lstStyle/>
          <a:p>
            <a:pPr algn="ctr"/>
            <a:r>
              <a:rPr lang="en-US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  <a:r>
              <a:rPr lang="en-US" b="1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endParaRPr lang="en-US" b="1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chon sai">
            <a:hlinkClick r:id="" action="ppaction://media"/>
            <a:extLst>
              <a:ext uri="{FF2B5EF4-FFF2-40B4-BE49-F238E27FC236}">
                <a16:creationId xmlns:a16="http://schemas.microsoft.com/office/drawing/2014/main" xmlns="" id="{44137F8B-AA31-4012-9898-5DAE9ADBD33B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9363551" y="2399229"/>
            <a:ext cx="457200" cy="457200"/>
          </a:xfrm>
          <a:prstGeom prst="rect">
            <a:avLst/>
          </a:prstGeom>
        </p:spPr>
      </p:pic>
      <p:pic>
        <p:nvPicPr>
          <p:cNvPr id="8" name="F_YEAH">
            <a:hlinkClick r:id="" action="ppaction://media"/>
            <a:extLst>
              <a:ext uri="{FF2B5EF4-FFF2-40B4-BE49-F238E27FC236}">
                <a16:creationId xmlns:a16="http://schemas.microsoft.com/office/drawing/2014/main" xmlns="" id="{745D270C-4757-4DFF-BA43-04D6672F8400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9299585" y="1380156"/>
            <a:ext cx="457200" cy="457200"/>
          </a:xfrm>
          <a:prstGeom prst="rect">
            <a:avLst/>
          </a:prstGeom>
        </p:spPr>
      </p:pic>
      <p:pic>
        <p:nvPicPr>
          <p:cNvPr id="9" name="soccer-ball-kick_zy1CD24_">
            <a:hlinkClick r:id="" action="ppaction://media"/>
            <a:extLst>
              <a:ext uri="{FF2B5EF4-FFF2-40B4-BE49-F238E27FC236}">
                <a16:creationId xmlns:a16="http://schemas.microsoft.com/office/drawing/2014/main" xmlns="" id="{8B848569-5D99-4DAC-AB21-4969AC76156F}"/>
              </a:ext>
            </a:extLst>
          </p:cNvPr>
          <p:cNvPicPr>
            <a:picLocks noChangeAspect="1"/>
          </p:cNvPicPr>
          <p:nvPr>
            <a:audioFile r:link="rId6"/>
            <p:extLst>
              <p:ext uri="{DAA4B4D4-6D71-4841-9C94-3DE7FCFB9230}">
                <p14:media xmlns:p14="http://schemas.microsoft.com/office/powerpoint/2010/main" r:embed="rId5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9339943" y="2375474"/>
            <a:ext cx="457200" cy="457200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xmlns="" id="{68822157-54C2-4D61-A534-99A04F077B0F}"/>
              </a:ext>
            </a:extLst>
          </p:cNvPr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77567" y="1837358"/>
            <a:ext cx="1555784" cy="762335"/>
          </a:xfrm>
          <a:prstGeom prst="rect">
            <a:avLst/>
          </a:prstGeom>
        </p:spPr>
      </p:pic>
      <p:pic>
        <p:nvPicPr>
          <p:cNvPr id="13" name="Picture 2" descr="Kết quả hình ảnh cho home png">
            <a:hlinkClick r:id="rId11" action="ppaction://hlinksldjump"/>
          </p:cNvPr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71137" y="337824"/>
            <a:ext cx="587830" cy="58783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Rounded Rectangle 13"/>
          <p:cNvSpPr/>
          <p:nvPr/>
        </p:nvSpPr>
        <p:spPr>
          <a:xfrm>
            <a:off x="7065002" y="950112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8" rIns="91436" bIns="45718" rtlCol="0" anchor="ctr"/>
          <a:lstStyle/>
          <a:p>
            <a:pPr algn="ctr"/>
            <a:r>
              <a:rPr lang="en-US" sz="2100"/>
              <a:t>20</a:t>
            </a:r>
          </a:p>
        </p:txBody>
      </p:sp>
      <p:sp>
        <p:nvSpPr>
          <p:cNvPr id="15" name="Rounded Rectangle 14"/>
          <p:cNvSpPr/>
          <p:nvPr/>
        </p:nvSpPr>
        <p:spPr>
          <a:xfrm>
            <a:off x="7065002" y="950112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8" rIns="91436" bIns="45718" rtlCol="0" anchor="ctr"/>
          <a:lstStyle/>
          <a:p>
            <a:pPr algn="ctr"/>
            <a:r>
              <a:rPr lang="en-US" sz="2100"/>
              <a:t>19</a:t>
            </a:r>
          </a:p>
        </p:txBody>
      </p:sp>
      <p:sp>
        <p:nvSpPr>
          <p:cNvPr id="16" name="Rounded Rectangle 15"/>
          <p:cNvSpPr/>
          <p:nvPr/>
        </p:nvSpPr>
        <p:spPr>
          <a:xfrm>
            <a:off x="7065002" y="950112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8" rIns="91436" bIns="45718" rtlCol="0" anchor="ctr"/>
          <a:lstStyle/>
          <a:p>
            <a:pPr algn="ctr"/>
            <a:r>
              <a:rPr lang="en-US" sz="2100"/>
              <a:t>18</a:t>
            </a:r>
          </a:p>
        </p:txBody>
      </p:sp>
      <p:sp>
        <p:nvSpPr>
          <p:cNvPr id="17" name="Rounded Rectangle 16"/>
          <p:cNvSpPr/>
          <p:nvPr/>
        </p:nvSpPr>
        <p:spPr>
          <a:xfrm>
            <a:off x="7065002" y="950112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8" rIns="91436" bIns="45718" rtlCol="0" anchor="ctr"/>
          <a:lstStyle/>
          <a:p>
            <a:pPr algn="ctr"/>
            <a:r>
              <a:rPr lang="en-US" sz="2100"/>
              <a:t>17</a:t>
            </a:r>
          </a:p>
        </p:txBody>
      </p:sp>
      <p:sp>
        <p:nvSpPr>
          <p:cNvPr id="18" name="Rounded Rectangle 17"/>
          <p:cNvSpPr/>
          <p:nvPr/>
        </p:nvSpPr>
        <p:spPr>
          <a:xfrm>
            <a:off x="7065002" y="950112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8" rIns="91436" bIns="45718" rtlCol="0" anchor="ctr"/>
          <a:lstStyle/>
          <a:p>
            <a:pPr algn="ctr"/>
            <a:r>
              <a:rPr lang="en-US" sz="2100"/>
              <a:t>16</a:t>
            </a:r>
          </a:p>
        </p:txBody>
      </p:sp>
      <p:sp>
        <p:nvSpPr>
          <p:cNvPr id="19" name="Rounded Rectangle 18"/>
          <p:cNvSpPr/>
          <p:nvPr/>
        </p:nvSpPr>
        <p:spPr>
          <a:xfrm>
            <a:off x="7065002" y="950112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8" rIns="91436" bIns="45718" rtlCol="0" anchor="ctr"/>
          <a:lstStyle/>
          <a:p>
            <a:pPr algn="ctr"/>
            <a:r>
              <a:rPr lang="en-US" sz="2100"/>
              <a:t>15</a:t>
            </a:r>
          </a:p>
        </p:txBody>
      </p:sp>
      <p:sp>
        <p:nvSpPr>
          <p:cNvPr id="20" name="Rounded Rectangle 19"/>
          <p:cNvSpPr/>
          <p:nvPr/>
        </p:nvSpPr>
        <p:spPr>
          <a:xfrm>
            <a:off x="7065002" y="950112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8" rIns="91436" bIns="45718" rtlCol="0" anchor="ctr"/>
          <a:lstStyle/>
          <a:p>
            <a:pPr algn="ctr"/>
            <a:r>
              <a:rPr lang="en-US" sz="2100"/>
              <a:t>14</a:t>
            </a:r>
          </a:p>
        </p:txBody>
      </p:sp>
      <p:sp>
        <p:nvSpPr>
          <p:cNvPr id="21" name="Rounded Rectangle 20"/>
          <p:cNvSpPr/>
          <p:nvPr/>
        </p:nvSpPr>
        <p:spPr>
          <a:xfrm>
            <a:off x="7065002" y="950112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8" rIns="91436" bIns="45718" rtlCol="0" anchor="ctr"/>
          <a:lstStyle/>
          <a:p>
            <a:pPr algn="ctr"/>
            <a:r>
              <a:rPr lang="en-US" sz="2100"/>
              <a:t>13</a:t>
            </a:r>
          </a:p>
        </p:txBody>
      </p:sp>
      <p:sp>
        <p:nvSpPr>
          <p:cNvPr id="22" name="Rounded Rectangle 21"/>
          <p:cNvSpPr/>
          <p:nvPr/>
        </p:nvSpPr>
        <p:spPr>
          <a:xfrm>
            <a:off x="7065002" y="950112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8" rIns="91436" bIns="45718" rtlCol="0" anchor="ctr"/>
          <a:lstStyle/>
          <a:p>
            <a:pPr algn="ctr"/>
            <a:r>
              <a:rPr lang="en-US" sz="2100"/>
              <a:t>12</a:t>
            </a:r>
          </a:p>
        </p:txBody>
      </p:sp>
      <p:sp>
        <p:nvSpPr>
          <p:cNvPr id="23" name="Rounded Rectangle 22"/>
          <p:cNvSpPr/>
          <p:nvPr/>
        </p:nvSpPr>
        <p:spPr>
          <a:xfrm>
            <a:off x="7065002" y="950112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8" rIns="91436" bIns="45718" rtlCol="0" anchor="ctr"/>
          <a:lstStyle/>
          <a:p>
            <a:pPr algn="ctr"/>
            <a:r>
              <a:rPr lang="en-US" sz="2100"/>
              <a:t>11</a:t>
            </a:r>
          </a:p>
        </p:txBody>
      </p:sp>
      <p:sp>
        <p:nvSpPr>
          <p:cNvPr id="24" name="Rounded Rectangle 23"/>
          <p:cNvSpPr/>
          <p:nvPr/>
        </p:nvSpPr>
        <p:spPr>
          <a:xfrm>
            <a:off x="7065002" y="950112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8" rIns="91436" bIns="45718" rtlCol="0" anchor="ctr"/>
          <a:lstStyle/>
          <a:p>
            <a:pPr algn="ctr"/>
            <a:r>
              <a:rPr lang="en-US" sz="2100"/>
              <a:t>10</a:t>
            </a:r>
          </a:p>
        </p:txBody>
      </p:sp>
      <p:sp>
        <p:nvSpPr>
          <p:cNvPr id="25" name="Rounded Rectangle 24"/>
          <p:cNvSpPr/>
          <p:nvPr/>
        </p:nvSpPr>
        <p:spPr>
          <a:xfrm>
            <a:off x="7065002" y="950112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8" rIns="91436" bIns="45718" rtlCol="0" anchor="ctr"/>
          <a:lstStyle/>
          <a:p>
            <a:pPr algn="ctr"/>
            <a:r>
              <a:rPr lang="en-US" sz="2100"/>
              <a:t>09</a:t>
            </a:r>
          </a:p>
        </p:txBody>
      </p:sp>
      <p:sp>
        <p:nvSpPr>
          <p:cNvPr id="26" name="Rounded Rectangle 25"/>
          <p:cNvSpPr/>
          <p:nvPr/>
        </p:nvSpPr>
        <p:spPr>
          <a:xfrm>
            <a:off x="7065002" y="950112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8" rIns="91436" bIns="45718" rtlCol="0" anchor="ctr"/>
          <a:lstStyle/>
          <a:p>
            <a:pPr algn="ctr"/>
            <a:r>
              <a:rPr lang="en-US" sz="2100"/>
              <a:t>08</a:t>
            </a:r>
          </a:p>
        </p:txBody>
      </p:sp>
      <p:sp>
        <p:nvSpPr>
          <p:cNvPr id="27" name="Rounded Rectangle 26"/>
          <p:cNvSpPr/>
          <p:nvPr/>
        </p:nvSpPr>
        <p:spPr>
          <a:xfrm>
            <a:off x="7065002" y="950112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8" rIns="91436" bIns="45718" rtlCol="0" anchor="ctr"/>
          <a:lstStyle/>
          <a:p>
            <a:pPr algn="ctr"/>
            <a:r>
              <a:rPr lang="en-US" sz="2100"/>
              <a:t>07</a:t>
            </a:r>
          </a:p>
        </p:txBody>
      </p:sp>
      <p:sp>
        <p:nvSpPr>
          <p:cNvPr id="28" name="Rounded Rectangle 27"/>
          <p:cNvSpPr/>
          <p:nvPr/>
        </p:nvSpPr>
        <p:spPr>
          <a:xfrm>
            <a:off x="7065002" y="950112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8" rIns="91436" bIns="45718" rtlCol="0" anchor="ctr"/>
          <a:lstStyle/>
          <a:p>
            <a:pPr algn="ctr"/>
            <a:r>
              <a:rPr lang="en-US" sz="2100"/>
              <a:t>06</a:t>
            </a:r>
          </a:p>
        </p:txBody>
      </p:sp>
      <p:sp>
        <p:nvSpPr>
          <p:cNvPr id="29" name="Rounded Rectangle 28"/>
          <p:cNvSpPr/>
          <p:nvPr/>
        </p:nvSpPr>
        <p:spPr>
          <a:xfrm>
            <a:off x="7065002" y="950112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8" rIns="91436" bIns="45718" rtlCol="0" anchor="ctr"/>
          <a:lstStyle/>
          <a:p>
            <a:pPr algn="ctr"/>
            <a:r>
              <a:rPr lang="en-US" sz="2100"/>
              <a:t>05</a:t>
            </a:r>
          </a:p>
        </p:txBody>
      </p:sp>
      <p:sp>
        <p:nvSpPr>
          <p:cNvPr id="30" name="Rounded Rectangle 29"/>
          <p:cNvSpPr/>
          <p:nvPr/>
        </p:nvSpPr>
        <p:spPr>
          <a:xfrm>
            <a:off x="7065002" y="950112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8" rIns="91436" bIns="45718" rtlCol="0" anchor="ctr"/>
          <a:lstStyle/>
          <a:p>
            <a:pPr algn="ctr"/>
            <a:r>
              <a:rPr lang="en-US" sz="2100"/>
              <a:t>04</a:t>
            </a:r>
          </a:p>
        </p:txBody>
      </p:sp>
      <p:sp>
        <p:nvSpPr>
          <p:cNvPr id="31" name="Rounded Rectangle 30"/>
          <p:cNvSpPr/>
          <p:nvPr/>
        </p:nvSpPr>
        <p:spPr>
          <a:xfrm>
            <a:off x="7065002" y="950112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8" rIns="91436" bIns="45718" rtlCol="0" anchor="ctr"/>
          <a:lstStyle/>
          <a:p>
            <a:pPr algn="ctr"/>
            <a:r>
              <a:rPr lang="en-US" sz="2100"/>
              <a:t>03</a:t>
            </a:r>
          </a:p>
        </p:txBody>
      </p:sp>
      <p:sp>
        <p:nvSpPr>
          <p:cNvPr id="32" name="Rounded Rectangle 31"/>
          <p:cNvSpPr/>
          <p:nvPr/>
        </p:nvSpPr>
        <p:spPr>
          <a:xfrm>
            <a:off x="7065002" y="950112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8" rIns="91436" bIns="45718" rtlCol="0" anchor="ctr"/>
          <a:lstStyle/>
          <a:p>
            <a:pPr algn="ctr"/>
            <a:r>
              <a:rPr lang="en-US" sz="2100"/>
              <a:t>02</a:t>
            </a:r>
          </a:p>
        </p:txBody>
      </p:sp>
      <p:sp>
        <p:nvSpPr>
          <p:cNvPr id="33" name="Rounded Rectangle 32"/>
          <p:cNvSpPr/>
          <p:nvPr/>
        </p:nvSpPr>
        <p:spPr>
          <a:xfrm>
            <a:off x="7065002" y="950112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8" rIns="91436" bIns="45718" rtlCol="0" anchor="ctr"/>
          <a:lstStyle/>
          <a:p>
            <a:pPr algn="ctr"/>
            <a:r>
              <a:rPr lang="en-US" sz="2100"/>
              <a:t>01</a:t>
            </a:r>
          </a:p>
        </p:txBody>
      </p:sp>
      <p:sp>
        <p:nvSpPr>
          <p:cNvPr id="34" name="Rounded Rectangle 33"/>
          <p:cNvSpPr/>
          <p:nvPr/>
        </p:nvSpPr>
        <p:spPr>
          <a:xfrm>
            <a:off x="7065002" y="950112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8" rIns="91436" bIns="45718" rtlCol="0" anchor="ctr"/>
          <a:lstStyle/>
          <a:p>
            <a:pPr algn="ctr"/>
            <a:r>
              <a:rPr lang="en-US" sz="2100" dirty="0"/>
              <a:t>00</a:t>
            </a:r>
          </a:p>
        </p:txBody>
      </p:sp>
      <p:pic>
        <p:nvPicPr>
          <p:cNvPr id="35" name="Picture 4" descr="Hình ảnh có liên quan">
            <a:extLst>
              <a:ext uri="{FF2B5EF4-FFF2-40B4-BE49-F238E27FC236}">
                <a16:creationId xmlns:a16="http://schemas.microsoft.com/office/drawing/2014/main" xmlns="" id="{92D9000F-9457-4D78-BE28-B72A334A9D7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 cstate="print">
            <a:extLst>
              <a:ext uri="{BEBA8EAE-BF5A-486C-A8C5-ECC9F3942E4B}">
                <a14:imgProps xmlns:a14="http://schemas.microsoft.com/office/drawing/2010/main">
                  <a14:imgLayer r:embed="rId14">
                    <a14:imgEffect>
                      <a14:backgroundRemoval t="4889" b="89778" l="2222" r="95556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92732" y="2108229"/>
            <a:ext cx="630940" cy="6309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6" name="Rectangle 35">
            <a:extLst>
              <a:ext uri="{FF2B5EF4-FFF2-40B4-BE49-F238E27FC236}">
                <a16:creationId xmlns:a16="http://schemas.microsoft.com/office/drawing/2014/main" xmlns="" id="{887F2102-FE95-8E48-B4AE-DE23EB2CC920}"/>
              </a:ext>
            </a:extLst>
          </p:cNvPr>
          <p:cNvSpPr/>
          <p:nvPr/>
        </p:nvSpPr>
        <p:spPr>
          <a:xfrm>
            <a:off x="5377652" y="1374622"/>
            <a:ext cx="2755698" cy="2119057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8" rIns="91436" bIns="45718" rtlCol="0" anchor="ctr"/>
          <a:lstStyle/>
          <a:p>
            <a:pPr algn="ctr"/>
            <a:endParaRPr lang="en-US" sz="1400"/>
          </a:p>
        </p:txBody>
      </p:sp>
      <p:pic>
        <p:nvPicPr>
          <p:cNvPr id="37" name="Ảnh 1">
            <a:extLst>
              <a:ext uri="{FF2B5EF4-FFF2-40B4-BE49-F238E27FC236}">
                <a16:creationId xmlns:a16="http://schemas.microsoft.com/office/drawing/2014/main" xmlns="" id="{59C7B00C-17DC-1749-BA40-EA56D2A9B3C1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5493442" y="1350164"/>
            <a:ext cx="2507558" cy="21190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133442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000"/>
                            </p:stCondLst>
                            <p:childTnLst>
                              <p:par>
                                <p:cTn id="2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2000"/>
                            </p:stCondLst>
                            <p:childTnLst>
                              <p:par>
                                <p:cTn id="2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3000"/>
                            </p:stCondLst>
                            <p:childTnLst>
                              <p:par>
                                <p:cTn id="3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4000"/>
                            </p:stCondLst>
                            <p:childTnLst>
                              <p:par>
                                <p:cTn id="3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0"/>
                            </p:stCondLst>
                            <p:childTnLst>
                              <p:par>
                                <p:cTn id="3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6000"/>
                            </p:stCondLst>
                            <p:childTnLst>
                              <p:par>
                                <p:cTn id="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7000"/>
                            </p:stCondLst>
                            <p:childTnLst>
                              <p:par>
                                <p:cTn id="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8000"/>
                            </p:stCondLst>
                            <p:childTnLst>
                              <p:par>
                                <p:cTn id="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9000"/>
                            </p:stCondLst>
                            <p:childTnLst>
                              <p:par>
                                <p:cTn id="4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10000"/>
                            </p:stCondLst>
                            <p:childTnLst>
                              <p:par>
                                <p:cTn id="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11000"/>
                            </p:stCondLst>
                            <p:childTnLst>
                              <p:par>
                                <p:cTn id="5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12000"/>
                            </p:stCondLst>
                            <p:childTnLst>
                              <p:par>
                                <p:cTn id="5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13000"/>
                            </p:stCondLst>
                            <p:childTnLst>
                              <p:par>
                                <p:cTn id="6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14000"/>
                            </p:stCondLst>
                            <p:childTnLst>
                              <p:par>
                                <p:cTn id="6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15000"/>
                            </p:stCondLst>
                            <p:childTnLst>
                              <p:par>
                                <p:cTn id="6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16000"/>
                            </p:stCondLst>
                            <p:childTnLst>
                              <p:par>
                                <p:cTn id="7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17000"/>
                            </p:stCondLst>
                            <p:childTnLst>
                              <p:par>
                                <p:cTn id="7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18000"/>
                            </p:stCondLst>
                            <p:childTnLst>
                              <p:par>
                                <p:cTn id="7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19000"/>
                            </p:stCondLst>
                            <p:childTnLst>
                              <p:par>
                                <p:cTn id="7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20000"/>
                            </p:stCondLst>
                            <p:childTnLst>
                              <p:par>
                                <p:cTn id="8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84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5" fill="hold">
                      <p:stCondLst>
                        <p:cond delay="0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8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92" dur="391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93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94" dur="4063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95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6" fill="hold">
                      <p:stCondLst>
                        <p:cond delay="0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F0"/>
                                      </p:to>
                                    </p:animClr>
                                    <p:set>
                                      <p:cBhvr>
                                        <p:cTn id="10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06" dur="391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500"/>
                            </p:stCondLst>
                            <p:childTnLst>
                              <p:par>
                                <p:cTn id="108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4" dur="589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audio>
              <p:cMediaNode vol="80000">
                <p:cTn id="11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7"/>
                </p:tgtEl>
              </p:cMediaNode>
            </p:audio>
            <p:audio>
              <p:cMediaNode vol="80000">
                <p:cTn id="11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8"/>
                </p:tgtEl>
              </p:cMediaNode>
            </p:audio>
            <p:audio>
              <p:cMediaNode vol="80000">
                <p:cTn id="11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9"/>
                </p:tgtEl>
              </p:cMediaNode>
            </p:audio>
          </p:childTnLst>
        </p:cTn>
      </p:par>
    </p:tnLst>
    <p:bldLst>
      <p:bldP spid="4" grpId="0" animBg="1"/>
      <p:bldP spid="5" grpId="0" animBg="1"/>
      <p:bldP spid="6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Rectangle 70">
            <a:extLst>
              <a:ext uri="{FF2B5EF4-FFF2-40B4-BE49-F238E27FC236}">
                <a16:creationId xmlns:a16="http://schemas.microsoft.com/office/drawing/2014/main" xmlns="" id="{A9F529C3-C941-49FD-8C67-82F134F64BDB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xmlns="" val="1"/>
              </p:ext>
            </p:extLst>
          </p:nvPr>
        </p:nvSpPr>
        <p:spPr>
          <a:xfrm>
            <a:off x="0" y="0"/>
            <a:ext cx="9144000" cy="5143500"/>
          </a:xfrm>
          <a:prstGeom prst="rect">
            <a:avLst/>
          </a:prstGeom>
          <a:solidFill>
            <a:schemeClr val="tx1">
              <a:lumMod val="50000"/>
              <a:lumOff val="50000"/>
              <a:alpha val="3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8" rIns="91436" bIns="45718" rtlCol="0" anchor="ctr"/>
          <a:lstStyle/>
          <a:p>
            <a:pPr algn="ctr"/>
            <a:endParaRPr lang="en-US"/>
          </a:p>
        </p:txBody>
      </p:sp>
      <p:sp>
        <p:nvSpPr>
          <p:cNvPr id="1029" name="Rectangle 72">
            <a:extLst>
              <a:ext uri="{FF2B5EF4-FFF2-40B4-BE49-F238E27FC236}">
                <a16:creationId xmlns:a16="http://schemas.microsoft.com/office/drawing/2014/main" xmlns="" id="{20586029-32A0-47E5-9AEC-AE3ABA6B94D0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xmlns="" val="1"/>
              </p:ext>
            </p:extLst>
          </p:nvPr>
        </p:nvSpPr>
        <p:spPr>
          <a:xfrm>
            <a:off x="357759" y="360045"/>
            <a:ext cx="8428482" cy="4423410"/>
          </a:xfrm>
          <a:prstGeom prst="rect">
            <a:avLst/>
          </a:prstGeom>
          <a:solidFill>
            <a:srgbClr val="FFFFFF"/>
          </a:solidFill>
          <a:ln w="9525">
            <a:noFill/>
          </a:ln>
          <a:effectLst>
            <a:outerShdw blurRad="63500" dist="17780" dir="5400000" algn="t" rotWithShape="0">
              <a:prstClr val="black">
                <a:alpha val="43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8" rIns="91436" bIns="45718" rtlCol="0" anchor="ctr"/>
          <a:lstStyle/>
          <a:p>
            <a:pPr algn="ctr"/>
            <a:endParaRPr lang="en-US"/>
          </a:p>
        </p:txBody>
      </p:sp>
      <p:pic>
        <p:nvPicPr>
          <p:cNvPr id="5" name="Picture 4" descr="A picture containing text, umbrella, accessory, sign&#10;&#10;Description automatically generated">
            <a:extLst>
              <a:ext uri="{FF2B5EF4-FFF2-40B4-BE49-F238E27FC236}">
                <a16:creationId xmlns:a16="http://schemas.microsoft.com/office/drawing/2014/main" xmlns="" id="{7B3DE16B-D98B-5843-AA9B-01716C274BE4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12877" r="21174" b="-4"/>
          <a:stretch/>
        </p:blipFill>
        <p:spPr>
          <a:xfrm>
            <a:off x="1345396" y="410937"/>
            <a:ext cx="6154742" cy="4321630"/>
          </a:xfrm>
          <a:prstGeom prst="rect">
            <a:avLst/>
          </a:prstGeom>
        </p:spPr>
      </p:pic>
      <p:cxnSp>
        <p:nvCxnSpPr>
          <p:cNvPr id="1030" name="Straight Connector 74">
            <a:extLst>
              <a:ext uri="{FF2B5EF4-FFF2-40B4-BE49-F238E27FC236}">
                <a16:creationId xmlns:a16="http://schemas.microsoft.com/office/drawing/2014/main" xmlns="" id="{8C730EAB-A532-4295-A302-FB4B90DB9F5E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CxnSpPr>
            <a:cxnSpLocks noGrp="1" noRot="1" noChangeAspect="1" noMove="1" noResize="1" noEditPoints="1" noAdjustHandles="1" noChangeArrowheads="1" noChangeShapeType="1"/>
          </p:cNvCxnSpPr>
          <p:nvPr>
            <p:extLst>
              <p:ext uri="{386F3935-93C4-4BCD-93E2-E3B085C9AB24}">
                <p16:designElem xmlns:p16="http://schemas.microsoft.com/office/powerpoint/2015/main" xmlns="" val="1"/>
              </p:ext>
            </p:extLst>
          </p:nvPr>
        </p:nvCxnSpPr>
        <p:spPr>
          <a:xfrm>
            <a:off x="4559968" y="857250"/>
            <a:ext cx="0" cy="3429000"/>
          </a:xfrm>
          <a:prstGeom prst="line">
            <a:avLst/>
          </a:prstGeom>
          <a:ln>
            <a:solidFill>
              <a:srgbClr val="4E4E4E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6001827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7006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070" name="Google Shape;70070;p31"/>
          <p:cNvSpPr txBox="1">
            <a:spLocks noGrp="1"/>
          </p:cNvSpPr>
          <p:nvPr>
            <p:ph type="ctrTitle"/>
          </p:nvPr>
        </p:nvSpPr>
        <p:spPr>
          <a:xfrm>
            <a:off x="0" y="972269"/>
            <a:ext cx="9144000" cy="2006417"/>
          </a:xfrm>
          <a:prstGeom prst="rect">
            <a:avLst/>
          </a:prstGeom>
        </p:spPr>
        <p:txBody>
          <a:bodyPr spcFirstLastPara="1" wrap="square" lIns="91421" tIns="91421" rIns="91421" bIns="91421" anchor="t" anchorCtr="0">
            <a:noAutofit/>
          </a:bodyPr>
          <a:lstStyle/>
          <a:p>
            <a:pPr lvl="0"/>
            <a:r>
              <a:rPr lang="nl-NL" sz="5400" b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§8: </a:t>
            </a:r>
            <a:r>
              <a:rPr lang="nl-NL" sz="54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 CHẤT BA ĐƯỜNG CAO CỦA TAM GIÁC</a:t>
            </a:r>
            <a:endParaRPr sz="5400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0113" name="Google Shape;70113;p31"/>
          <p:cNvSpPr/>
          <p:nvPr/>
        </p:nvSpPr>
        <p:spPr>
          <a:xfrm>
            <a:off x="7413852" y="4459639"/>
            <a:ext cx="107675" cy="95900"/>
          </a:xfrm>
          <a:custGeom>
            <a:avLst/>
            <a:gdLst/>
            <a:ahLst/>
            <a:cxnLst/>
            <a:rect l="l" t="t" r="r" b="b"/>
            <a:pathLst>
              <a:path w="4307" h="3836" extrusionOk="0">
                <a:moveTo>
                  <a:pt x="2154" y="1"/>
                </a:moveTo>
                <a:cubicBezTo>
                  <a:pt x="1954" y="1"/>
                  <a:pt x="1750" y="32"/>
                  <a:pt x="1550" y="99"/>
                </a:cubicBezTo>
                <a:cubicBezTo>
                  <a:pt x="546" y="433"/>
                  <a:pt x="1" y="1518"/>
                  <a:pt x="335" y="2522"/>
                </a:cubicBezTo>
                <a:cubicBezTo>
                  <a:pt x="602" y="3326"/>
                  <a:pt x="1350" y="3835"/>
                  <a:pt x="2153" y="3835"/>
                </a:cubicBezTo>
                <a:cubicBezTo>
                  <a:pt x="2353" y="3835"/>
                  <a:pt x="2557" y="3803"/>
                  <a:pt x="2758" y="3737"/>
                </a:cubicBezTo>
                <a:cubicBezTo>
                  <a:pt x="3762" y="3402"/>
                  <a:pt x="4307" y="2319"/>
                  <a:pt x="3972" y="1314"/>
                </a:cubicBezTo>
                <a:cubicBezTo>
                  <a:pt x="3705" y="510"/>
                  <a:pt x="2957" y="1"/>
                  <a:pt x="2154" y="1"/>
                </a:cubicBez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91421" tIns="91421" rIns="91421" bIns="91421" anchor="ctr" anchorCtr="0">
            <a:noAutofit/>
          </a:bodyPr>
          <a:lstStyle/>
          <a:p>
            <a:endParaRPr/>
          </a:p>
        </p:txBody>
      </p:sp>
      <p:sp>
        <p:nvSpPr>
          <p:cNvPr id="70114" name="Google Shape;70114;p31"/>
          <p:cNvSpPr/>
          <p:nvPr/>
        </p:nvSpPr>
        <p:spPr>
          <a:xfrm>
            <a:off x="825927" y="670090"/>
            <a:ext cx="107675" cy="95900"/>
          </a:xfrm>
          <a:custGeom>
            <a:avLst/>
            <a:gdLst/>
            <a:ahLst/>
            <a:cxnLst/>
            <a:rect l="l" t="t" r="r" b="b"/>
            <a:pathLst>
              <a:path w="4307" h="3836" extrusionOk="0">
                <a:moveTo>
                  <a:pt x="2154" y="1"/>
                </a:moveTo>
                <a:cubicBezTo>
                  <a:pt x="1954" y="1"/>
                  <a:pt x="1750" y="32"/>
                  <a:pt x="1550" y="99"/>
                </a:cubicBezTo>
                <a:cubicBezTo>
                  <a:pt x="546" y="433"/>
                  <a:pt x="1" y="1518"/>
                  <a:pt x="335" y="2522"/>
                </a:cubicBezTo>
                <a:cubicBezTo>
                  <a:pt x="602" y="3326"/>
                  <a:pt x="1350" y="3835"/>
                  <a:pt x="2153" y="3835"/>
                </a:cubicBezTo>
                <a:cubicBezTo>
                  <a:pt x="2353" y="3835"/>
                  <a:pt x="2557" y="3803"/>
                  <a:pt x="2758" y="3737"/>
                </a:cubicBezTo>
                <a:cubicBezTo>
                  <a:pt x="3762" y="3402"/>
                  <a:pt x="4307" y="2319"/>
                  <a:pt x="3972" y="1314"/>
                </a:cubicBezTo>
                <a:cubicBezTo>
                  <a:pt x="3705" y="510"/>
                  <a:pt x="2957" y="1"/>
                  <a:pt x="2154" y="1"/>
                </a:cubicBez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91421" tIns="91421" rIns="91421" bIns="91421" anchor="ctr" anchorCtr="0">
            <a:noAutofit/>
          </a:bodyPr>
          <a:lstStyle/>
          <a:p>
            <a:endParaRPr/>
          </a:p>
        </p:txBody>
      </p:sp>
      <p:sp>
        <p:nvSpPr>
          <p:cNvPr id="70115" name="Google Shape;70115;p31"/>
          <p:cNvSpPr/>
          <p:nvPr/>
        </p:nvSpPr>
        <p:spPr>
          <a:xfrm>
            <a:off x="8128277" y="201213"/>
            <a:ext cx="107675" cy="95900"/>
          </a:xfrm>
          <a:custGeom>
            <a:avLst/>
            <a:gdLst/>
            <a:ahLst/>
            <a:cxnLst/>
            <a:rect l="l" t="t" r="r" b="b"/>
            <a:pathLst>
              <a:path w="4307" h="3836" extrusionOk="0">
                <a:moveTo>
                  <a:pt x="2154" y="1"/>
                </a:moveTo>
                <a:cubicBezTo>
                  <a:pt x="1954" y="1"/>
                  <a:pt x="1750" y="32"/>
                  <a:pt x="1550" y="99"/>
                </a:cubicBezTo>
                <a:cubicBezTo>
                  <a:pt x="546" y="433"/>
                  <a:pt x="1" y="1518"/>
                  <a:pt x="335" y="2522"/>
                </a:cubicBezTo>
                <a:cubicBezTo>
                  <a:pt x="602" y="3326"/>
                  <a:pt x="1350" y="3835"/>
                  <a:pt x="2153" y="3835"/>
                </a:cubicBezTo>
                <a:cubicBezTo>
                  <a:pt x="2353" y="3835"/>
                  <a:pt x="2557" y="3803"/>
                  <a:pt x="2758" y="3737"/>
                </a:cubicBezTo>
                <a:cubicBezTo>
                  <a:pt x="3762" y="3402"/>
                  <a:pt x="4307" y="2319"/>
                  <a:pt x="3972" y="1314"/>
                </a:cubicBezTo>
                <a:cubicBezTo>
                  <a:pt x="3705" y="510"/>
                  <a:pt x="2957" y="1"/>
                  <a:pt x="2154" y="1"/>
                </a:cubicBez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91421" tIns="91421" rIns="91421" bIns="91421" anchor="ctr" anchorCtr="0">
            <a:noAutofit/>
          </a:bodyPr>
          <a:lstStyle/>
          <a:p>
            <a:endParaRPr/>
          </a:p>
        </p:txBody>
      </p:sp>
      <p:sp>
        <p:nvSpPr>
          <p:cNvPr id="70120" name="Google Shape;70120;p31"/>
          <p:cNvSpPr/>
          <p:nvPr/>
        </p:nvSpPr>
        <p:spPr>
          <a:xfrm>
            <a:off x="5115952" y="4555540"/>
            <a:ext cx="107675" cy="95900"/>
          </a:xfrm>
          <a:custGeom>
            <a:avLst/>
            <a:gdLst/>
            <a:ahLst/>
            <a:cxnLst/>
            <a:rect l="l" t="t" r="r" b="b"/>
            <a:pathLst>
              <a:path w="4307" h="3836" extrusionOk="0">
                <a:moveTo>
                  <a:pt x="2154" y="1"/>
                </a:moveTo>
                <a:cubicBezTo>
                  <a:pt x="1954" y="1"/>
                  <a:pt x="1750" y="32"/>
                  <a:pt x="1550" y="99"/>
                </a:cubicBezTo>
                <a:cubicBezTo>
                  <a:pt x="546" y="433"/>
                  <a:pt x="1" y="1518"/>
                  <a:pt x="335" y="2522"/>
                </a:cubicBezTo>
                <a:cubicBezTo>
                  <a:pt x="602" y="3326"/>
                  <a:pt x="1350" y="3835"/>
                  <a:pt x="2153" y="3835"/>
                </a:cubicBezTo>
                <a:cubicBezTo>
                  <a:pt x="2353" y="3835"/>
                  <a:pt x="2557" y="3803"/>
                  <a:pt x="2758" y="3737"/>
                </a:cubicBezTo>
                <a:cubicBezTo>
                  <a:pt x="3762" y="3402"/>
                  <a:pt x="4307" y="2319"/>
                  <a:pt x="3972" y="1314"/>
                </a:cubicBezTo>
                <a:cubicBezTo>
                  <a:pt x="3705" y="510"/>
                  <a:pt x="2957" y="1"/>
                  <a:pt x="2154" y="1"/>
                </a:cubicBez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91421" tIns="91421" rIns="91421" bIns="91421" anchor="ctr" anchorCtr="0">
            <a:noAutofit/>
          </a:bodyPr>
          <a:lstStyle/>
          <a:p>
            <a:endParaRPr/>
          </a:p>
        </p:txBody>
      </p:sp>
      <p:sp>
        <p:nvSpPr>
          <p:cNvPr id="70121" name="Google Shape;70121;p31"/>
          <p:cNvSpPr/>
          <p:nvPr/>
        </p:nvSpPr>
        <p:spPr>
          <a:xfrm>
            <a:off x="2157502" y="4459639"/>
            <a:ext cx="107675" cy="95900"/>
          </a:xfrm>
          <a:custGeom>
            <a:avLst/>
            <a:gdLst/>
            <a:ahLst/>
            <a:cxnLst/>
            <a:rect l="l" t="t" r="r" b="b"/>
            <a:pathLst>
              <a:path w="4307" h="3836" extrusionOk="0">
                <a:moveTo>
                  <a:pt x="2154" y="1"/>
                </a:moveTo>
                <a:cubicBezTo>
                  <a:pt x="1954" y="1"/>
                  <a:pt x="1750" y="32"/>
                  <a:pt x="1550" y="99"/>
                </a:cubicBezTo>
                <a:cubicBezTo>
                  <a:pt x="546" y="433"/>
                  <a:pt x="1" y="1518"/>
                  <a:pt x="335" y="2522"/>
                </a:cubicBezTo>
                <a:cubicBezTo>
                  <a:pt x="602" y="3326"/>
                  <a:pt x="1350" y="3835"/>
                  <a:pt x="2153" y="3835"/>
                </a:cubicBezTo>
                <a:cubicBezTo>
                  <a:pt x="2353" y="3835"/>
                  <a:pt x="2557" y="3803"/>
                  <a:pt x="2758" y="3737"/>
                </a:cubicBezTo>
                <a:cubicBezTo>
                  <a:pt x="3762" y="3402"/>
                  <a:pt x="4307" y="2319"/>
                  <a:pt x="3972" y="1314"/>
                </a:cubicBezTo>
                <a:cubicBezTo>
                  <a:pt x="3705" y="510"/>
                  <a:pt x="2957" y="1"/>
                  <a:pt x="2154" y="1"/>
                </a:cubicBez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91421" tIns="91421" rIns="91421" bIns="91421" anchor="ctr" anchorCtr="0">
            <a:noAutofit/>
          </a:bodyPr>
          <a:lstStyle/>
          <a:p>
            <a:endParaRPr/>
          </a:p>
        </p:txBody>
      </p:sp>
      <p:sp>
        <p:nvSpPr>
          <p:cNvPr id="70122" name="Google Shape;70122;p31"/>
          <p:cNvSpPr/>
          <p:nvPr/>
        </p:nvSpPr>
        <p:spPr>
          <a:xfrm>
            <a:off x="3592277" y="492040"/>
            <a:ext cx="107675" cy="95900"/>
          </a:xfrm>
          <a:custGeom>
            <a:avLst/>
            <a:gdLst/>
            <a:ahLst/>
            <a:cxnLst/>
            <a:rect l="l" t="t" r="r" b="b"/>
            <a:pathLst>
              <a:path w="4307" h="3836" extrusionOk="0">
                <a:moveTo>
                  <a:pt x="2154" y="1"/>
                </a:moveTo>
                <a:cubicBezTo>
                  <a:pt x="1954" y="1"/>
                  <a:pt x="1750" y="32"/>
                  <a:pt x="1550" y="99"/>
                </a:cubicBezTo>
                <a:cubicBezTo>
                  <a:pt x="546" y="433"/>
                  <a:pt x="1" y="1518"/>
                  <a:pt x="335" y="2522"/>
                </a:cubicBezTo>
                <a:cubicBezTo>
                  <a:pt x="602" y="3326"/>
                  <a:pt x="1350" y="3835"/>
                  <a:pt x="2153" y="3835"/>
                </a:cubicBezTo>
                <a:cubicBezTo>
                  <a:pt x="2353" y="3835"/>
                  <a:pt x="2557" y="3803"/>
                  <a:pt x="2758" y="3737"/>
                </a:cubicBezTo>
                <a:cubicBezTo>
                  <a:pt x="3762" y="3402"/>
                  <a:pt x="4307" y="2319"/>
                  <a:pt x="3972" y="1314"/>
                </a:cubicBezTo>
                <a:cubicBezTo>
                  <a:pt x="3705" y="510"/>
                  <a:pt x="2957" y="1"/>
                  <a:pt x="2154" y="1"/>
                </a:cubicBez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91421" tIns="91421" rIns="91421" bIns="91421" anchor="ctr" anchorCtr="0">
            <a:noAutofit/>
          </a:bodyPr>
          <a:lstStyle/>
          <a:p>
            <a:endParaRPr/>
          </a:p>
        </p:txBody>
      </p:sp>
      <p:grpSp>
        <p:nvGrpSpPr>
          <p:cNvPr id="25" name="Group 19">
            <a:extLst>
              <a:ext uri="{FF2B5EF4-FFF2-40B4-BE49-F238E27FC236}">
                <a16:creationId xmlns:a16="http://schemas.microsoft.com/office/drawing/2014/main" xmlns="" id="{2D4E388F-DC09-9D42-927A-9E78AB7A534B}"/>
              </a:ext>
            </a:extLst>
          </p:cNvPr>
          <p:cNvGrpSpPr>
            <a:grpSpLocks/>
          </p:cNvGrpSpPr>
          <p:nvPr/>
        </p:nvGrpSpPr>
        <p:grpSpPr bwMode="auto">
          <a:xfrm rot="2689015" flipH="1">
            <a:off x="1039723" y="2399806"/>
            <a:ext cx="1371600" cy="2228850"/>
            <a:chOff x="2064" y="1392"/>
            <a:chExt cx="1152" cy="1872"/>
          </a:xfrm>
        </p:grpSpPr>
        <p:sp>
          <p:nvSpPr>
            <p:cNvPr id="26" name="AutoShape 20">
              <a:extLst>
                <a:ext uri="{FF2B5EF4-FFF2-40B4-BE49-F238E27FC236}">
                  <a16:creationId xmlns:a16="http://schemas.microsoft.com/office/drawing/2014/main" xmlns="" id="{B85C33B9-ED5C-4F45-86C7-A26441ADACB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32" y="1984"/>
              <a:ext cx="632" cy="1104"/>
            </a:xfrm>
            <a:prstGeom prst="rtTriangle">
              <a:avLst/>
            </a:prstGeom>
            <a:noFill/>
            <a:ln w="38100">
              <a:solidFill>
                <a:srgbClr val="CC33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vi-VN" altLang="x-none" sz="1400"/>
            </a:p>
          </p:txBody>
        </p:sp>
        <p:sp>
          <p:nvSpPr>
            <p:cNvPr id="27" name="AutoShape 21">
              <a:extLst>
                <a:ext uri="{FF2B5EF4-FFF2-40B4-BE49-F238E27FC236}">
                  <a16:creationId xmlns:a16="http://schemas.microsoft.com/office/drawing/2014/main" xmlns="" id="{1A474DA3-2E97-ED4D-95C5-8F90348090C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64" y="1392"/>
              <a:ext cx="1152" cy="1872"/>
            </a:xfrm>
            <a:prstGeom prst="rtTriangle">
              <a:avLst/>
            </a:prstGeom>
            <a:noFill/>
            <a:ln w="38100">
              <a:solidFill>
                <a:srgbClr val="CC33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vi-VN" altLang="x-none" sz="1400"/>
            </a:p>
          </p:txBody>
        </p:sp>
      </p:grpSp>
      <p:grpSp>
        <p:nvGrpSpPr>
          <p:cNvPr id="28" name="Google Shape;72854;p52">
            <a:extLst>
              <a:ext uri="{FF2B5EF4-FFF2-40B4-BE49-F238E27FC236}">
                <a16:creationId xmlns:a16="http://schemas.microsoft.com/office/drawing/2014/main" xmlns="" id="{1AB5FF91-62E1-0541-9EEC-C510D88B325B}"/>
              </a:ext>
            </a:extLst>
          </p:cNvPr>
          <p:cNvGrpSpPr/>
          <p:nvPr/>
        </p:nvGrpSpPr>
        <p:grpSpPr>
          <a:xfrm>
            <a:off x="6813443" y="3272799"/>
            <a:ext cx="1308483" cy="1341010"/>
            <a:chOff x="1441125" y="281325"/>
            <a:chExt cx="6052400" cy="4692750"/>
          </a:xfrm>
        </p:grpSpPr>
        <p:grpSp>
          <p:nvGrpSpPr>
            <p:cNvPr id="29" name="Google Shape;72855;p52">
              <a:extLst>
                <a:ext uri="{FF2B5EF4-FFF2-40B4-BE49-F238E27FC236}">
                  <a16:creationId xmlns:a16="http://schemas.microsoft.com/office/drawing/2014/main" xmlns="" id="{33C0B4DF-C77A-2146-B27C-BE519507F3C0}"/>
                </a:ext>
              </a:extLst>
            </p:cNvPr>
            <p:cNvGrpSpPr/>
            <p:nvPr/>
          </p:nvGrpSpPr>
          <p:grpSpPr>
            <a:xfrm>
              <a:off x="3966975" y="425325"/>
              <a:ext cx="744300" cy="2204325"/>
              <a:chOff x="3966975" y="425325"/>
              <a:chExt cx="744300" cy="2204325"/>
            </a:xfrm>
          </p:grpSpPr>
          <p:sp>
            <p:nvSpPr>
              <p:cNvPr id="235" name="Google Shape;72856;p52">
                <a:extLst>
                  <a:ext uri="{FF2B5EF4-FFF2-40B4-BE49-F238E27FC236}">
                    <a16:creationId xmlns:a16="http://schemas.microsoft.com/office/drawing/2014/main" xmlns="" id="{3D6D5D23-9E45-2C43-B357-705446AC57A8}"/>
                  </a:ext>
                </a:extLst>
              </p:cNvPr>
              <p:cNvSpPr/>
              <p:nvPr/>
            </p:nvSpPr>
            <p:spPr>
              <a:xfrm>
                <a:off x="3966975" y="1060800"/>
                <a:ext cx="596200" cy="1568850"/>
              </a:xfrm>
              <a:custGeom>
                <a:avLst/>
                <a:gdLst/>
                <a:ahLst/>
                <a:cxnLst/>
                <a:rect l="l" t="t" r="r" b="b"/>
                <a:pathLst>
                  <a:path w="23848" h="62754" extrusionOk="0">
                    <a:moveTo>
                      <a:pt x="11351" y="1"/>
                    </a:moveTo>
                    <a:lnTo>
                      <a:pt x="1" y="45703"/>
                    </a:lnTo>
                    <a:lnTo>
                      <a:pt x="9217" y="62754"/>
                    </a:lnTo>
                    <a:lnTo>
                      <a:pt x="23848" y="3795"/>
                    </a:lnTo>
                    <a:cubicBezTo>
                      <a:pt x="22811" y="3749"/>
                      <a:pt x="21775" y="3662"/>
                      <a:pt x="20748" y="3507"/>
                    </a:cubicBezTo>
                    <a:cubicBezTo>
                      <a:pt x="17417" y="3006"/>
                      <a:pt x="14205" y="1791"/>
                      <a:pt x="11351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236" name="Google Shape;72857;p52">
                <a:extLst>
                  <a:ext uri="{FF2B5EF4-FFF2-40B4-BE49-F238E27FC236}">
                    <a16:creationId xmlns:a16="http://schemas.microsoft.com/office/drawing/2014/main" xmlns="" id="{D8E26881-CBB0-2047-A7AB-5332BC7F959A}"/>
                  </a:ext>
                </a:extLst>
              </p:cNvPr>
              <p:cNvSpPr/>
              <p:nvPr/>
            </p:nvSpPr>
            <p:spPr>
              <a:xfrm>
                <a:off x="4323750" y="556050"/>
                <a:ext cx="369550" cy="292925"/>
              </a:xfrm>
              <a:custGeom>
                <a:avLst/>
                <a:gdLst/>
                <a:ahLst/>
                <a:cxnLst/>
                <a:rect l="l" t="t" r="r" b="b"/>
                <a:pathLst>
                  <a:path w="14782" h="11717" extrusionOk="0">
                    <a:moveTo>
                      <a:pt x="2095" y="1"/>
                    </a:moveTo>
                    <a:lnTo>
                      <a:pt x="0" y="8432"/>
                    </a:lnTo>
                    <a:cubicBezTo>
                      <a:pt x="2813" y="10112"/>
                      <a:pt x="5983" y="11199"/>
                      <a:pt x="9242" y="11567"/>
                    </a:cubicBezTo>
                    <a:cubicBezTo>
                      <a:pt x="10212" y="11675"/>
                      <a:pt x="11186" y="11717"/>
                      <a:pt x="12162" y="11717"/>
                    </a:cubicBezTo>
                    <a:cubicBezTo>
                      <a:pt x="12315" y="11717"/>
                      <a:pt x="12469" y="11716"/>
                      <a:pt x="12622" y="11714"/>
                    </a:cubicBezTo>
                    <a:lnTo>
                      <a:pt x="14782" y="3009"/>
                    </a:lnTo>
                    <a:lnTo>
                      <a:pt x="2095" y="1"/>
                    </a:ln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237" name="Google Shape;72858;p52">
                <a:extLst>
                  <a:ext uri="{FF2B5EF4-FFF2-40B4-BE49-F238E27FC236}">
                    <a16:creationId xmlns:a16="http://schemas.microsoft.com/office/drawing/2014/main" xmlns="" id="{56EA316D-C873-574D-9645-FF3174D5C2F1}"/>
                  </a:ext>
                </a:extLst>
              </p:cNvPr>
              <p:cNvSpPr/>
              <p:nvPr/>
            </p:nvSpPr>
            <p:spPr>
              <a:xfrm>
                <a:off x="4250750" y="766800"/>
                <a:ext cx="388500" cy="388900"/>
              </a:xfrm>
              <a:custGeom>
                <a:avLst/>
                <a:gdLst/>
                <a:ahLst/>
                <a:cxnLst/>
                <a:rect l="l" t="t" r="r" b="b"/>
                <a:pathLst>
                  <a:path w="15540" h="15556" extrusionOk="0">
                    <a:moveTo>
                      <a:pt x="2920" y="0"/>
                    </a:moveTo>
                    <a:lnTo>
                      <a:pt x="0" y="11759"/>
                    </a:lnTo>
                    <a:cubicBezTo>
                      <a:pt x="2851" y="13549"/>
                      <a:pt x="6066" y="14763"/>
                      <a:pt x="9396" y="15267"/>
                    </a:cubicBezTo>
                    <a:cubicBezTo>
                      <a:pt x="10423" y="15422"/>
                      <a:pt x="11458" y="15510"/>
                      <a:pt x="12495" y="15555"/>
                    </a:cubicBezTo>
                    <a:lnTo>
                      <a:pt x="15540" y="3284"/>
                    </a:lnTo>
                    <a:lnTo>
                      <a:pt x="15540" y="3284"/>
                    </a:lnTo>
                    <a:cubicBezTo>
                      <a:pt x="15387" y="3286"/>
                      <a:pt x="15234" y="3287"/>
                      <a:pt x="15081" y="3287"/>
                    </a:cubicBezTo>
                    <a:cubicBezTo>
                      <a:pt x="14107" y="3287"/>
                      <a:pt x="13132" y="3245"/>
                      <a:pt x="12162" y="3136"/>
                    </a:cubicBezTo>
                    <a:cubicBezTo>
                      <a:pt x="8903" y="2769"/>
                      <a:pt x="5736" y="1682"/>
                      <a:pt x="2920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238" name="Google Shape;72859;p52">
                <a:extLst>
                  <a:ext uri="{FF2B5EF4-FFF2-40B4-BE49-F238E27FC236}">
                    <a16:creationId xmlns:a16="http://schemas.microsoft.com/office/drawing/2014/main" xmlns="" id="{5F6F0BAB-C974-F442-BF9E-6B6DBEEB861E}"/>
                  </a:ext>
                </a:extLst>
              </p:cNvPr>
              <p:cNvSpPr/>
              <p:nvPr/>
            </p:nvSpPr>
            <p:spPr>
              <a:xfrm>
                <a:off x="4009050" y="1313875"/>
                <a:ext cx="292950" cy="1041175"/>
              </a:xfrm>
              <a:custGeom>
                <a:avLst/>
                <a:gdLst/>
                <a:ahLst/>
                <a:cxnLst/>
                <a:rect l="l" t="t" r="r" b="b"/>
                <a:pathLst>
                  <a:path w="11718" h="41647" extrusionOk="0">
                    <a:moveTo>
                      <a:pt x="11156" y="0"/>
                    </a:moveTo>
                    <a:cubicBezTo>
                      <a:pt x="8143" y="13945"/>
                      <a:pt x="4389" y="27896"/>
                      <a:pt x="1" y="41469"/>
                    </a:cubicBezTo>
                    <a:lnTo>
                      <a:pt x="547" y="41647"/>
                    </a:lnTo>
                    <a:cubicBezTo>
                      <a:pt x="4943" y="28057"/>
                      <a:pt x="8701" y="14085"/>
                      <a:pt x="11718" y="120"/>
                    </a:cubicBezTo>
                    <a:lnTo>
                      <a:pt x="11156" y="0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239" name="Google Shape;72860;p52">
                <a:extLst>
                  <a:ext uri="{FF2B5EF4-FFF2-40B4-BE49-F238E27FC236}">
                    <a16:creationId xmlns:a16="http://schemas.microsoft.com/office/drawing/2014/main" xmlns="" id="{9672A6F4-0C86-8F44-9D6E-45DFFA267675}"/>
                  </a:ext>
                </a:extLst>
              </p:cNvPr>
              <p:cNvSpPr/>
              <p:nvPr/>
            </p:nvSpPr>
            <p:spPr>
              <a:xfrm>
                <a:off x="4116300" y="1362500"/>
                <a:ext cx="307725" cy="1146550"/>
              </a:xfrm>
              <a:custGeom>
                <a:avLst/>
                <a:gdLst/>
                <a:ahLst/>
                <a:cxnLst/>
                <a:rect l="l" t="t" r="r" b="b"/>
                <a:pathLst>
                  <a:path w="12309" h="45862" extrusionOk="0">
                    <a:moveTo>
                      <a:pt x="11754" y="0"/>
                    </a:moveTo>
                    <a:cubicBezTo>
                      <a:pt x="7502" y="15076"/>
                      <a:pt x="3546" y="30461"/>
                      <a:pt x="1" y="45731"/>
                    </a:cubicBezTo>
                    <a:lnTo>
                      <a:pt x="560" y="45861"/>
                    </a:lnTo>
                    <a:cubicBezTo>
                      <a:pt x="4104" y="30600"/>
                      <a:pt x="8055" y="15222"/>
                      <a:pt x="12309" y="157"/>
                    </a:cubicBezTo>
                    <a:lnTo>
                      <a:pt x="11754" y="0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240" name="Google Shape;72861;p52">
                <a:extLst>
                  <a:ext uri="{FF2B5EF4-FFF2-40B4-BE49-F238E27FC236}">
                    <a16:creationId xmlns:a16="http://schemas.microsoft.com/office/drawing/2014/main" xmlns="" id="{F1887A91-9BEB-9D47-8D56-F5245324BCB9}"/>
                  </a:ext>
                </a:extLst>
              </p:cNvPr>
              <p:cNvSpPr/>
              <p:nvPr/>
            </p:nvSpPr>
            <p:spPr>
              <a:xfrm>
                <a:off x="4380925" y="425325"/>
                <a:ext cx="330350" cy="203400"/>
              </a:xfrm>
              <a:custGeom>
                <a:avLst/>
                <a:gdLst/>
                <a:ahLst/>
                <a:cxnLst/>
                <a:rect l="l" t="t" r="r" b="b"/>
                <a:pathLst>
                  <a:path w="13214" h="8136" extrusionOk="0">
                    <a:moveTo>
                      <a:pt x="6147" y="1"/>
                    </a:moveTo>
                    <a:cubicBezTo>
                      <a:pt x="3388" y="1"/>
                      <a:pt x="850" y="1815"/>
                      <a:pt x="52" y="4600"/>
                    </a:cubicBezTo>
                    <a:cubicBezTo>
                      <a:pt x="31" y="4674"/>
                      <a:pt x="19" y="4748"/>
                      <a:pt x="0" y="4823"/>
                    </a:cubicBezTo>
                    <a:lnTo>
                      <a:pt x="12233" y="8135"/>
                    </a:lnTo>
                    <a:cubicBezTo>
                      <a:pt x="12240" y="8121"/>
                      <a:pt x="12246" y="8106"/>
                      <a:pt x="12249" y="8092"/>
                    </a:cubicBezTo>
                    <a:cubicBezTo>
                      <a:pt x="13213" y="4725"/>
                      <a:pt x="11265" y="1212"/>
                      <a:pt x="7896" y="248"/>
                    </a:cubicBezTo>
                    <a:cubicBezTo>
                      <a:pt x="7313" y="81"/>
                      <a:pt x="6725" y="1"/>
                      <a:pt x="6147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</p:grpSp>
        <p:grpSp>
          <p:nvGrpSpPr>
            <p:cNvPr id="30" name="Google Shape;72862;p52">
              <a:extLst>
                <a:ext uri="{FF2B5EF4-FFF2-40B4-BE49-F238E27FC236}">
                  <a16:creationId xmlns:a16="http://schemas.microsoft.com/office/drawing/2014/main" xmlns="" id="{E33F5954-3CC7-2D47-AC28-EEB616B69486}"/>
                </a:ext>
              </a:extLst>
            </p:cNvPr>
            <p:cNvGrpSpPr/>
            <p:nvPr/>
          </p:nvGrpSpPr>
          <p:grpSpPr>
            <a:xfrm>
              <a:off x="3021000" y="528325"/>
              <a:ext cx="1441850" cy="3254525"/>
              <a:chOff x="3021000" y="528325"/>
              <a:chExt cx="1441850" cy="3254525"/>
            </a:xfrm>
          </p:grpSpPr>
          <p:sp>
            <p:nvSpPr>
              <p:cNvPr id="209" name="Google Shape;72863;p52">
                <a:extLst>
                  <a:ext uri="{FF2B5EF4-FFF2-40B4-BE49-F238E27FC236}">
                    <a16:creationId xmlns:a16="http://schemas.microsoft.com/office/drawing/2014/main" xmlns="" id="{5167C8C8-ECF9-5D42-AEAB-125AE78CC71F}"/>
                  </a:ext>
                </a:extLst>
              </p:cNvPr>
              <p:cNvSpPr/>
              <p:nvPr/>
            </p:nvSpPr>
            <p:spPr>
              <a:xfrm>
                <a:off x="3021000" y="528325"/>
                <a:ext cx="1441850" cy="3254525"/>
              </a:xfrm>
              <a:custGeom>
                <a:avLst/>
                <a:gdLst/>
                <a:ahLst/>
                <a:cxnLst/>
                <a:rect l="l" t="t" r="r" b="b"/>
                <a:pathLst>
                  <a:path w="57674" h="130181" extrusionOk="0">
                    <a:moveTo>
                      <a:pt x="17751" y="8089"/>
                    </a:moveTo>
                    <a:cubicBezTo>
                      <a:pt x="20874" y="8089"/>
                      <a:pt x="20870" y="12936"/>
                      <a:pt x="17751" y="12936"/>
                    </a:cubicBezTo>
                    <a:cubicBezTo>
                      <a:pt x="14629" y="12936"/>
                      <a:pt x="14632" y="8089"/>
                      <a:pt x="17751" y="8089"/>
                    </a:cubicBezTo>
                    <a:close/>
                    <a:moveTo>
                      <a:pt x="29697" y="1"/>
                    </a:moveTo>
                    <a:lnTo>
                      <a:pt x="1" y="8475"/>
                    </a:lnTo>
                    <a:lnTo>
                      <a:pt x="23887" y="130181"/>
                    </a:lnTo>
                    <a:lnTo>
                      <a:pt x="57673" y="123953"/>
                    </a:lnTo>
                    <a:lnTo>
                      <a:pt x="29697" y="1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210" name="Google Shape;72864;p52">
                <a:extLst>
                  <a:ext uri="{FF2B5EF4-FFF2-40B4-BE49-F238E27FC236}">
                    <a16:creationId xmlns:a16="http://schemas.microsoft.com/office/drawing/2014/main" xmlns="" id="{6978404D-F93B-6E44-86C3-8BFA633C1F7F}"/>
                  </a:ext>
                </a:extLst>
              </p:cNvPr>
              <p:cNvSpPr/>
              <p:nvPr/>
            </p:nvSpPr>
            <p:spPr>
              <a:xfrm>
                <a:off x="3039100" y="780050"/>
                <a:ext cx="122750" cy="46400"/>
              </a:xfrm>
              <a:custGeom>
                <a:avLst/>
                <a:gdLst/>
                <a:ahLst/>
                <a:cxnLst/>
                <a:rect l="l" t="t" r="r" b="b"/>
                <a:pathLst>
                  <a:path w="4910" h="1856" extrusionOk="0">
                    <a:moveTo>
                      <a:pt x="4759" y="0"/>
                    </a:moveTo>
                    <a:lnTo>
                      <a:pt x="1" y="1300"/>
                    </a:lnTo>
                    <a:lnTo>
                      <a:pt x="153" y="1856"/>
                    </a:lnTo>
                    <a:lnTo>
                      <a:pt x="4909" y="555"/>
                    </a:lnTo>
                    <a:lnTo>
                      <a:pt x="4759" y="0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211" name="Google Shape;72865;p52">
                <a:extLst>
                  <a:ext uri="{FF2B5EF4-FFF2-40B4-BE49-F238E27FC236}">
                    <a16:creationId xmlns:a16="http://schemas.microsoft.com/office/drawing/2014/main" xmlns="" id="{DB275629-F1A6-2B45-B10F-124B360965DB}"/>
                  </a:ext>
                </a:extLst>
              </p:cNvPr>
              <p:cNvSpPr/>
              <p:nvPr/>
            </p:nvSpPr>
            <p:spPr>
              <a:xfrm>
                <a:off x="3052225" y="844750"/>
                <a:ext cx="120625" cy="48950"/>
              </a:xfrm>
              <a:custGeom>
                <a:avLst/>
                <a:gdLst/>
                <a:ahLst/>
                <a:cxnLst/>
                <a:rect l="l" t="t" r="r" b="b"/>
                <a:pathLst>
                  <a:path w="4825" h="1958" extrusionOk="0">
                    <a:moveTo>
                      <a:pt x="4658" y="1"/>
                    </a:moveTo>
                    <a:lnTo>
                      <a:pt x="0" y="1408"/>
                    </a:lnTo>
                    <a:lnTo>
                      <a:pt x="165" y="1957"/>
                    </a:lnTo>
                    <a:lnTo>
                      <a:pt x="4825" y="551"/>
                    </a:lnTo>
                    <a:lnTo>
                      <a:pt x="4658" y="1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212" name="Google Shape;72866;p52">
                <a:extLst>
                  <a:ext uri="{FF2B5EF4-FFF2-40B4-BE49-F238E27FC236}">
                    <a16:creationId xmlns:a16="http://schemas.microsoft.com/office/drawing/2014/main" xmlns="" id="{28221DCF-BAAA-B34E-AE94-6638832ABD7C}"/>
                  </a:ext>
                </a:extLst>
              </p:cNvPr>
              <p:cNvSpPr/>
              <p:nvPr/>
            </p:nvSpPr>
            <p:spPr>
              <a:xfrm>
                <a:off x="3062900" y="906475"/>
                <a:ext cx="109525" cy="40650"/>
              </a:xfrm>
              <a:custGeom>
                <a:avLst/>
                <a:gdLst/>
                <a:ahLst/>
                <a:cxnLst/>
                <a:rect l="l" t="t" r="r" b="b"/>
                <a:pathLst>
                  <a:path w="4381" h="1626" extrusionOk="0">
                    <a:moveTo>
                      <a:pt x="4240" y="1"/>
                    </a:moveTo>
                    <a:lnTo>
                      <a:pt x="0" y="1068"/>
                    </a:lnTo>
                    <a:lnTo>
                      <a:pt x="141" y="1626"/>
                    </a:lnTo>
                    <a:lnTo>
                      <a:pt x="4380" y="559"/>
                    </a:lnTo>
                    <a:lnTo>
                      <a:pt x="4240" y="1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213" name="Google Shape;72867;p52">
                <a:extLst>
                  <a:ext uri="{FF2B5EF4-FFF2-40B4-BE49-F238E27FC236}">
                    <a16:creationId xmlns:a16="http://schemas.microsoft.com/office/drawing/2014/main" xmlns="" id="{72CA7A11-0D99-F041-A41C-4280500A35FD}"/>
                  </a:ext>
                </a:extLst>
              </p:cNvPr>
              <p:cNvSpPr/>
              <p:nvPr/>
            </p:nvSpPr>
            <p:spPr>
              <a:xfrm>
                <a:off x="3075850" y="971075"/>
                <a:ext cx="115475" cy="41225"/>
              </a:xfrm>
              <a:custGeom>
                <a:avLst/>
                <a:gdLst/>
                <a:ahLst/>
                <a:cxnLst/>
                <a:rect l="l" t="t" r="r" b="b"/>
                <a:pathLst>
                  <a:path w="4619" h="1649" extrusionOk="0">
                    <a:moveTo>
                      <a:pt x="4484" y="1"/>
                    </a:moveTo>
                    <a:lnTo>
                      <a:pt x="1" y="1091"/>
                    </a:lnTo>
                    <a:lnTo>
                      <a:pt x="137" y="1649"/>
                    </a:lnTo>
                    <a:lnTo>
                      <a:pt x="4618" y="558"/>
                    </a:lnTo>
                    <a:lnTo>
                      <a:pt x="4484" y="1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214" name="Google Shape;72868;p52">
                <a:extLst>
                  <a:ext uri="{FF2B5EF4-FFF2-40B4-BE49-F238E27FC236}">
                    <a16:creationId xmlns:a16="http://schemas.microsoft.com/office/drawing/2014/main" xmlns="" id="{7F78F0B0-2252-ED4D-B309-80DE58D31995}"/>
                  </a:ext>
                </a:extLst>
              </p:cNvPr>
              <p:cNvSpPr/>
              <p:nvPr/>
            </p:nvSpPr>
            <p:spPr>
              <a:xfrm>
                <a:off x="3088275" y="1030200"/>
                <a:ext cx="116875" cy="46675"/>
              </a:xfrm>
              <a:custGeom>
                <a:avLst/>
                <a:gdLst/>
                <a:ahLst/>
                <a:cxnLst/>
                <a:rect l="l" t="t" r="r" b="b"/>
                <a:pathLst>
                  <a:path w="4675" h="1867" extrusionOk="0">
                    <a:moveTo>
                      <a:pt x="4514" y="1"/>
                    </a:moveTo>
                    <a:lnTo>
                      <a:pt x="1" y="1314"/>
                    </a:lnTo>
                    <a:lnTo>
                      <a:pt x="162" y="1866"/>
                    </a:lnTo>
                    <a:lnTo>
                      <a:pt x="4675" y="553"/>
                    </a:lnTo>
                    <a:lnTo>
                      <a:pt x="4514" y="1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215" name="Google Shape;72869;p52">
                <a:extLst>
                  <a:ext uri="{FF2B5EF4-FFF2-40B4-BE49-F238E27FC236}">
                    <a16:creationId xmlns:a16="http://schemas.microsoft.com/office/drawing/2014/main" xmlns="" id="{9183058C-B724-CF4A-9435-1640CDCCE978}"/>
                  </a:ext>
                </a:extLst>
              </p:cNvPr>
              <p:cNvSpPr/>
              <p:nvPr/>
            </p:nvSpPr>
            <p:spPr>
              <a:xfrm>
                <a:off x="3099150" y="1062975"/>
                <a:ext cx="261375" cy="66650"/>
              </a:xfrm>
              <a:custGeom>
                <a:avLst/>
                <a:gdLst/>
                <a:ahLst/>
                <a:cxnLst/>
                <a:rect l="l" t="t" r="r" b="b"/>
                <a:pathLst>
                  <a:path w="10455" h="2666" extrusionOk="0">
                    <a:moveTo>
                      <a:pt x="10340" y="1"/>
                    </a:moveTo>
                    <a:lnTo>
                      <a:pt x="0" y="2102"/>
                    </a:lnTo>
                    <a:lnTo>
                      <a:pt x="115" y="2666"/>
                    </a:lnTo>
                    <a:lnTo>
                      <a:pt x="10454" y="565"/>
                    </a:lnTo>
                    <a:lnTo>
                      <a:pt x="10340" y="1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216" name="Google Shape;72870;p52">
                <a:extLst>
                  <a:ext uri="{FF2B5EF4-FFF2-40B4-BE49-F238E27FC236}">
                    <a16:creationId xmlns:a16="http://schemas.microsoft.com/office/drawing/2014/main" xmlns="" id="{4C4366AA-A2D2-5C40-A6D5-2CF8272ED87C}"/>
                  </a:ext>
                </a:extLst>
              </p:cNvPr>
              <p:cNvSpPr/>
              <p:nvPr/>
            </p:nvSpPr>
            <p:spPr>
              <a:xfrm>
                <a:off x="3110950" y="1151225"/>
                <a:ext cx="120350" cy="39375"/>
              </a:xfrm>
              <a:custGeom>
                <a:avLst/>
                <a:gdLst/>
                <a:ahLst/>
                <a:cxnLst/>
                <a:rect l="l" t="t" r="r" b="b"/>
                <a:pathLst>
                  <a:path w="4814" h="1575" extrusionOk="0">
                    <a:moveTo>
                      <a:pt x="4693" y="0"/>
                    </a:moveTo>
                    <a:lnTo>
                      <a:pt x="0" y="1013"/>
                    </a:lnTo>
                    <a:lnTo>
                      <a:pt x="122" y="1575"/>
                    </a:lnTo>
                    <a:lnTo>
                      <a:pt x="4813" y="562"/>
                    </a:lnTo>
                    <a:lnTo>
                      <a:pt x="4693" y="0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217" name="Google Shape;72871;p52">
                <a:extLst>
                  <a:ext uri="{FF2B5EF4-FFF2-40B4-BE49-F238E27FC236}">
                    <a16:creationId xmlns:a16="http://schemas.microsoft.com/office/drawing/2014/main" xmlns="" id="{574A50E6-E943-AD47-8B63-1CFC776A2248}"/>
                  </a:ext>
                </a:extLst>
              </p:cNvPr>
              <p:cNvSpPr/>
              <p:nvPr/>
            </p:nvSpPr>
            <p:spPr>
              <a:xfrm>
                <a:off x="3116200" y="1207775"/>
                <a:ext cx="115125" cy="38225"/>
              </a:xfrm>
              <a:custGeom>
                <a:avLst/>
                <a:gdLst/>
                <a:ahLst/>
                <a:cxnLst/>
                <a:rect l="l" t="t" r="r" b="b"/>
                <a:pathLst>
                  <a:path w="4605" h="1529" extrusionOk="0">
                    <a:moveTo>
                      <a:pt x="4483" y="0"/>
                    </a:moveTo>
                    <a:lnTo>
                      <a:pt x="0" y="968"/>
                    </a:lnTo>
                    <a:lnTo>
                      <a:pt x="122" y="1528"/>
                    </a:lnTo>
                    <a:lnTo>
                      <a:pt x="4605" y="561"/>
                    </a:lnTo>
                    <a:lnTo>
                      <a:pt x="4483" y="0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218" name="Google Shape;72872;p52">
                <a:extLst>
                  <a:ext uri="{FF2B5EF4-FFF2-40B4-BE49-F238E27FC236}">
                    <a16:creationId xmlns:a16="http://schemas.microsoft.com/office/drawing/2014/main" xmlns="" id="{34686A57-2DBB-B64C-845E-F819D62FFA7E}"/>
                  </a:ext>
                </a:extLst>
              </p:cNvPr>
              <p:cNvSpPr/>
              <p:nvPr/>
            </p:nvSpPr>
            <p:spPr>
              <a:xfrm>
                <a:off x="3133575" y="1290775"/>
                <a:ext cx="25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" h="1" fill="none" extrusionOk="0">
                    <a:moveTo>
                      <a:pt x="1" y="0"/>
                    </a:moveTo>
                    <a:close/>
                  </a:path>
                </a:pathLst>
              </a:custGeom>
              <a:solidFill>
                <a:schemeClr val="lt1"/>
              </a:solidFill>
              <a:ln w="14375" cap="flat" cmpd="sng">
                <a:solidFill>
                  <a:srgbClr val="FFFFFF"/>
                </a:solidFill>
                <a:prstDash val="solid"/>
                <a:miter lim="1448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219" name="Google Shape;72873;p52">
                <a:extLst>
                  <a:ext uri="{FF2B5EF4-FFF2-40B4-BE49-F238E27FC236}">
                    <a16:creationId xmlns:a16="http://schemas.microsoft.com/office/drawing/2014/main" xmlns="" id="{91D6A3CD-4647-B74B-8229-004F249F8560}"/>
                  </a:ext>
                </a:extLst>
              </p:cNvPr>
              <p:cNvSpPr/>
              <p:nvPr/>
            </p:nvSpPr>
            <p:spPr>
              <a:xfrm>
                <a:off x="3131725" y="1258925"/>
                <a:ext cx="99850" cy="38775"/>
              </a:xfrm>
              <a:custGeom>
                <a:avLst/>
                <a:gdLst/>
                <a:ahLst/>
                <a:cxnLst/>
                <a:rect l="l" t="t" r="r" b="b"/>
                <a:pathLst>
                  <a:path w="3994" h="1551" extrusionOk="0">
                    <a:moveTo>
                      <a:pt x="3850" y="1"/>
                    </a:moveTo>
                    <a:lnTo>
                      <a:pt x="1" y="994"/>
                    </a:lnTo>
                    <a:lnTo>
                      <a:pt x="144" y="1551"/>
                    </a:lnTo>
                    <a:lnTo>
                      <a:pt x="3994" y="556"/>
                    </a:lnTo>
                    <a:lnTo>
                      <a:pt x="3850" y="1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220" name="Google Shape;72874;p52">
                <a:extLst>
                  <a:ext uri="{FF2B5EF4-FFF2-40B4-BE49-F238E27FC236}">
                    <a16:creationId xmlns:a16="http://schemas.microsoft.com/office/drawing/2014/main" xmlns="" id="{385C7C6F-A397-7649-B9BD-F0A6DB725BFE}"/>
                  </a:ext>
                </a:extLst>
              </p:cNvPr>
              <p:cNvSpPr/>
              <p:nvPr/>
            </p:nvSpPr>
            <p:spPr>
              <a:xfrm>
                <a:off x="3144050" y="1312875"/>
                <a:ext cx="99375" cy="51150"/>
              </a:xfrm>
              <a:custGeom>
                <a:avLst/>
                <a:gdLst/>
                <a:ahLst/>
                <a:cxnLst/>
                <a:rect l="l" t="t" r="r" b="b"/>
                <a:pathLst>
                  <a:path w="3975" h="2046" extrusionOk="0">
                    <a:moveTo>
                      <a:pt x="3760" y="1"/>
                    </a:moveTo>
                    <a:lnTo>
                      <a:pt x="0" y="1513"/>
                    </a:lnTo>
                    <a:lnTo>
                      <a:pt x="215" y="2046"/>
                    </a:lnTo>
                    <a:lnTo>
                      <a:pt x="3974" y="532"/>
                    </a:lnTo>
                    <a:lnTo>
                      <a:pt x="3760" y="1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221" name="Google Shape;72875;p52">
                <a:extLst>
                  <a:ext uri="{FF2B5EF4-FFF2-40B4-BE49-F238E27FC236}">
                    <a16:creationId xmlns:a16="http://schemas.microsoft.com/office/drawing/2014/main" xmlns="" id="{78DF0F5D-E4A2-FA4E-8CFF-3D85ADC566DB}"/>
                  </a:ext>
                </a:extLst>
              </p:cNvPr>
              <p:cNvSpPr/>
              <p:nvPr/>
            </p:nvSpPr>
            <p:spPr>
              <a:xfrm>
                <a:off x="3152925" y="1366575"/>
                <a:ext cx="89950" cy="40550"/>
              </a:xfrm>
              <a:custGeom>
                <a:avLst/>
                <a:gdLst/>
                <a:ahLst/>
                <a:cxnLst/>
                <a:rect l="l" t="t" r="r" b="b"/>
                <a:pathLst>
                  <a:path w="3598" h="1622" extrusionOk="0">
                    <a:moveTo>
                      <a:pt x="3427" y="1"/>
                    </a:moveTo>
                    <a:lnTo>
                      <a:pt x="0" y="1073"/>
                    </a:lnTo>
                    <a:lnTo>
                      <a:pt x="172" y="1622"/>
                    </a:lnTo>
                    <a:lnTo>
                      <a:pt x="3598" y="548"/>
                    </a:lnTo>
                    <a:lnTo>
                      <a:pt x="3427" y="1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222" name="Google Shape;72876;p52">
                <a:extLst>
                  <a:ext uri="{FF2B5EF4-FFF2-40B4-BE49-F238E27FC236}">
                    <a16:creationId xmlns:a16="http://schemas.microsoft.com/office/drawing/2014/main" xmlns="" id="{D3087D81-C44A-0F40-808A-5FEFB84BBB97}"/>
                  </a:ext>
                </a:extLst>
              </p:cNvPr>
              <p:cNvSpPr/>
              <p:nvPr/>
            </p:nvSpPr>
            <p:spPr>
              <a:xfrm>
                <a:off x="3163275" y="1393125"/>
                <a:ext cx="269725" cy="62400"/>
              </a:xfrm>
              <a:custGeom>
                <a:avLst/>
                <a:gdLst/>
                <a:ahLst/>
                <a:cxnLst/>
                <a:rect l="l" t="t" r="r" b="b"/>
                <a:pathLst>
                  <a:path w="10789" h="2496" extrusionOk="0">
                    <a:moveTo>
                      <a:pt x="10687" y="0"/>
                    </a:moveTo>
                    <a:lnTo>
                      <a:pt x="0" y="1930"/>
                    </a:lnTo>
                    <a:lnTo>
                      <a:pt x="103" y="2496"/>
                    </a:lnTo>
                    <a:lnTo>
                      <a:pt x="10789" y="567"/>
                    </a:lnTo>
                    <a:lnTo>
                      <a:pt x="10687" y="0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223" name="Google Shape;72877;p52">
                <a:extLst>
                  <a:ext uri="{FF2B5EF4-FFF2-40B4-BE49-F238E27FC236}">
                    <a16:creationId xmlns:a16="http://schemas.microsoft.com/office/drawing/2014/main" xmlns="" id="{3BE446B3-F1EC-EF40-A03F-E44A34CBB9A1}"/>
                  </a:ext>
                </a:extLst>
              </p:cNvPr>
              <p:cNvSpPr/>
              <p:nvPr/>
            </p:nvSpPr>
            <p:spPr>
              <a:xfrm>
                <a:off x="3176675" y="1492800"/>
                <a:ext cx="89675" cy="32475"/>
              </a:xfrm>
              <a:custGeom>
                <a:avLst/>
                <a:gdLst/>
                <a:ahLst/>
                <a:cxnLst/>
                <a:rect l="l" t="t" r="r" b="b"/>
                <a:pathLst>
                  <a:path w="3587" h="1299" extrusionOk="0">
                    <a:moveTo>
                      <a:pt x="3467" y="1"/>
                    </a:moveTo>
                    <a:lnTo>
                      <a:pt x="0" y="735"/>
                    </a:lnTo>
                    <a:lnTo>
                      <a:pt x="119" y="1298"/>
                    </a:lnTo>
                    <a:lnTo>
                      <a:pt x="3586" y="564"/>
                    </a:lnTo>
                    <a:lnTo>
                      <a:pt x="3467" y="1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224" name="Google Shape;72878;p52">
                <a:extLst>
                  <a:ext uri="{FF2B5EF4-FFF2-40B4-BE49-F238E27FC236}">
                    <a16:creationId xmlns:a16="http://schemas.microsoft.com/office/drawing/2014/main" xmlns="" id="{6DED7CE0-7D50-A346-9B12-1DE1708E9D71}"/>
                  </a:ext>
                </a:extLst>
              </p:cNvPr>
              <p:cNvSpPr/>
              <p:nvPr/>
            </p:nvSpPr>
            <p:spPr>
              <a:xfrm>
                <a:off x="3187700" y="1549425"/>
                <a:ext cx="79000" cy="33850"/>
              </a:xfrm>
              <a:custGeom>
                <a:avLst/>
                <a:gdLst/>
                <a:ahLst/>
                <a:cxnLst/>
                <a:rect l="l" t="t" r="r" b="b"/>
                <a:pathLst>
                  <a:path w="3160" h="1354" extrusionOk="0">
                    <a:moveTo>
                      <a:pt x="3012" y="1"/>
                    </a:moveTo>
                    <a:lnTo>
                      <a:pt x="1" y="797"/>
                    </a:lnTo>
                    <a:lnTo>
                      <a:pt x="149" y="1354"/>
                    </a:lnTo>
                    <a:lnTo>
                      <a:pt x="3160" y="557"/>
                    </a:lnTo>
                    <a:lnTo>
                      <a:pt x="3012" y="1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225" name="Google Shape;72879;p52">
                <a:extLst>
                  <a:ext uri="{FF2B5EF4-FFF2-40B4-BE49-F238E27FC236}">
                    <a16:creationId xmlns:a16="http://schemas.microsoft.com/office/drawing/2014/main" xmlns="" id="{02D9FFA3-B4C9-494D-BE28-672A315CB853}"/>
                  </a:ext>
                </a:extLst>
              </p:cNvPr>
              <p:cNvSpPr/>
              <p:nvPr/>
            </p:nvSpPr>
            <p:spPr>
              <a:xfrm>
                <a:off x="3196225" y="1589775"/>
                <a:ext cx="92025" cy="35675"/>
              </a:xfrm>
              <a:custGeom>
                <a:avLst/>
                <a:gdLst/>
                <a:ahLst/>
                <a:cxnLst/>
                <a:rect l="l" t="t" r="r" b="b"/>
                <a:pathLst>
                  <a:path w="3681" h="1427" extrusionOk="0">
                    <a:moveTo>
                      <a:pt x="3544" y="0"/>
                    </a:moveTo>
                    <a:lnTo>
                      <a:pt x="0" y="869"/>
                    </a:lnTo>
                    <a:lnTo>
                      <a:pt x="138" y="1427"/>
                    </a:lnTo>
                    <a:lnTo>
                      <a:pt x="3680" y="558"/>
                    </a:lnTo>
                    <a:lnTo>
                      <a:pt x="3544" y="0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226" name="Google Shape;72880;p52">
                <a:extLst>
                  <a:ext uri="{FF2B5EF4-FFF2-40B4-BE49-F238E27FC236}">
                    <a16:creationId xmlns:a16="http://schemas.microsoft.com/office/drawing/2014/main" xmlns="" id="{99CA4F94-9B22-D748-8524-763B5FAA2B10}"/>
                  </a:ext>
                </a:extLst>
              </p:cNvPr>
              <p:cNvSpPr/>
              <p:nvPr/>
            </p:nvSpPr>
            <p:spPr>
              <a:xfrm>
                <a:off x="3206175" y="1646250"/>
                <a:ext cx="81575" cy="27800"/>
              </a:xfrm>
              <a:custGeom>
                <a:avLst/>
                <a:gdLst/>
                <a:ahLst/>
                <a:cxnLst/>
                <a:rect l="l" t="t" r="r" b="b"/>
                <a:pathLst>
                  <a:path w="3263" h="1112" extrusionOk="0">
                    <a:moveTo>
                      <a:pt x="3164" y="1"/>
                    </a:moveTo>
                    <a:lnTo>
                      <a:pt x="1" y="547"/>
                    </a:lnTo>
                    <a:lnTo>
                      <a:pt x="99" y="1112"/>
                    </a:lnTo>
                    <a:lnTo>
                      <a:pt x="3262" y="567"/>
                    </a:lnTo>
                    <a:lnTo>
                      <a:pt x="3164" y="1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227" name="Google Shape;72881;p52">
                <a:extLst>
                  <a:ext uri="{FF2B5EF4-FFF2-40B4-BE49-F238E27FC236}">
                    <a16:creationId xmlns:a16="http://schemas.microsoft.com/office/drawing/2014/main" xmlns="" id="{98925D34-AF73-0441-AA77-6F8E04179A41}"/>
                  </a:ext>
                </a:extLst>
              </p:cNvPr>
              <p:cNvSpPr/>
              <p:nvPr/>
            </p:nvSpPr>
            <p:spPr>
              <a:xfrm>
                <a:off x="3214875" y="1689125"/>
                <a:ext cx="84600" cy="30250"/>
              </a:xfrm>
              <a:custGeom>
                <a:avLst/>
                <a:gdLst/>
                <a:ahLst/>
                <a:cxnLst/>
                <a:rect l="l" t="t" r="r" b="b"/>
                <a:pathLst>
                  <a:path w="3384" h="1210" extrusionOk="0">
                    <a:moveTo>
                      <a:pt x="3272" y="1"/>
                    </a:moveTo>
                    <a:lnTo>
                      <a:pt x="0" y="645"/>
                    </a:lnTo>
                    <a:lnTo>
                      <a:pt x="112" y="1210"/>
                    </a:lnTo>
                    <a:lnTo>
                      <a:pt x="3383" y="565"/>
                    </a:lnTo>
                    <a:lnTo>
                      <a:pt x="3272" y="1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228" name="Google Shape;72882;p52">
                <a:extLst>
                  <a:ext uri="{FF2B5EF4-FFF2-40B4-BE49-F238E27FC236}">
                    <a16:creationId xmlns:a16="http://schemas.microsoft.com/office/drawing/2014/main" xmlns="" id="{BA71524C-DF19-8946-80BE-7685F3B473A5}"/>
                  </a:ext>
                </a:extLst>
              </p:cNvPr>
              <p:cNvSpPr/>
              <p:nvPr/>
            </p:nvSpPr>
            <p:spPr>
              <a:xfrm>
                <a:off x="3223550" y="1705425"/>
                <a:ext cx="252450" cy="57275"/>
              </a:xfrm>
              <a:custGeom>
                <a:avLst/>
                <a:gdLst/>
                <a:ahLst/>
                <a:cxnLst/>
                <a:rect l="l" t="t" r="r" b="b"/>
                <a:pathLst>
                  <a:path w="10098" h="2291" extrusionOk="0">
                    <a:moveTo>
                      <a:pt x="9999" y="0"/>
                    </a:moveTo>
                    <a:lnTo>
                      <a:pt x="1" y="1724"/>
                    </a:lnTo>
                    <a:lnTo>
                      <a:pt x="98" y="2290"/>
                    </a:lnTo>
                    <a:lnTo>
                      <a:pt x="10097" y="565"/>
                    </a:lnTo>
                    <a:lnTo>
                      <a:pt x="9999" y="0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229" name="Google Shape;72883;p52">
                <a:extLst>
                  <a:ext uri="{FF2B5EF4-FFF2-40B4-BE49-F238E27FC236}">
                    <a16:creationId xmlns:a16="http://schemas.microsoft.com/office/drawing/2014/main" xmlns="" id="{32DEC4AF-32F4-D942-BC0A-981EE47047A1}"/>
                  </a:ext>
                </a:extLst>
              </p:cNvPr>
              <p:cNvSpPr/>
              <p:nvPr/>
            </p:nvSpPr>
            <p:spPr>
              <a:xfrm>
                <a:off x="3228800" y="1780550"/>
                <a:ext cx="93725" cy="27625"/>
              </a:xfrm>
              <a:custGeom>
                <a:avLst/>
                <a:gdLst/>
                <a:ahLst/>
                <a:cxnLst/>
                <a:rect l="l" t="t" r="r" b="b"/>
                <a:pathLst>
                  <a:path w="3749" h="1105" extrusionOk="0">
                    <a:moveTo>
                      <a:pt x="3666" y="1"/>
                    </a:moveTo>
                    <a:lnTo>
                      <a:pt x="1" y="536"/>
                    </a:lnTo>
                    <a:lnTo>
                      <a:pt x="83" y="1104"/>
                    </a:lnTo>
                    <a:lnTo>
                      <a:pt x="3749" y="568"/>
                    </a:lnTo>
                    <a:lnTo>
                      <a:pt x="3666" y="1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230" name="Google Shape;72884;p52">
                <a:extLst>
                  <a:ext uri="{FF2B5EF4-FFF2-40B4-BE49-F238E27FC236}">
                    <a16:creationId xmlns:a16="http://schemas.microsoft.com/office/drawing/2014/main" xmlns="" id="{59438C22-92A5-2C49-9770-B23486A0AED1}"/>
                  </a:ext>
                </a:extLst>
              </p:cNvPr>
              <p:cNvSpPr/>
              <p:nvPr/>
            </p:nvSpPr>
            <p:spPr>
              <a:xfrm>
                <a:off x="3241125" y="1826200"/>
                <a:ext cx="81200" cy="24950"/>
              </a:xfrm>
              <a:custGeom>
                <a:avLst/>
                <a:gdLst/>
                <a:ahLst/>
                <a:cxnLst/>
                <a:rect l="l" t="t" r="r" b="b"/>
                <a:pathLst>
                  <a:path w="3248" h="998" extrusionOk="0">
                    <a:moveTo>
                      <a:pt x="3171" y="1"/>
                    </a:moveTo>
                    <a:lnTo>
                      <a:pt x="0" y="427"/>
                    </a:lnTo>
                    <a:lnTo>
                      <a:pt x="75" y="997"/>
                    </a:lnTo>
                    <a:lnTo>
                      <a:pt x="3247" y="572"/>
                    </a:lnTo>
                    <a:lnTo>
                      <a:pt x="3171" y="1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231" name="Google Shape;72885;p52">
                <a:extLst>
                  <a:ext uri="{FF2B5EF4-FFF2-40B4-BE49-F238E27FC236}">
                    <a16:creationId xmlns:a16="http://schemas.microsoft.com/office/drawing/2014/main" xmlns="" id="{ED29000E-C24B-DF4A-B426-59418AFADBA3}"/>
                  </a:ext>
                </a:extLst>
              </p:cNvPr>
              <p:cNvSpPr/>
              <p:nvPr/>
            </p:nvSpPr>
            <p:spPr>
              <a:xfrm>
                <a:off x="3252425" y="1882775"/>
                <a:ext cx="70400" cy="27525"/>
              </a:xfrm>
              <a:custGeom>
                <a:avLst/>
                <a:gdLst/>
                <a:ahLst/>
                <a:cxnLst/>
                <a:rect l="l" t="t" r="r" b="b"/>
                <a:pathLst>
                  <a:path w="2816" h="1101" extrusionOk="0">
                    <a:moveTo>
                      <a:pt x="2704" y="0"/>
                    </a:moveTo>
                    <a:lnTo>
                      <a:pt x="0" y="539"/>
                    </a:lnTo>
                    <a:lnTo>
                      <a:pt x="112" y="1101"/>
                    </a:lnTo>
                    <a:lnTo>
                      <a:pt x="2816" y="562"/>
                    </a:lnTo>
                    <a:lnTo>
                      <a:pt x="2704" y="0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232" name="Google Shape;72886;p52">
                <a:extLst>
                  <a:ext uri="{FF2B5EF4-FFF2-40B4-BE49-F238E27FC236}">
                    <a16:creationId xmlns:a16="http://schemas.microsoft.com/office/drawing/2014/main" xmlns="" id="{C687AFAE-0D56-B947-8213-7827BE1FAD33}"/>
                  </a:ext>
                </a:extLst>
              </p:cNvPr>
              <p:cNvSpPr/>
              <p:nvPr/>
            </p:nvSpPr>
            <p:spPr>
              <a:xfrm>
                <a:off x="3274100" y="1923250"/>
                <a:ext cx="77175" cy="30225"/>
              </a:xfrm>
              <a:custGeom>
                <a:avLst/>
                <a:gdLst/>
                <a:ahLst/>
                <a:cxnLst/>
                <a:rect l="l" t="t" r="r" b="b"/>
                <a:pathLst>
                  <a:path w="3087" h="1209" extrusionOk="0">
                    <a:moveTo>
                      <a:pt x="2965" y="0"/>
                    </a:moveTo>
                    <a:lnTo>
                      <a:pt x="1" y="646"/>
                    </a:lnTo>
                    <a:lnTo>
                      <a:pt x="122" y="1208"/>
                    </a:lnTo>
                    <a:lnTo>
                      <a:pt x="3087" y="562"/>
                    </a:lnTo>
                    <a:lnTo>
                      <a:pt x="2965" y="0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233" name="Google Shape;72887;p52">
                <a:extLst>
                  <a:ext uri="{FF2B5EF4-FFF2-40B4-BE49-F238E27FC236}">
                    <a16:creationId xmlns:a16="http://schemas.microsoft.com/office/drawing/2014/main" xmlns="" id="{B9D50799-569E-E045-A46F-61C48B066925}"/>
                  </a:ext>
                </a:extLst>
              </p:cNvPr>
              <p:cNvSpPr/>
              <p:nvPr/>
            </p:nvSpPr>
            <p:spPr>
              <a:xfrm>
                <a:off x="3273375" y="1980025"/>
                <a:ext cx="90575" cy="41475"/>
              </a:xfrm>
              <a:custGeom>
                <a:avLst/>
                <a:gdLst/>
                <a:ahLst/>
                <a:cxnLst/>
                <a:rect l="l" t="t" r="r" b="b"/>
                <a:pathLst>
                  <a:path w="3623" h="1659" extrusionOk="0">
                    <a:moveTo>
                      <a:pt x="3446" y="0"/>
                    </a:moveTo>
                    <a:lnTo>
                      <a:pt x="1" y="1110"/>
                    </a:lnTo>
                    <a:lnTo>
                      <a:pt x="177" y="1659"/>
                    </a:lnTo>
                    <a:lnTo>
                      <a:pt x="3623" y="549"/>
                    </a:lnTo>
                    <a:lnTo>
                      <a:pt x="3446" y="0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234" name="Google Shape;72888;p52">
                <a:extLst>
                  <a:ext uri="{FF2B5EF4-FFF2-40B4-BE49-F238E27FC236}">
                    <a16:creationId xmlns:a16="http://schemas.microsoft.com/office/drawing/2014/main" xmlns="" id="{30076BB8-D463-A84D-9E47-120807F066F9}"/>
                  </a:ext>
                </a:extLst>
              </p:cNvPr>
              <p:cNvSpPr/>
              <p:nvPr/>
            </p:nvSpPr>
            <p:spPr>
              <a:xfrm>
                <a:off x="3280900" y="2007350"/>
                <a:ext cx="219250" cy="45550"/>
              </a:xfrm>
              <a:custGeom>
                <a:avLst/>
                <a:gdLst/>
                <a:ahLst/>
                <a:cxnLst/>
                <a:rect l="l" t="t" r="r" b="b"/>
                <a:pathLst>
                  <a:path w="8770" h="1822" extrusionOk="0">
                    <a:moveTo>
                      <a:pt x="8688" y="1"/>
                    </a:moveTo>
                    <a:lnTo>
                      <a:pt x="1" y="1254"/>
                    </a:lnTo>
                    <a:lnTo>
                      <a:pt x="82" y="1821"/>
                    </a:lnTo>
                    <a:lnTo>
                      <a:pt x="8769" y="569"/>
                    </a:lnTo>
                    <a:lnTo>
                      <a:pt x="8688" y="1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</p:grpSp>
        <p:grpSp>
          <p:nvGrpSpPr>
            <p:cNvPr id="31" name="Google Shape;72889;p52">
              <a:extLst>
                <a:ext uri="{FF2B5EF4-FFF2-40B4-BE49-F238E27FC236}">
                  <a16:creationId xmlns:a16="http://schemas.microsoft.com/office/drawing/2014/main" xmlns="" id="{7EE2B98B-6D55-ED42-AED1-505574851A38}"/>
                </a:ext>
              </a:extLst>
            </p:cNvPr>
            <p:cNvGrpSpPr/>
            <p:nvPr/>
          </p:nvGrpSpPr>
          <p:grpSpPr>
            <a:xfrm>
              <a:off x="4120575" y="281325"/>
              <a:ext cx="3372950" cy="3977700"/>
              <a:chOff x="4120575" y="281325"/>
              <a:chExt cx="3372950" cy="3977700"/>
            </a:xfrm>
          </p:grpSpPr>
          <p:sp>
            <p:nvSpPr>
              <p:cNvPr id="108" name="Google Shape;72890;p52">
                <a:extLst>
                  <a:ext uri="{FF2B5EF4-FFF2-40B4-BE49-F238E27FC236}">
                    <a16:creationId xmlns:a16="http://schemas.microsoft.com/office/drawing/2014/main" xmlns="" id="{B54EF1C5-1260-B248-902A-F3E5665CA53C}"/>
                  </a:ext>
                </a:extLst>
              </p:cNvPr>
              <p:cNvSpPr/>
              <p:nvPr/>
            </p:nvSpPr>
            <p:spPr>
              <a:xfrm>
                <a:off x="4120575" y="281325"/>
                <a:ext cx="3372950" cy="3977700"/>
              </a:xfrm>
              <a:custGeom>
                <a:avLst/>
                <a:gdLst/>
                <a:ahLst/>
                <a:cxnLst/>
                <a:rect l="l" t="t" r="r" b="b"/>
                <a:pathLst>
                  <a:path w="134918" h="159108" extrusionOk="0">
                    <a:moveTo>
                      <a:pt x="42599" y="0"/>
                    </a:moveTo>
                    <a:lnTo>
                      <a:pt x="1" y="126652"/>
                    </a:lnTo>
                    <a:lnTo>
                      <a:pt x="74516" y="159108"/>
                    </a:lnTo>
                    <a:lnTo>
                      <a:pt x="134917" y="39878"/>
                    </a:lnTo>
                    <a:lnTo>
                      <a:pt x="42599" y="0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109" name="Google Shape;72891;p52">
                <a:extLst>
                  <a:ext uri="{FF2B5EF4-FFF2-40B4-BE49-F238E27FC236}">
                    <a16:creationId xmlns:a16="http://schemas.microsoft.com/office/drawing/2014/main" xmlns="" id="{94413E09-F89E-6A47-98C2-26026E804A1B}"/>
                  </a:ext>
                </a:extLst>
              </p:cNvPr>
              <p:cNvSpPr/>
              <p:nvPr/>
            </p:nvSpPr>
            <p:spPr>
              <a:xfrm>
                <a:off x="5441525" y="1916625"/>
                <a:ext cx="129250" cy="139775"/>
              </a:xfrm>
              <a:custGeom>
                <a:avLst/>
                <a:gdLst/>
                <a:ahLst/>
                <a:cxnLst/>
                <a:rect l="l" t="t" r="r" b="b"/>
                <a:pathLst>
                  <a:path w="5170" h="5591" extrusionOk="0">
                    <a:moveTo>
                      <a:pt x="1742" y="0"/>
                    </a:moveTo>
                    <a:cubicBezTo>
                      <a:pt x="1736" y="0"/>
                      <a:pt x="1729" y="1"/>
                      <a:pt x="1723" y="2"/>
                    </a:cubicBezTo>
                    <a:cubicBezTo>
                      <a:pt x="1077" y="138"/>
                      <a:pt x="760" y="845"/>
                      <a:pt x="412" y="1381"/>
                    </a:cubicBezTo>
                    <a:cubicBezTo>
                      <a:pt x="289" y="1537"/>
                      <a:pt x="96" y="1609"/>
                      <a:pt x="60" y="1805"/>
                    </a:cubicBezTo>
                    <a:cubicBezTo>
                      <a:pt x="1" y="1940"/>
                      <a:pt x="9" y="2155"/>
                      <a:pt x="122" y="2258"/>
                    </a:cubicBezTo>
                    <a:cubicBezTo>
                      <a:pt x="274" y="2399"/>
                      <a:pt x="452" y="2478"/>
                      <a:pt x="650" y="2478"/>
                    </a:cubicBezTo>
                    <a:cubicBezTo>
                      <a:pt x="747" y="2478"/>
                      <a:pt x="848" y="2459"/>
                      <a:pt x="954" y="2419"/>
                    </a:cubicBezTo>
                    <a:cubicBezTo>
                      <a:pt x="989" y="2406"/>
                      <a:pt x="1022" y="2400"/>
                      <a:pt x="1055" y="2400"/>
                    </a:cubicBezTo>
                    <a:cubicBezTo>
                      <a:pt x="1260" y="2400"/>
                      <a:pt x="1417" y="2636"/>
                      <a:pt x="1552" y="2742"/>
                    </a:cubicBezTo>
                    <a:cubicBezTo>
                      <a:pt x="1733" y="2930"/>
                      <a:pt x="2215" y="3040"/>
                      <a:pt x="2165" y="3389"/>
                    </a:cubicBezTo>
                    <a:cubicBezTo>
                      <a:pt x="2088" y="3673"/>
                      <a:pt x="2275" y="3970"/>
                      <a:pt x="2411" y="4140"/>
                    </a:cubicBezTo>
                    <a:cubicBezTo>
                      <a:pt x="2705" y="4432"/>
                      <a:pt x="2997" y="4140"/>
                      <a:pt x="3336" y="4451"/>
                    </a:cubicBezTo>
                    <a:cubicBezTo>
                      <a:pt x="3787" y="4865"/>
                      <a:pt x="4089" y="5374"/>
                      <a:pt x="4685" y="5588"/>
                    </a:cubicBezTo>
                    <a:cubicBezTo>
                      <a:pt x="4697" y="5589"/>
                      <a:pt x="4711" y="5590"/>
                      <a:pt x="4725" y="5590"/>
                    </a:cubicBezTo>
                    <a:cubicBezTo>
                      <a:pt x="4884" y="5590"/>
                      <a:pt x="5136" y="5508"/>
                      <a:pt x="5128" y="5309"/>
                    </a:cubicBezTo>
                    <a:cubicBezTo>
                      <a:pt x="5170" y="4742"/>
                      <a:pt x="4596" y="4483"/>
                      <a:pt x="4214" y="4154"/>
                    </a:cubicBezTo>
                    <a:cubicBezTo>
                      <a:pt x="4007" y="3902"/>
                      <a:pt x="3546" y="3746"/>
                      <a:pt x="3572" y="3333"/>
                    </a:cubicBezTo>
                    <a:cubicBezTo>
                      <a:pt x="3527" y="2728"/>
                      <a:pt x="4220" y="2135"/>
                      <a:pt x="3758" y="1504"/>
                    </a:cubicBezTo>
                    <a:cubicBezTo>
                      <a:pt x="3711" y="1460"/>
                      <a:pt x="3661" y="1444"/>
                      <a:pt x="3613" y="1444"/>
                    </a:cubicBezTo>
                    <a:cubicBezTo>
                      <a:pt x="3546" y="1444"/>
                      <a:pt x="3482" y="1476"/>
                      <a:pt x="3433" y="1515"/>
                    </a:cubicBezTo>
                    <a:cubicBezTo>
                      <a:pt x="3162" y="1766"/>
                      <a:pt x="2934" y="2035"/>
                      <a:pt x="2731" y="2368"/>
                    </a:cubicBezTo>
                    <a:cubicBezTo>
                      <a:pt x="2701" y="2434"/>
                      <a:pt x="2649" y="2463"/>
                      <a:pt x="2589" y="2463"/>
                    </a:cubicBezTo>
                    <a:cubicBezTo>
                      <a:pt x="2529" y="2463"/>
                      <a:pt x="2462" y="2434"/>
                      <a:pt x="2405" y="2381"/>
                    </a:cubicBezTo>
                    <a:cubicBezTo>
                      <a:pt x="2175" y="2066"/>
                      <a:pt x="1605" y="1917"/>
                      <a:pt x="1587" y="1483"/>
                    </a:cubicBezTo>
                    <a:cubicBezTo>
                      <a:pt x="1617" y="1176"/>
                      <a:pt x="2018" y="880"/>
                      <a:pt x="2025" y="512"/>
                    </a:cubicBezTo>
                    <a:cubicBezTo>
                      <a:pt x="1998" y="344"/>
                      <a:pt x="1903" y="0"/>
                      <a:pt x="1742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110" name="Google Shape;72892;p52">
                <a:extLst>
                  <a:ext uri="{FF2B5EF4-FFF2-40B4-BE49-F238E27FC236}">
                    <a16:creationId xmlns:a16="http://schemas.microsoft.com/office/drawing/2014/main" xmlns="" id="{A254F4CA-8AA1-5144-A6AE-9172CD774F80}"/>
                  </a:ext>
                </a:extLst>
              </p:cNvPr>
              <p:cNvSpPr/>
              <p:nvPr/>
            </p:nvSpPr>
            <p:spPr>
              <a:xfrm>
                <a:off x="5159975" y="2680450"/>
                <a:ext cx="84975" cy="124425"/>
              </a:xfrm>
              <a:custGeom>
                <a:avLst/>
                <a:gdLst/>
                <a:ahLst/>
                <a:cxnLst/>
                <a:rect l="l" t="t" r="r" b="b"/>
                <a:pathLst>
                  <a:path w="3399" h="4977" extrusionOk="0">
                    <a:moveTo>
                      <a:pt x="1097" y="1"/>
                    </a:moveTo>
                    <a:cubicBezTo>
                      <a:pt x="942" y="1"/>
                      <a:pt x="781" y="138"/>
                      <a:pt x="754" y="301"/>
                    </a:cubicBezTo>
                    <a:cubicBezTo>
                      <a:pt x="715" y="973"/>
                      <a:pt x="1178" y="1715"/>
                      <a:pt x="1358" y="2381"/>
                    </a:cubicBezTo>
                    <a:cubicBezTo>
                      <a:pt x="1381" y="2443"/>
                      <a:pt x="1362" y="2490"/>
                      <a:pt x="1342" y="2533"/>
                    </a:cubicBezTo>
                    <a:cubicBezTo>
                      <a:pt x="961" y="2786"/>
                      <a:pt x="439" y="2765"/>
                      <a:pt x="148" y="3059"/>
                    </a:cubicBezTo>
                    <a:cubicBezTo>
                      <a:pt x="0" y="3151"/>
                      <a:pt x="9" y="3369"/>
                      <a:pt x="102" y="3515"/>
                    </a:cubicBezTo>
                    <a:cubicBezTo>
                      <a:pt x="242" y="3790"/>
                      <a:pt x="638" y="3863"/>
                      <a:pt x="898" y="3874"/>
                    </a:cubicBezTo>
                    <a:cubicBezTo>
                      <a:pt x="915" y="3877"/>
                      <a:pt x="932" y="3878"/>
                      <a:pt x="948" y="3878"/>
                    </a:cubicBezTo>
                    <a:cubicBezTo>
                      <a:pt x="1216" y="3878"/>
                      <a:pt x="1444" y="3572"/>
                      <a:pt x="1635" y="3572"/>
                    </a:cubicBezTo>
                    <a:cubicBezTo>
                      <a:pt x="1677" y="3572"/>
                      <a:pt x="1717" y="3587"/>
                      <a:pt x="1756" y="3622"/>
                    </a:cubicBezTo>
                    <a:cubicBezTo>
                      <a:pt x="2115" y="3889"/>
                      <a:pt x="2077" y="4562"/>
                      <a:pt x="2479" y="4850"/>
                    </a:cubicBezTo>
                    <a:cubicBezTo>
                      <a:pt x="2524" y="4904"/>
                      <a:pt x="2606" y="4976"/>
                      <a:pt x="2692" y="4976"/>
                    </a:cubicBezTo>
                    <a:cubicBezTo>
                      <a:pt x="2737" y="4976"/>
                      <a:pt x="2784" y="4956"/>
                      <a:pt x="2828" y="4901"/>
                    </a:cubicBezTo>
                    <a:cubicBezTo>
                      <a:pt x="2932" y="4788"/>
                      <a:pt x="3036" y="4677"/>
                      <a:pt x="3007" y="4503"/>
                    </a:cubicBezTo>
                    <a:cubicBezTo>
                      <a:pt x="2946" y="4049"/>
                      <a:pt x="2710" y="3625"/>
                      <a:pt x="2605" y="3151"/>
                    </a:cubicBezTo>
                    <a:cubicBezTo>
                      <a:pt x="2625" y="3108"/>
                      <a:pt x="2665" y="3020"/>
                      <a:pt x="2684" y="2975"/>
                    </a:cubicBezTo>
                    <a:cubicBezTo>
                      <a:pt x="2893" y="2747"/>
                      <a:pt x="3365" y="2643"/>
                      <a:pt x="3372" y="2274"/>
                    </a:cubicBezTo>
                    <a:cubicBezTo>
                      <a:pt x="3398" y="1860"/>
                      <a:pt x="3045" y="1700"/>
                      <a:pt x="2761" y="1628"/>
                    </a:cubicBezTo>
                    <a:cubicBezTo>
                      <a:pt x="2730" y="1614"/>
                      <a:pt x="2702" y="1608"/>
                      <a:pt x="2677" y="1608"/>
                    </a:cubicBezTo>
                    <a:cubicBezTo>
                      <a:pt x="2557" y="1608"/>
                      <a:pt x="2493" y="1747"/>
                      <a:pt x="2444" y="1858"/>
                    </a:cubicBezTo>
                    <a:cubicBezTo>
                      <a:pt x="2419" y="1914"/>
                      <a:pt x="2358" y="1955"/>
                      <a:pt x="2299" y="1955"/>
                    </a:cubicBezTo>
                    <a:cubicBezTo>
                      <a:pt x="2265" y="1955"/>
                      <a:pt x="2232" y="1941"/>
                      <a:pt x="2206" y="1910"/>
                    </a:cubicBezTo>
                    <a:cubicBezTo>
                      <a:pt x="2060" y="1526"/>
                      <a:pt x="1979" y="1117"/>
                      <a:pt x="1898" y="708"/>
                    </a:cubicBezTo>
                    <a:cubicBezTo>
                      <a:pt x="1859" y="319"/>
                      <a:pt x="1546" y="72"/>
                      <a:pt x="1197" y="22"/>
                    </a:cubicBezTo>
                    <a:cubicBezTo>
                      <a:pt x="1165" y="7"/>
                      <a:pt x="1131" y="1"/>
                      <a:pt x="1097" y="1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111" name="Google Shape;72893;p52">
                <a:extLst>
                  <a:ext uri="{FF2B5EF4-FFF2-40B4-BE49-F238E27FC236}">
                    <a16:creationId xmlns:a16="http://schemas.microsoft.com/office/drawing/2014/main" xmlns="" id="{6BEEF2F5-281B-BD4C-AA7A-D01E31971348}"/>
                  </a:ext>
                </a:extLst>
              </p:cNvPr>
              <p:cNvSpPr/>
              <p:nvPr/>
            </p:nvSpPr>
            <p:spPr>
              <a:xfrm>
                <a:off x="5295800" y="2408550"/>
                <a:ext cx="99450" cy="110925"/>
              </a:xfrm>
              <a:custGeom>
                <a:avLst/>
                <a:gdLst/>
                <a:ahLst/>
                <a:cxnLst/>
                <a:rect l="l" t="t" r="r" b="b"/>
                <a:pathLst>
                  <a:path w="3978" h="4437" extrusionOk="0">
                    <a:moveTo>
                      <a:pt x="2349" y="1256"/>
                    </a:moveTo>
                    <a:cubicBezTo>
                      <a:pt x="2405" y="1256"/>
                      <a:pt x="2443" y="1369"/>
                      <a:pt x="2406" y="1452"/>
                    </a:cubicBezTo>
                    <a:cubicBezTo>
                      <a:pt x="2273" y="1867"/>
                      <a:pt x="2048" y="2248"/>
                      <a:pt x="1825" y="2625"/>
                    </a:cubicBezTo>
                    <a:cubicBezTo>
                      <a:pt x="1816" y="2645"/>
                      <a:pt x="1787" y="2656"/>
                      <a:pt x="1757" y="2656"/>
                    </a:cubicBezTo>
                    <a:cubicBezTo>
                      <a:pt x="1722" y="2656"/>
                      <a:pt x="1685" y="2641"/>
                      <a:pt x="1673" y="2607"/>
                    </a:cubicBezTo>
                    <a:cubicBezTo>
                      <a:pt x="1506" y="2267"/>
                      <a:pt x="1362" y="1883"/>
                      <a:pt x="1367" y="1514"/>
                    </a:cubicBezTo>
                    <a:cubicBezTo>
                      <a:pt x="1388" y="1470"/>
                      <a:pt x="1450" y="1446"/>
                      <a:pt x="1515" y="1423"/>
                    </a:cubicBezTo>
                    <a:cubicBezTo>
                      <a:pt x="1756" y="1330"/>
                      <a:pt x="2036" y="1258"/>
                      <a:pt x="2286" y="1258"/>
                    </a:cubicBezTo>
                    <a:cubicBezTo>
                      <a:pt x="2302" y="1258"/>
                      <a:pt x="2318" y="1258"/>
                      <a:pt x="2333" y="1259"/>
                    </a:cubicBezTo>
                    <a:cubicBezTo>
                      <a:pt x="2339" y="1257"/>
                      <a:pt x="2344" y="1256"/>
                      <a:pt x="2349" y="1256"/>
                    </a:cubicBezTo>
                    <a:close/>
                    <a:moveTo>
                      <a:pt x="3199" y="0"/>
                    </a:moveTo>
                    <a:cubicBezTo>
                      <a:pt x="3168" y="0"/>
                      <a:pt x="3137" y="3"/>
                      <a:pt x="3105" y="11"/>
                    </a:cubicBezTo>
                    <a:cubicBezTo>
                      <a:pt x="2439" y="189"/>
                      <a:pt x="1799" y="432"/>
                      <a:pt x="1147" y="459"/>
                    </a:cubicBezTo>
                    <a:cubicBezTo>
                      <a:pt x="1134" y="461"/>
                      <a:pt x="1121" y="462"/>
                      <a:pt x="1109" y="462"/>
                    </a:cubicBezTo>
                    <a:cubicBezTo>
                      <a:pt x="856" y="462"/>
                      <a:pt x="734" y="171"/>
                      <a:pt x="485" y="160"/>
                    </a:cubicBezTo>
                    <a:cubicBezTo>
                      <a:pt x="461" y="149"/>
                      <a:pt x="434" y="144"/>
                      <a:pt x="406" y="144"/>
                    </a:cubicBezTo>
                    <a:cubicBezTo>
                      <a:pt x="280" y="144"/>
                      <a:pt x="137" y="245"/>
                      <a:pt x="125" y="370"/>
                    </a:cubicBezTo>
                    <a:cubicBezTo>
                      <a:pt x="0" y="1004"/>
                      <a:pt x="351" y="1641"/>
                      <a:pt x="551" y="2263"/>
                    </a:cubicBezTo>
                    <a:cubicBezTo>
                      <a:pt x="842" y="3032"/>
                      <a:pt x="930" y="4134"/>
                      <a:pt x="1811" y="4424"/>
                    </a:cubicBezTo>
                    <a:cubicBezTo>
                      <a:pt x="1843" y="4432"/>
                      <a:pt x="1874" y="4436"/>
                      <a:pt x="1903" y="4436"/>
                    </a:cubicBezTo>
                    <a:cubicBezTo>
                      <a:pt x="2137" y="4436"/>
                      <a:pt x="2291" y="4186"/>
                      <a:pt x="2378" y="3989"/>
                    </a:cubicBezTo>
                    <a:cubicBezTo>
                      <a:pt x="2758" y="3149"/>
                      <a:pt x="3243" y="2306"/>
                      <a:pt x="3551" y="1381"/>
                    </a:cubicBezTo>
                    <a:cubicBezTo>
                      <a:pt x="3711" y="1027"/>
                      <a:pt x="3977" y="670"/>
                      <a:pt x="3679" y="268"/>
                    </a:cubicBezTo>
                    <a:cubicBezTo>
                      <a:pt x="3599" y="140"/>
                      <a:pt x="3403" y="0"/>
                      <a:pt x="3199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112" name="Google Shape;72894;p52">
                <a:extLst>
                  <a:ext uri="{FF2B5EF4-FFF2-40B4-BE49-F238E27FC236}">
                    <a16:creationId xmlns:a16="http://schemas.microsoft.com/office/drawing/2014/main" xmlns="" id="{4FCF9DB7-E378-E94D-95C6-9B138BB0B832}"/>
                  </a:ext>
                </a:extLst>
              </p:cNvPr>
              <p:cNvSpPr/>
              <p:nvPr/>
            </p:nvSpPr>
            <p:spPr>
              <a:xfrm>
                <a:off x="5085875" y="2704325"/>
                <a:ext cx="146800" cy="162225"/>
              </a:xfrm>
              <a:custGeom>
                <a:avLst/>
                <a:gdLst/>
                <a:ahLst/>
                <a:cxnLst/>
                <a:rect l="l" t="t" r="r" b="b"/>
                <a:pathLst>
                  <a:path w="5872" h="6489" extrusionOk="0">
                    <a:moveTo>
                      <a:pt x="292" y="1"/>
                    </a:moveTo>
                    <a:cubicBezTo>
                      <a:pt x="120" y="1"/>
                      <a:pt x="1" y="183"/>
                      <a:pt x="27" y="343"/>
                    </a:cubicBezTo>
                    <a:cubicBezTo>
                      <a:pt x="233" y="2722"/>
                      <a:pt x="1704" y="4766"/>
                      <a:pt x="3595" y="5881"/>
                    </a:cubicBezTo>
                    <a:cubicBezTo>
                      <a:pt x="4029" y="6155"/>
                      <a:pt x="4528" y="6489"/>
                      <a:pt x="5020" y="6489"/>
                    </a:cubicBezTo>
                    <a:cubicBezTo>
                      <a:pt x="5182" y="6489"/>
                      <a:pt x="5343" y="6453"/>
                      <a:pt x="5501" y="6366"/>
                    </a:cubicBezTo>
                    <a:cubicBezTo>
                      <a:pt x="5650" y="6272"/>
                      <a:pt x="5861" y="6156"/>
                      <a:pt x="5871" y="5895"/>
                    </a:cubicBezTo>
                    <a:cubicBezTo>
                      <a:pt x="5822" y="5767"/>
                      <a:pt x="5774" y="5641"/>
                      <a:pt x="5641" y="5578"/>
                    </a:cubicBezTo>
                    <a:cubicBezTo>
                      <a:pt x="5587" y="5542"/>
                      <a:pt x="5530" y="5529"/>
                      <a:pt x="5471" y="5529"/>
                    </a:cubicBezTo>
                    <a:cubicBezTo>
                      <a:pt x="5298" y="5529"/>
                      <a:pt x="5108" y="5647"/>
                      <a:pt x="4919" y="5647"/>
                    </a:cubicBezTo>
                    <a:cubicBezTo>
                      <a:pt x="4886" y="5647"/>
                      <a:pt x="4853" y="5643"/>
                      <a:pt x="4820" y="5635"/>
                    </a:cubicBezTo>
                    <a:cubicBezTo>
                      <a:pt x="3916" y="5281"/>
                      <a:pt x="3283" y="4679"/>
                      <a:pt x="2670" y="4031"/>
                    </a:cubicBezTo>
                    <a:cubicBezTo>
                      <a:pt x="1946" y="3280"/>
                      <a:pt x="1360" y="2218"/>
                      <a:pt x="1096" y="1036"/>
                    </a:cubicBezTo>
                    <a:cubicBezTo>
                      <a:pt x="1067" y="863"/>
                      <a:pt x="1083" y="710"/>
                      <a:pt x="1011" y="519"/>
                    </a:cubicBezTo>
                    <a:cubicBezTo>
                      <a:pt x="893" y="306"/>
                      <a:pt x="624" y="79"/>
                      <a:pt x="339" y="5"/>
                    </a:cubicBezTo>
                    <a:cubicBezTo>
                      <a:pt x="323" y="2"/>
                      <a:pt x="307" y="1"/>
                      <a:pt x="292" y="1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113" name="Google Shape;72895;p52">
                <a:extLst>
                  <a:ext uri="{FF2B5EF4-FFF2-40B4-BE49-F238E27FC236}">
                    <a16:creationId xmlns:a16="http://schemas.microsoft.com/office/drawing/2014/main" xmlns="" id="{DFFDE038-1234-824D-9ACF-7D5D4F2F92C2}"/>
                  </a:ext>
                </a:extLst>
              </p:cNvPr>
              <p:cNvSpPr/>
              <p:nvPr/>
            </p:nvSpPr>
            <p:spPr>
              <a:xfrm>
                <a:off x="5031325" y="2968625"/>
                <a:ext cx="54675" cy="78700"/>
              </a:xfrm>
              <a:custGeom>
                <a:avLst/>
                <a:gdLst/>
                <a:ahLst/>
                <a:cxnLst/>
                <a:rect l="l" t="t" r="r" b="b"/>
                <a:pathLst>
                  <a:path w="2187" h="3148" extrusionOk="0">
                    <a:moveTo>
                      <a:pt x="1743" y="0"/>
                    </a:moveTo>
                    <a:cubicBezTo>
                      <a:pt x="1706" y="0"/>
                      <a:pt x="1669" y="10"/>
                      <a:pt x="1633" y="32"/>
                    </a:cubicBezTo>
                    <a:cubicBezTo>
                      <a:pt x="1127" y="443"/>
                      <a:pt x="759" y="1023"/>
                      <a:pt x="526" y="1661"/>
                    </a:cubicBezTo>
                    <a:cubicBezTo>
                      <a:pt x="347" y="2060"/>
                      <a:pt x="1" y="2594"/>
                      <a:pt x="426" y="2946"/>
                    </a:cubicBezTo>
                    <a:cubicBezTo>
                      <a:pt x="549" y="3072"/>
                      <a:pt x="719" y="3147"/>
                      <a:pt x="882" y="3147"/>
                    </a:cubicBezTo>
                    <a:cubicBezTo>
                      <a:pt x="960" y="3147"/>
                      <a:pt x="1037" y="3130"/>
                      <a:pt x="1106" y="3092"/>
                    </a:cubicBezTo>
                    <a:cubicBezTo>
                      <a:pt x="1253" y="2998"/>
                      <a:pt x="1403" y="2905"/>
                      <a:pt x="1353" y="2777"/>
                    </a:cubicBezTo>
                    <a:cubicBezTo>
                      <a:pt x="1366" y="2041"/>
                      <a:pt x="1969" y="1406"/>
                      <a:pt x="2072" y="710"/>
                    </a:cubicBezTo>
                    <a:cubicBezTo>
                      <a:pt x="2106" y="513"/>
                      <a:pt x="2186" y="336"/>
                      <a:pt x="2050" y="168"/>
                    </a:cubicBezTo>
                    <a:cubicBezTo>
                      <a:pt x="1966" y="89"/>
                      <a:pt x="1855" y="0"/>
                      <a:pt x="1743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114" name="Google Shape;72896;p52">
                <a:extLst>
                  <a:ext uri="{FF2B5EF4-FFF2-40B4-BE49-F238E27FC236}">
                    <a16:creationId xmlns:a16="http://schemas.microsoft.com/office/drawing/2014/main" xmlns="" id="{5092411B-4051-4845-8B22-075C1573BB5D}"/>
                  </a:ext>
                </a:extLst>
              </p:cNvPr>
              <p:cNvSpPr/>
              <p:nvPr/>
            </p:nvSpPr>
            <p:spPr>
              <a:xfrm>
                <a:off x="4931025" y="3230100"/>
                <a:ext cx="119525" cy="113150"/>
              </a:xfrm>
              <a:custGeom>
                <a:avLst/>
                <a:gdLst/>
                <a:ahLst/>
                <a:cxnLst/>
                <a:rect l="l" t="t" r="r" b="b"/>
                <a:pathLst>
                  <a:path w="4781" h="4526" extrusionOk="0">
                    <a:moveTo>
                      <a:pt x="2925" y="880"/>
                    </a:moveTo>
                    <a:cubicBezTo>
                      <a:pt x="3050" y="880"/>
                      <a:pt x="3172" y="898"/>
                      <a:pt x="3287" y="950"/>
                    </a:cubicBezTo>
                    <a:cubicBezTo>
                      <a:pt x="3420" y="1010"/>
                      <a:pt x="3322" y="1231"/>
                      <a:pt x="3262" y="1362"/>
                    </a:cubicBezTo>
                    <a:cubicBezTo>
                      <a:pt x="3102" y="1716"/>
                      <a:pt x="2923" y="2114"/>
                      <a:pt x="2764" y="2467"/>
                    </a:cubicBezTo>
                    <a:cubicBezTo>
                      <a:pt x="2756" y="2484"/>
                      <a:pt x="2729" y="2492"/>
                      <a:pt x="2697" y="2492"/>
                    </a:cubicBezTo>
                    <a:cubicBezTo>
                      <a:pt x="2645" y="2492"/>
                      <a:pt x="2581" y="2471"/>
                      <a:pt x="2567" y="2431"/>
                    </a:cubicBezTo>
                    <a:cubicBezTo>
                      <a:pt x="2314" y="2053"/>
                      <a:pt x="1886" y="1701"/>
                      <a:pt x="1801" y="1184"/>
                    </a:cubicBezTo>
                    <a:cubicBezTo>
                      <a:pt x="1794" y="1006"/>
                      <a:pt x="2010" y="965"/>
                      <a:pt x="2173" y="965"/>
                    </a:cubicBezTo>
                    <a:cubicBezTo>
                      <a:pt x="2209" y="965"/>
                      <a:pt x="2241" y="967"/>
                      <a:pt x="2269" y="970"/>
                    </a:cubicBezTo>
                    <a:cubicBezTo>
                      <a:pt x="2486" y="933"/>
                      <a:pt x="2711" y="880"/>
                      <a:pt x="2925" y="880"/>
                    </a:cubicBezTo>
                    <a:close/>
                    <a:moveTo>
                      <a:pt x="3629" y="1"/>
                    </a:moveTo>
                    <a:cubicBezTo>
                      <a:pt x="3603" y="1"/>
                      <a:pt x="3578" y="2"/>
                      <a:pt x="3553" y="5"/>
                    </a:cubicBezTo>
                    <a:cubicBezTo>
                      <a:pt x="2667" y="85"/>
                      <a:pt x="1801" y="121"/>
                      <a:pt x="919" y="308"/>
                    </a:cubicBezTo>
                    <a:cubicBezTo>
                      <a:pt x="912" y="310"/>
                      <a:pt x="905" y="311"/>
                      <a:pt x="898" y="311"/>
                    </a:cubicBezTo>
                    <a:cubicBezTo>
                      <a:pt x="834" y="311"/>
                      <a:pt x="735" y="233"/>
                      <a:pt x="642" y="233"/>
                    </a:cubicBezTo>
                    <a:cubicBezTo>
                      <a:pt x="639" y="233"/>
                      <a:pt x="637" y="233"/>
                      <a:pt x="635" y="233"/>
                    </a:cubicBezTo>
                    <a:cubicBezTo>
                      <a:pt x="311" y="246"/>
                      <a:pt x="190" y="512"/>
                      <a:pt x="135" y="753"/>
                    </a:cubicBezTo>
                    <a:cubicBezTo>
                      <a:pt x="1" y="1170"/>
                      <a:pt x="668" y="1099"/>
                      <a:pt x="875" y="1352"/>
                    </a:cubicBezTo>
                    <a:cubicBezTo>
                      <a:pt x="1359" y="2047"/>
                      <a:pt x="1818" y="2680"/>
                      <a:pt x="2199" y="3489"/>
                    </a:cubicBezTo>
                    <a:cubicBezTo>
                      <a:pt x="2292" y="3636"/>
                      <a:pt x="2083" y="3864"/>
                      <a:pt x="2221" y="4030"/>
                    </a:cubicBezTo>
                    <a:cubicBezTo>
                      <a:pt x="2426" y="4281"/>
                      <a:pt x="2812" y="4525"/>
                      <a:pt x="3153" y="4525"/>
                    </a:cubicBezTo>
                    <a:cubicBezTo>
                      <a:pt x="3268" y="4525"/>
                      <a:pt x="3378" y="4497"/>
                      <a:pt x="3474" y="4433"/>
                    </a:cubicBezTo>
                    <a:cubicBezTo>
                      <a:pt x="3794" y="4313"/>
                      <a:pt x="3387" y="3917"/>
                      <a:pt x="3398" y="3657"/>
                    </a:cubicBezTo>
                    <a:cubicBezTo>
                      <a:pt x="3435" y="2982"/>
                      <a:pt x="4040" y="2350"/>
                      <a:pt x="4250" y="1648"/>
                    </a:cubicBezTo>
                    <a:cubicBezTo>
                      <a:pt x="4321" y="1254"/>
                      <a:pt x="4780" y="824"/>
                      <a:pt x="4437" y="404"/>
                    </a:cubicBezTo>
                    <a:cubicBezTo>
                      <a:pt x="4208" y="155"/>
                      <a:pt x="3894" y="1"/>
                      <a:pt x="3629" y="1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115" name="Google Shape;72897;p52">
                <a:extLst>
                  <a:ext uri="{FF2B5EF4-FFF2-40B4-BE49-F238E27FC236}">
                    <a16:creationId xmlns:a16="http://schemas.microsoft.com/office/drawing/2014/main" xmlns="" id="{4D7F2B90-E4DD-1541-B79C-D6C73D2DC6F3}"/>
                  </a:ext>
                </a:extLst>
              </p:cNvPr>
              <p:cNvSpPr/>
              <p:nvPr/>
            </p:nvSpPr>
            <p:spPr>
              <a:xfrm>
                <a:off x="5233800" y="2654400"/>
                <a:ext cx="59625" cy="69825"/>
              </a:xfrm>
              <a:custGeom>
                <a:avLst/>
                <a:gdLst/>
                <a:ahLst/>
                <a:cxnLst/>
                <a:rect l="l" t="t" r="r" b="b"/>
                <a:pathLst>
                  <a:path w="2385" h="2793" extrusionOk="0">
                    <a:moveTo>
                      <a:pt x="1080" y="1029"/>
                    </a:moveTo>
                    <a:cubicBezTo>
                      <a:pt x="1229" y="1029"/>
                      <a:pt x="1301" y="1355"/>
                      <a:pt x="1307" y="1505"/>
                    </a:cubicBezTo>
                    <a:cubicBezTo>
                      <a:pt x="1335" y="1576"/>
                      <a:pt x="1266" y="1652"/>
                      <a:pt x="1174" y="1652"/>
                    </a:cubicBezTo>
                    <a:cubicBezTo>
                      <a:pt x="1151" y="1652"/>
                      <a:pt x="1126" y="1647"/>
                      <a:pt x="1101" y="1636"/>
                    </a:cubicBezTo>
                    <a:cubicBezTo>
                      <a:pt x="1099" y="1636"/>
                      <a:pt x="1097" y="1636"/>
                      <a:pt x="1094" y="1636"/>
                    </a:cubicBezTo>
                    <a:cubicBezTo>
                      <a:pt x="947" y="1636"/>
                      <a:pt x="880" y="1460"/>
                      <a:pt x="874" y="1311"/>
                    </a:cubicBezTo>
                    <a:cubicBezTo>
                      <a:pt x="841" y="1221"/>
                      <a:pt x="923" y="1036"/>
                      <a:pt x="1075" y="1029"/>
                    </a:cubicBezTo>
                    <a:cubicBezTo>
                      <a:pt x="1077" y="1029"/>
                      <a:pt x="1079" y="1029"/>
                      <a:pt x="1080" y="1029"/>
                    </a:cubicBezTo>
                    <a:close/>
                    <a:moveTo>
                      <a:pt x="875" y="1"/>
                    </a:moveTo>
                    <a:cubicBezTo>
                      <a:pt x="844" y="1"/>
                      <a:pt x="813" y="8"/>
                      <a:pt x="784" y="27"/>
                    </a:cubicBezTo>
                    <a:cubicBezTo>
                      <a:pt x="461" y="148"/>
                      <a:pt x="121" y="315"/>
                      <a:pt x="51" y="707"/>
                    </a:cubicBezTo>
                    <a:cubicBezTo>
                      <a:pt x="1" y="1056"/>
                      <a:pt x="121" y="1376"/>
                      <a:pt x="308" y="1672"/>
                    </a:cubicBezTo>
                    <a:cubicBezTo>
                      <a:pt x="654" y="2201"/>
                      <a:pt x="981" y="2773"/>
                      <a:pt x="1611" y="2791"/>
                    </a:cubicBezTo>
                    <a:cubicBezTo>
                      <a:pt x="1621" y="2792"/>
                      <a:pt x="1631" y="2792"/>
                      <a:pt x="1642" y="2792"/>
                    </a:cubicBezTo>
                    <a:cubicBezTo>
                      <a:pt x="1896" y="2792"/>
                      <a:pt x="2194" y="2671"/>
                      <a:pt x="2248" y="2440"/>
                    </a:cubicBezTo>
                    <a:cubicBezTo>
                      <a:pt x="2385" y="2021"/>
                      <a:pt x="2321" y="1569"/>
                      <a:pt x="2196" y="1140"/>
                    </a:cubicBezTo>
                    <a:cubicBezTo>
                      <a:pt x="2025" y="691"/>
                      <a:pt x="1747" y="247"/>
                      <a:pt x="1265" y="137"/>
                    </a:cubicBezTo>
                    <a:cubicBezTo>
                      <a:pt x="1143" y="124"/>
                      <a:pt x="1002" y="1"/>
                      <a:pt x="875" y="1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116" name="Google Shape;72898;p52">
                <a:extLst>
                  <a:ext uri="{FF2B5EF4-FFF2-40B4-BE49-F238E27FC236}">
                    <a16:creationId xmlns:a16="http://schemas.microsoft.com/office/drawing/2014/main" xmlns="" id="{C328288C-74E2-0D4D-AD46-3741DF8E16A6}"/>
                  </a:ext>
                </a:extLst>
              </p:cNvPr>
              <p:cNvSpPr/>
              <p:nvPr/>
            </p:nvSpPr>
            <p:spPr>
              <a:xfrm>
                <a:off x="5030850" y="2818875"/>
                <a:ext cx="117825" cy="141650"/>
              </a:xfrm>
              <a:custGeom>
                <a:avLst/>
                <a:gdLst/>
                <a:ahLst/>
                <a:cxnLst/>
                <a:rect l="l" t="t" r="r" b="b"/>
                <a:pathLst>
                  <a:path w="4713" h="5666" extrusionOk="0">
                    <a:moveTo>
                      <a:pt x="1658" y="0"/>
                    </a:moveTo>
                    <a:cubicBezTo>
                      <a:pt x="1352" y="0"/>
                      <a:pt x="1109" y="225"/>
                      <a:pt x="919" y="430"/>
                    </a:cubicBezTo>
                    <a:cubicBezTo>
                      <a:pt x="447" y="1017"/>
                      <a:pt x="1" y="1774"/>
                      <a:pt x="95" y="2507"/>
                    </a:cubicBezTo>
                    <a:cubicBezTo>
                      <a:pt x="169" y="2701"/>
                      <a:pt x="244" y="3001"/>
                      <a:pt x="486" y="3056"/>
                    </a:cubicBezTo>
                    <a:cubicBezTo>
                      <a:pt x="528" y="3075"/>
                      <a:pt x="568" y="3082"/>
                      <a:pt x="607" y="3082"/>
                    </a:cubicBezTo>
                    <a:cubicBezTo>
                      <a:pt x="758" y="3082"/>
                      <a:pt x="888" y="2970"/>
                      <a:pt x="1007" y="2970"/>
                    </a:cubicBezTo>
                    <a:cubicBezTo>
                      <a:pt x="1051" y="2970"/>
                      <a:pt x="1093" y="2986"/>
                      <a:pt x="1135" y="3028"/>
                    </a:cubicBezTo>
                    <a:cubicBezTo>
                      <a:pt x="1537" y="3317"/>
                      <a:pt x="1960" y="3558"/>
                      <a:pt x="2091" y="4096"/>
                    </a:cubicBezTo>
                    <a:cubicBezTo>
                      <a:pt x="2192" y="4461"/>
                      <a:pt x="2602" y="4378"/>
                      <a:pt x="2892" y="4564"/>
                    </a:cubicBezTo>
                    <a:cubicBezTo>
                      <a:pt x="3362" y="4934"/>
                      <a:pt x="3713" y="5572"/>
                      <a:pt x="4367" y="5651"/>
                    </a:cubicBezTo>
                    <a:cubicBezTo>
                      <a:pt x="4389" y="5661"/>
                      <a:pt x="4412" y="5665"/>
                      <a:pt x="4434" y="5665"/>
                    </a:cubicBezTo>
                    <a:cubicBezTo>
                      <a:pt x="4551" y="5665"/>
                      <a:pt x="4670" y="5548"/>
                      <a:pt x="4682" y="5421"/>
                    </a:cubicBezTo>
                    <a:cubicBezTo>
                      <a:pt x="4712" y="5117"/>
                      <a:pt x="4467" y="4953"/>
                      <a:pt x="4286" y="4765"/>
                    </a:cubicBezTo>
                    <a:cubicBezTo>
                      <a:pt x="3974" y="4519"/>
                      <a:pt x="3442" y="4280"/>
                      <a:pt x="3361" y="3870"/>
                    </a:cubicBezTo>
                    <a:cubicBezTo>
                      <a:pt x="3225" y="3225"/>
                      <a:pt x="3761" y="2508"/>
                      <a:pt x="4039" y="1890"/>
                    </a:cubicBezTo>
                    <a:cubicBezTo>
                      <a:pt x="4118" y="1712"/>
                      <a:pt x="4021" y="1457"/>
                      <a:pt x="3884" y="1289"/>
                    </a:cubicBezTo>
                    <a:cubicBezTo>
                      <a:pt x="3831" y="1240"/>
                      <a:pt x="3765" y="1220"/>
                      <a:pt x="3701" y="1220"/>
                    </a:cubicBezTo>
                    <a:cubicBezTo>
                      <a:pt x="3629" y="1220"/>
                      <a:pt x="3559" y="1245"/>
                      <a:pt x="3514" y="1282"/>
                    </a:cubicBezTo>
                    <a:cubicBezTo>
                      <a:pt x="3031" y="1647"/>
                      <a:pt x="2638" y="2162"/>
                      <a:pt x="2362" y="2782"/>
                    </a:cubicBezTo>
                    <a:cubicBezTo>
                      <a:pt x="2338" y="2834"/>
                      <a:pt x="2269" y="2865"/>
                      <a:pt x="2202" y="2865"/>
                    </a:cubicBezTo>
                    <a:cubicBezTo>
                      <a:pt x="2155" y="2865"/>
                      <a:pt x="2109" y="2849"/>
                      <a:pt x="2081" y="2814"/>
                    </a:cubicBezTo>
                    <a:cubicBezTo>
                      <a:pt x="1871" y="2455"/>
                      <a:pt x="1197" y="2416"/>
                      <a:pt x="1242" y="1958"/>
                    </a:cubicBezTo>
                    <a:cubicBezTo>
                      <a:pt x="1284" y="1393"/>
                      <a:pt x="1675" y="878"/>
                      <a:pt x="1982" y="431"/>
                    </a:cubicBezTo>
                    <a:cubicBezTo>
                      <a:pt x="2105" y="275"/>
                      <a:pt x="1901" y="23"/>
                      <a:pt x="1749" y="7"/>
                    </a:cubicBezTo>
                    <a:cubicBezTo>
                      <a:pt x="1718" y="3"/>
                      <a:pt x="1687" y="0"/>
                      <a:pt x="1658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117" name="Google Shape;72899;p52">
                <a:extLst>
                  <a:ext uri="{FF2B5EF4-FFF2-40B4-BE49-F238E27FC236}">
                    <a16:creationId xmlns:a16="http://schemas.microsoft.com/office/drawing/2014/main" xmlns="" id="{7A427601-1DBC-2341-A8DC-1DCC8C7A1460}"/>
                  </a:ext>
                </a:extLst>
              </p:cNvPr>
              <p:cNvSpPr/>
              <p:nvPr/>
            </p:nvSpPr>
            <p:spPr>
              <a:xfrm>
                <a:off x="5066275" y="2980325"/>
                <a:ext cx="51775" cy="85675"/>
              </a:xfrm>
              <a:custGeom>
                <a:avLst/>
                <a:gdLst/>
                <a:ahLst/>
                <a:cxnLst/>
                <a:rect l="l" t="t" r="r" b="b"/>
                <a:pathLst>
                  <a:path w="2071" h="3427" extrusionOk="0">
                    <a:moveTo>
                      <a:pt x="1668" y="1"/>
                    </a:moveTo>
                    <a:cubicBezTo>
                      <a:pt x="1619" y="1"/>
                      <a:pt x="1554" y="38"/>
                      <a:pt x="1470" y="122"/>
                    </a:cubicBezTo>
                    <a:cubicBezTo>
                      <a:pt x="1159" y="459"/>
                      <a:pt x="895" y="925"/>
                      <a:pt x="761" y="1344"/>
                    </a:cubicBezTo>
                    <a:cubicBezTo>
                      <a:pt x="666" y="1674"/>
                      <a:pt x="503" y="1918"/>
                      <a:pt x="427" y="2204"/>
                    </a:cubicBezTo>
                    <a:cubicBezTo>
                      <a:pt x="377" y="2553"/>
                      <a:pt x="0" y="2915"/>
                      <a:pt x="296" y="3207"/>
                    </a:cubicBezTo>
                    <a:cubicBezTo>
                      <a:pt x="442" y="3311"/>
                      <a:pt x="612" y="3427"/>
                      <a:pt x="800" y="3427"/>
                    </a:cubicBezTo>
                    <a:cubicBezTo>
                      <a:pt x="870" y="3427"/>
                      <a:pt x="943" y="3411"/>
                      <a:pt x="1018" y="3372"/>
                    </a:cubicBezTo>
                    <a:cubicBezTo>
                      <a:pt x="1166" y="3279"/>
                      <a:pt x="1289" y="3123"/>
                      <a:pt x="1325" y="2924"/>
                    </a:cubicBezTo>
                    <a:cubicBezTo>
                      <a:pt x="1405" y="2535"/>
                      <a:pt x="2070" y="1"/>
                      <a:pt x="1668" y="1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118" name="Google Shape;72900;p52">
                <a:extLst>
                  <a:ext uri="{FF2B5EF4-FFF2-40B4-BE49-F238E27FC236}">
                    <a16:creationId xmlns:a16="http://schemas.microsoft.com/office/drawing/2014/main" xmlns="" id="{3D7DF81B-2A9F-C44F-8CED-E507649BC752}"/>
                  </a:ext>
                </a:extLst>
              </p:cNvPr>
              <p:cNvSpPr/>
              <p:nvPr/>
            </p:nvSpPr>
            <p:spPr>
              <a:xfrm>
                <a:off x="4916700" y="3054525"/>
                <a:ext cx="123125" cy="149900"/>
              </a:xfrm>
              <a:custGeom>
                <a:avLst/>
                <a:gdLst/>
                <a:ahLst/>
                <a:cxnLst/>
                <a:rect l="l" t="t" r="r" b="b"/>
                <a:pathLst>
                  <a:path w="4925" h="5996" extrusionOk="0">
                    <a:moveTo>
                      <a:pt x="1605" y="1"/>
                    </a:moveTo>
                    <a:cubicBezTo>
                      <a:pt x="1111" y="1"/>
                      <a:pt x="822" y="552"/>
                      <a:pt x="645" y="945"/>
                    </a:cubicBezTo>
                    <a:cubicBezTo>
                      <a:pt x="342" y="1499"/>
                      <a:pt x="0" y="2142"/>
                      <a:pt x="135" y="2788"/>
                    </a:cubicBezTo>
                    <a:cubicBezTo>
                      <a:pt x="236" y="3153"/>
                      <a:pt x="733" y="3111"/>
                      <a:pt x="999" y="3229"/>
                    </a:cubicBezTo>
                    <a:cubicBezTo>
                      <a:pt x="1467" y="3494"/>
                      <a:pt x="1700" y="3917"/>
                      <a:pt x="2083" y="4249"/>
                    </a:cubicBezTo>
                    <a:cubicBezTo>
                      <a:pt x="2622" y="4704"/>
                      <a:pt x="3113" y="5031"/>
                      <a:pt x="3627" y="5422"/>
                    </a:cubicBezTo>
                    <a:cubicBezTo>
                      <a:pt x="3877" y="5620"/>
                      <a:pt x="4218" y="5995"/>
                      <a:pt x="4572" y="5995"/>
                    </a:cubicBezTo>
                    <a:cubicBezTo>
                      <a:pt x="4661" y="5995"/>
                      <a:pt x="4750" y="5972"/>
                      <a:pt x="4839" y="5916"/>
                    </a:cubicBezTo>
                    <a:cubicBezTo>
                      <a:pt x="4924" y="5848"/>
                      <a:pt x="4919" y="5739"/>
                      <a:pt x="4894" y="5674"/>
                    </a:cubicBezTo>
                    <a:cubicBezTo>
                      <a:pt x="4890" y="5565"/>
                      <a:pt x="4842" y="5437"/>
                      <a:pt x="4729" y="5334"/>
                    </a:cubicBezTo>
                    <a:cubicBezTo>
                      <a:pt x="4347" y="5002"/>
                      <a:pt x="3901" y="4695"/>
                      <a:pt x="3538" y="4320"/>
                    </a:cubicBezTo>
                    <a:cubicBezTo>
                      <a:pt x="3469" y="4234"/>
                      <a:pt x="3376" y="4087"/>
                      <a:pt x="3437" y="3953"/>
                    </a:cubicBezTo>
                    <a:cubicBezTo>
                      <a:pt x="3547" y="3473"/>
                      <a:pt x="3549" y="2995"/>
                      <a:pt x="3659" y="2512"/>
                    </a:cubicBezTo>
                    <a:cubicBezTo>
                      <a:pt x="3795" y="2095"/>
                      <a:pt x="3840" y="1639"/>
                      <a:pt x="3586" y="1258"/>
                    </a:cubicBezTo>
                    <a:cubicBezTo>
                      <a:pt x="3490" y="1182"/>
                      <a:pt x="3377" y="1139"/>
                      <a:pt x="3271" y="1139"/>
                    </a:cubicBezTo>
                    <a:cubicBezTo>
                      <a:pt x="3205" y="1139"/>
                      <a:pt x="3141" y="1156"/>
                      <a:pt x="3085" y="1192"/>
                    </a:cubicBezTo>
                    <a:cubicBezTo>
                      <a:pt x="2710" y="1554"/>
                      <a:pt x="2732" y="2095"/>
                      <a:pt x="2577" y="2556"/>
                    </a:cubicBezTo>
                    <a:cubicBezTo>
                      <a:pt x="2488" y="2752"/>
                      <a:pt x="2546" y="3179"/>
                      <a:pt x="2346" y="3179"/>
                    </a:cubicBezTo>
                    <a:cubicBezTo>
                      <a:pt x="2320" y="3179"/>
                      <a:pt x="2290" y="3172"/>
                      <a:pt x="2254" y="3155"/>
                    </a:cubicBezTo>
                    <a:cubicBezTo>
                      <a:pt x="1838" y="3022"/>
                      <a:pt x="1325" y="2737"/>
                      <a:pt x="1283" y="2242"/>
                    </a:cubicBezTo>
                    <a:cubicBezTo>
                      <a:pt x="1169" y="1552"/>
                      <a:pt x="1861" y="960"/>
                      <a:pt x="1937" y="198"/>
                    </a:cubicBezTo>
                    <a:cubicBezTo>
                      <a:pt x="1977" y="108"/>
                      <a:pt x="1889" y="69"/>
                      <a:pt x="1802" y="29"/>
                    </a:cubicBezTo>
                    <a:cubicBezTo>
                      <a:pt x="1733" y="10"/>
                      <a:pt x="1667" y="1"/>
                      <a:pt x="1605" y="1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119" name="Google Shape;72901;p52">
                <a:extLst>
                  <a:ext uri="{FF2B5EF4-FFF2-40B4-BE49-F238E27FC236}">
                    <a16:creationId xmlns:a16="http://schemas.microsoft.com/office/drawing/2014/main" xmlns="" id="{01F3CC5B-453F-064C-9CC8-44740FAA32E2}"/>
                  </a:ext>
                </a:extLst>
              </p:cNvPr>
              <p:cNvSpPr/>
              <p:nvPr/>
            </p:nvSpPr>
            <p:spPr>
              <a:xfrm>
                <a:off x="5433025" y="2064575"/>
                <a:ext cx="71725" cy="83950"/>
              </a:xfrm>
              <a:custGeom>
                <a:avLst/>
                <a:gdLst/>
                <a:ahLst/>
                <a:cxnLst/>
                <a:rect l="l" t="t" r="r" b="b"/>
                <a:pathLst>
                  <a:path w="2869" h="3358" extrusionOk="0">
                    <a:moveTo>
                      <a:pt x="1940" y="1"/>
                    </a:moveTo>
                    <a:cubicBezTo>
                      <a:pt x="1740" y="1"/>
                      <a:pt x="1634" y="237"/>
                      <a:pt x="1560" y="397"/>
                    </a:cubicBezTo>
                    <a:cubicBezTo>
                      <a:pt x="1089" y="1088"/>
                      <a:pt x="645" y="1845"/>
                      <a:pt x="218" y="2555"/>
                    </a:cubicBezTo>
                    <a:cubicBezTo>
                      <a:pt x="1" y="2930"/>
                      <a:pt x="647" y="3357"/>
                      <a:pt x="1094" y="3357"/>
                    </a:cubicBezTo>
                    <a:cubicBezTo>
                      <a:pt x="1149" y="3357"/>
                      <a:pt x="1200" y="3351"/>
                      <a:pt x="1247" y="3337"/>
                    </a:cubicBezTo>
                    <a:cubicBezTo>
                      <a:pt x="1440" y="3265"/>
                      <a:pt x="1495" y="3023"/>
                      <a:pt x="1530" y="2826"/>
                    </a:cubicBezTo>
                    <a:cubicBezTo>
                      <a:pt x="1724" y="2277"/>
                      <a:pt x="2051" y="1786"/>
                      <a:pt x="2377" y="1295"/>
                    </a:cubicBezTo>
                    <a:cubicBezTo>
                      <a:pt x="2520" y="1094"/>
                      <a:pt x="2733" y="976"/>
                      <a:pt x="2788" y="736"/>
                    </a:cubicBezTo>
                    <a:cubicBezTo>
                      <a:pt x="2868" y="558"/>
                      <a:pt x="2726" y="283"/>
                      <a:pt x="2589" y="115"/>
                    </a:cubicBezTo>
                    <a:cubicBezTo>
                      <a:pt x="2470" y="22"/>
                      <a:pt x="2318" y="4"/>
                      <a:pt x="2157" y="4"/>
                    </a:cubicBezTo>
                    <a:cubicBezTo>
                      <a:pt x="2105" y="4"/>
                      <a:pt x="2052" y="6"/>
                      <a:pt x="1999" y="7"/>
                    </a:cubicBezTo>
                    <a:cubicBezTo>
                      <a:pt x="1978" y="3"/>
                      <a:pt x="1959" y="1"/>
                      <a:pt x="1940" y="1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120" name="Google Shape;72902;p52">
                <a:extLst>
                  <a:ext uri="{FF2B5EF4-FFF2-40B4-BE49-F238E27FC236}">
                    <a16:creationId xmlns:a16="http://schemas.microsoft.com/office/drawing/2014/main" xmlns="" id="{8803A14B-A81A-8547-A280-844B67E220D6}"/>
                  </a:ext>
                </a:extLst>
              </p:cNvPr>
              <p:cNvSpPr/>
              <p:nvPr/>
            </p:nvSpPr>
            <p:spPr>
              <a:xfrm>
                <a:off x="5572450" y="1667100"/>
                <a:ext cx="148025" cy="151850"/>
              </a:xfrm>
              <a:custGeom>
                <a:avLst/>
                <a:gdLst/>
                <a:ahLst/>
                <a:cxnLst/>
                <a:rect l="l" t="t" r="r" b="b"/>
                <a:pathLst>
                  <a:path w="5921" h="6074" extrusionOk="0">
                    <a:moveTo>
                      <a:pt x="1371" y="0"/>
                    </a:moveTo>
                    <a:cubicBezTo>
                      <a:pt x="1028" y="0"/>
                      <a:pt x="670" y="42"/>
                      <a:pt x="315" y="176"/>
                    </a:cubicBezTo>
                    <a:cubicBezTo>
                      <a:pt x="166" y="269"/>
                      <a:pt x="43" y="427"/>
                      <a:pt x="7" y="624"/>
                    </a:cubicBezTo>
                    <a:cubicBezTo>
                      <a:pt x="1" y="993"/>
                      <a:pt x="351" y="1044"/>
                      <a:pt x="609" y="1054"/>
                    </a:cubicBezTo>
                    <a:cubicBezTo>
                      <a:pt x="852" y="1044"/>
                      <a:pt x="1104" y="1030"/>
                      <a:pt x="1356" y="1030"/>
                    </a:cubicBezTo>
                    <a:cubicBezTo>
                      <a:pt x="2006" y="1030"/>
                      <a:pt x="2654" y="1121"/>
                      <a:pt x="3126" y="1601"/>
                    </a:cubicBezTo>
                    <a:cubicBezTo>
                      <a:pt x="3852" y="2352"/>
                      <a:pt x="4473" y="3216"/>
                      <a:pt x="4777" y="4311"/>
                    </a:cubicBezTo>
                    <a:cubicBezTo>
                      <a:pt x="4835" y="4654"/>
                      <a:pt x="4848" y="4980"/>
                      <a:pt x="4860" y="5305"/>
                    </a:cubicBezTo>
                    <a:cubicBezTo>
                      <a:pt x="4830" y="5607"/>
                      <a:pt x="5066" y="6033"/>
                      <a:pt x="5370" y="6064"/>
                    </a:cubicBezTo>
                    <a:cubicBezTo>
                      <a:pt x="5400" y="6071"/>
                      <a:pt x="5429" y="6074"/>
                      <a:pt x="5457" y="6074"/>
                    </a:cubicBezTo>
                    <a:cubicBezTo>
                      <a:pt x="5655" y="6074"/>
                      <a:pt x="5803" y="5915"/>
                      <a:pt x="5833" y="5742"/>
                    </a:cubicBezTo>
                    <a:cubicBezTo>
                      <a:pt x="5920" y="5196"/>
                      <a:pt x="5744" y="4639"/>
                      <a:pt x="5660" y="4123"/>
                    </a:cubicBezTo>
                    <a:cubicBezTo>
                      <a:pt x="5402" y="3155"/>
                      <a:pt x="4870" y="2333"/>
                      <a:pt x="4278" y="1640"/>
                    </a:cubicBezTo>
                    <a:cubicBezTo>
                      <a:pt x="3576" y="849"/>
                      <a:pt x="2635" y="1"/>
                      <a:pt x="1468" y="1"/>
                    </a:cubicBezTo>
                    <a:cubicBezTo>
                      <a:pt x="1464" y="1"/>
                      <a:pt x="1460" y="1"/>
                      <a:pt x="1456" y="1"/>
                    </a:cubicBezTo>
                    <a:cubicBezTo>
                      <a:pt x="1428" y="0"/>
                      <a:pt x="1400" y="0"/>
                      <a:pt x="1371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121" name="Google Shape;72903;p52">
                <a:extLst>
                  <a:ext uri="{FF2B5EF4-FFF2-40B4-BE49-F238E27FC236}">
                    <a16:creationId xmlns:a16="http://schemas.microsoft.com/office/drawing/2014/main" xmlns="" id="{DC8B7A8E-1AA3-F143-94F1-227CE3FE5123}"/>
                  </a:ext>
                </a:extLst>
              </p:cNvPr>
              <p:cNvSpPr/>
              <p:nvPr/>
            </p:nvSpPr>
            <p:spPr>
              <a:xfrm>
                <a:off x="5225450" y="2503575"/>
                <a:ext cx="76025" cy="89225"/>
              </a:xfrm>
              <a:custGeom>
                <a:avLst/>
                <a:gdLst/>
                <a:ahLst/>
                <a:cxnLst/>
                <a:rect l="l" t="t" r="r" b="b"/>
                <a:pathLst>
                  <a:path w="3041" h="3569" extrusionOk="0">
                    <a:moveTo>
                      <a:pt x="2315" y="1"/>
                    </a:moveTo>
                    <a:cubicBezTo>
                      <a:pt x="2098" y="1"/>
                      <a:pt x="2003" y="500"/>
                      <a:pt x="1847" y="649"/>
                    </a:cubicBezTo>
                    <a:cubicBezTo>
                      <a:pt x="1679" y="786"/>
                      <a:pt x="1713" y="1064"/>
                      <a:pt x="1540" y="1093"/>
                    </a:cubicBezTo>
                    <a:cubicBezTo>
                      <a:pt x="1516" y="1103"/>
                      <a:pt x="1496" y="1107"/>
                      <a:pt x="1478" y="1107"/>
                    </a:cubicBezTo>
                    <a:cubicBezTo>
                      <a:pt x="1352" y="1107"/>
                      <a:pt x="1357" y="892"/>
                      <a:pt x="1314" y="780"/>
                    </a:cubicBezTo>
                    <a:cubicBezTo>
                      <a:pt x="1151" y="447"/>
                      <a:pt x="842" y="101"/>
                      <a:pt x="424" y="101"/>
                    </a:cubicBezTo>
                    <a:cubicBezTo>
                      <a:pt x="414" y="101"/>
                      <a:pt x="405" y="101"/>
                      <a:pt x="395" y="101"/>
                    </a:cubicBezTo>
                    <a:cubicBezTo>
                      <a:pt x="392" y="101"/>
                      <a:pt x="389" y="101"/>
                      <a:pt x="386" y="101"/>
                    </a:cubicBezTo>
                    <a:cubicBezTo>
                      <a:pt x="132" y="101"/>
                      <a:pt x="0" y="509"/>
                      <a:pt x="117" y="721"/>
                    </a:cubicBezTo>
                    <a:cubicBezTo>
                      <a:pt x="351" y="1144"/>
                      <a:pt x="649" y="1544"/>
                      <a:pt x="947" y="1945"/>
                    </a:cubicBezTo>
                    <a:cubicBezTo>
                      <a:pt x="1246" y="2345"/>
                      <a:pt x="561" y="2568"/>
                      <a:pt x="490" y="2960"/>
                    </a:cubicBezTo>
                    <a:cubicBezTo>
                      <a:pt x="498" y="3177"/>
                      <a:pt x="634" y="3345"/>
                      <a:pt x="792" y="3469"/>
                    </a:cubicBezTo>
                    <a:cubicBezTo>
                      <a:pt x="876" y="3534"/>
                      <a:pt x="988" y="3568"/>
                      <a:pt x="1107" y="3568"/>
                    </a:cubicBezTo>
                    <a:cubicBezTo>
                      <a:pt x="1213" y="3568"/>
                      <a:pt x="1323" y="3541"/>
                      <a:pt x="1422" y="3484"/>
                    </a:cubicBezTo>
                    <a:cubicBezTo>
                      <a:pt x="1674" y="3389"/>
                      <a:pt x="1746" y="3005"/>
                      <a:pt x="1999" y="3005"/>
                    </a:cubicBezTo>
                    <a:cubicBezTo>
                      <a:pt x="2002" y="3005"/>
                      <a:pt x="2006" y="3005"/>
                      <a:pt x="2009" y="3005"/>
                    </a:cubicBezTo>
                    <a:cubicBezTo>
                      <a:pt x="2011" y="3005"/>
                      <a:pt x="2014" y="3005"/>
                      <a:pt x="2016" y="3005"/>
                    </a:cubicBezTo>
                    <a:cubicBezTo>
                      <a:pt x="2119" y="3005"/>
                      <a:pt x="2142" y="3065"/>
                      <a:pt x="2186" y="3085"/>
                    </a:cubicBezTo>
                    <a:cubicBezTo>
                      <a:pt x="2238" y="3148"/>
                      <a:pt x="2339" y="3233"/>
                      <a:pt x="2449" y="3233"/>
                    </a:cubicBezTo>
                    <a:cubicBezTo>
                      <a:pt x="2485" y="3233"/>
                      <a:pt x="2523" y="3224"/>
                      <a:pt x="2561" y="3201"/>
                    </a:cubicBezTo>
                    <a:cubicBezTo>
                      <a:pt x="3040" y="2724"/>
                      <a:pt x="2141" y="2481"/>
                      <a:pt x="2339" y="2039"/>
                    </a:cubicBezTo>
                    <a:cubicBezTo>
                      <a:pt x="2574" y="1399"/>
                      <a:pt x="3040" y="599"/>
                      <a:pt x="2475" y="79"/>
                    </a:cubicBezTo>
                    <a:cubicBezTo>
                      <a:pt x="2415" y="24"/>
                      <a:pt x="2362" y="1"/>
                      <a:pt x="2315" y="1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122" name="Google Shape;72904;p52">
                <a:extLst>
                  <a:ext uri="{FF2B5EF4-FFF2-40B4-BE49-F238E27FC236}">
                    <a16:creationId xmlns:a16="http://schemas.microsoft.com/office/drawing/2014/main" xmlns="" id="{10ABBA14-CCD8-BF4F-BA7F-7CC5D0121D31}"/>
                  </a:ext>
                </a:extLst>
              </p:cNvPr>
              <p:cNvSpPr/>
              <p:nvPr/>
            </p:nvSpPr>
            <p:spPr>
              <a:xfrm>
                <a:off x="5537800" y="1791800"/>
                <a:ext cx="108875" cy="113100"/>
              </a:xfrm>
              <a:custGeom>
                <a:avLst/>
                <a:gdLst/>
                <a:ahLst/>
                <a:cxnLst/>
                <a:rect l="l" t="t" r="r" b="b"/>
                <a:pathLst>
                  <a:path w="4355" h="4524" extrusionOk="0">
                    <a:moveTo>
                      <a:pt x="1620" y="0"/>
                    </a:moveTo>
                    <a:cubicBezTo>
                      <a:pt x="1554" y="0"/>
                      <a:pt x="1487" y="18"/>
                      <a:pt x="1420" y="60"/>
                    </a:cubicBezTo>
                    <a:cubicBezTo>
                      <a:pt x="1336" y="128"/>
                      <a:pt x="1212" y="285"/>
                      <a:pt x="1217" y="393"/>
                    </a:cubicBezTo>
                    <a:cubicBezTo>
                      <a:pt x="1235" y="828"/>
                      <a:pt x="1426" y="1232"/>
                      <a:pt x="1590" y="1572"/>
                    </a:cubicBezTo>
                    <a:cubicBezTo>
                      <a:pt x="1616" y="1633"/>
                      <a:pt x="1595" y="1677"/>
                      <a:pt x="1575" y="1722"/>
                    </a:cubicBezTo>
                    <a:cubicBezTo>
                      <a:pt x="1488" y="1785"/>
                      <a:pt x="1399" y="1808"/>
                      <a:pt x="1309" y="1808"/>
                    </a:cubicBezTo>
                    <a:cubicBezTo>
                      <a:pt x="1101" y="1808"/>
                      <a:pt x="886" y="1691"/>
                      <a:pt x="667" y="1691"/>
                    </a:cubicBezTo>
                    <a:cubicBezTo>
                      <a:pt x="637" y="1691"/>
                      <a:pt x="606" y="1693"/>
                      <a:pt x="576" y="1698"/>
                    </a:cubicBezTo>
                    <a:cubicBezTo>
                      <a:pt x="296" y="1732"/>
                      <a:pt x="1" y="1917"/>
                      <a:pt x="164" y="2257"/>
                    </a:cubicBezTo>
                    <a:cubicBezTo>
                      <a:pt x="391" y="2702"/>
                      <a:pt x="842" y="2800"/>
                      <a:pt x="1268" y="2800"/>
                    </a:cubicBezTo>
                    <a:cubicBezTo>
                      <a:pt x="1373" y="2800"/>
                      <a:pt x="1477" y="2794"/>
                      <a:pt x="1575" y="2786"/>
                    </a:cubicBezTo>
                    <a:cubicBezTo>
                      <a:pt x="2314" y="2801"/>
                      <a:pt x="2044" y="3635"/>
                      <a:pt x="2343" y="4036"/>
                    </a:cubicBezTo>
                    <a:cubicBezTo>
                      <a:pt x="2495" y="4195"/>
                      <a:pt x="2610" y="4524"/>
                      <a:pt x="2846" y="4524"/>
                    </a:cubicBezTo>
                    <a:cubicBezTo>
                      <a:pt x="2890" y="4524"/>
                      <a:pt x="2938" y="4512"/>
                      <a:pt x="2992" y="4486"/>
                    </a:cubicBezTo>
                    <a:cubicBezTo>
                      <a:pt x="3119" y="4437"/>
                      <a:pt x="3223" y="4326"/>
                      <a:pt x="3194" y="4153"/>
                    </a:cubicBezTo>
                    <a:cubicBezTo>
                      <a:pt x="3132" y="3700"/>
                      <a:pt x="2811" y="3235"/>
                      <a:pt x="2989" y="2837"/>
                    </a:cubicBezTo>
                    <a:cubicBezTo>
                      <a:pt x="3078" y="2640"/>
                      <a:pt x="3267" y="2610"/>
                      <a:pt x="3478" y="2610"/>
                    </a:cubicBezTo>
                    <a:cubicBezTo>
                      <a:pt x="3571" y="2610"/>
                      <a:pt x="3667" y="2616"/>
                      <a:pt x="3761" y="2616"/>
                    </a:cubicBezTo>
                    <a:cubicBezTo>
                      <a:pt x="3985" y="2616"/>
                      <a:pt x="4197" y="2584"/>
                      <a:pt x="4315" y="2372"/>
                    </a:cubicBezTo>
                    <a:cubicBezTo>
                      <a:pt x="4355" y="2284"/>
                      <a:pt x="4305" y="2155"/>
                      <a:pt x="4237" y="2069"/>
                    </a:cubicBezTo>
                    <a:cubicBezTo>
                      <a:pt x="4094" y="1784"/>
                      <a:pt x="3877" y="1716"/>
                      <a:pt x="3642" y="1716"/>
                    </a:cubicBezTo>
                    <a:cubicBezTo>
                      <a:pt x="3427" y="1716"/>
                      <a:pt x="3197" y="1773"/>
                      <a:pt x="2994" y="1773"/>
                    </a:cubicBezTo>
                    <a:cubicBezTo>
                      <a:pt x="2939" y="1773"/>
                      <a:pt x="2886" y="1768"/>
                      <a:pt x="2835" y="1758"/>
                    </a:cubicBezTo>
                    <a:cubicBezTo>
                      <a:pt x="2824" y="1758"/>
                      <a:pt x="2813" y="1759"/>
                      <a:pt x="2803" y="1759"/>
                    </a:cubicBezTo>
                    <a:cubicBezTo>
                      <a:pt x="2718" y="1759"/>
                      <a:pt x="2680" y="1736"/>
                      <a:pt x="2659" y="1678"/>
                    </a:cubicBezTo>
                    <a:cubicBezTo>
                      <a:pt x="2404" y="1299"/>
                      <a:pt x="2491" y="754"/>
                      <a:pt x="2191" y="353"/>
                    </a:cubicBezTo>
                    <a:cubicBezTo>
                      <a:pt x="2051" y="207"/>
                      <a:pt x="1843" y="0"/>
                      <a:pt x="1620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123" name="Google Shape;72905;p52">
                <a:extLst>
                  <a:ext uri="{FF2B5EF4-FFF2-40B4-BE49-F238E27FC236}">
                    <a16:creationId xmlns:a16="http://schemas.microsoft.com/office/drawing/2014/main" xmlns="" id="{F12BB187-F15B-264E-A7F1-220BB472C0FE}"/>
                  </a:ext>
                </a:extLst>
              </p:cNvPr>
              <p:cNvSpPr/>
              <p:nvPr/>
            </p:nvSpPr>
            <p:spPr>
              <a:xfrm>
                <a:off x="5494250" y="1836275"/>
                <a:ext cx="142400" cy="142550"/>
              </a:xfrm>
              <a:custGeom>
                <a:avLst/>
                <a:gdLst/>
                <a:ahLst/>
                <a:cxnLst/>
                <a:rect l="l" t="t" r="r" b="b"/>
                <a:pathLst>
                  <a:path w="5696" h="5702" extrusionOk="0">
                    <a:moveTo>
                      <a:pt x="470" y="0"/>
                    </a:moveTo>
                    <a:cubicBezTo>
                      <a:pt x="406" y="0"/>
                      <a:pt x="341" y="19"/>
                      <a:pt x="283" y="66"/>
                    </a:cubicBezTo>
                    <a:cubicBezTo>
                      <a:pt x="51" y="228"/>
                      <a:pt x="0" y="577"/>
                      <a:pt x="53" y="815"/>
                    </a:cubicBezTo>
                    <a:cubicBezTo>
                      <a:pt x="635" y="2243"/>
                      <a:pt x="1382" y="3537"/>
                      <a:pt x="2402" y="4580"/>
                    </a:cubicBezTo>
                    <a:cubicBezTo>
                      <a:pt x="2916" y="5180"/>
                      <a:pt x="3786" y="5701"/>
                      <a:pt x="4654" y="5701"/>
                    </a:cubicBezTo>
                    <a:cubicBezTo>
                      <a:pt x="4786" y="5701"/>
                      <a:pt x="4918" y="5689"/>
                      <a:pt x="5048" y="5664"/>
                    </a:cubicBezTo>
                    <a:cubicBezTo>
                      <a:pt x="5349" y="5587"/>
                      <a:pt x="5690" y="5422"/>
                      <a:pt x="5695" y="5052"/>
                    </a:cubicBezTo>
                    <a:cubicBezTo>
                      <a:pt x="5685" y="4790"/>
                      <a:pt x="5565" y="4712"/>
                      <a:pt x="5402" y="4712"/>
                    </a:cubicBezTo>
                    <a:cubicBezTo>
                      <a:pt x="5163" y="4712"/>
                      <a:pt x="4831" y="4880"/>
                      <a:pt x="4610" y="4880"/>
                    </a:cubicBezTo>
                    <a:cubicBezTo>
                      <a:pt x="4608" y="4880"/>
                      <a:pt x="4605" y="4880"/>
                      <a:pt x="4603" y="4880"/>
                    </a:cubicBezTo>
                    <a:cubicBezTo>
                      <a:pt x="3511" y="4708"/>
                      <a:pt x="2807" y="3911"/>
                      <a:pt x="2273" y="3088"/>
                    </a:cubicBezTo>
                    <a:cubicBezTo>
                      <a:pt x="1833" y="2412"/>
                      <a:pt x="1307" y="1695"/>
                      <a:pt x="1142" y="880"/>
                    </a:cubicBezTo>
                    <a:cubicBezTo>
                      <a:pt x="1107" y="597"/>
                      <a:pt x="1032" y="297"/>
                      <a:pt x="785" y="134"/>
                    </a:cubicBezTo>
                    <a:cubicBezTo>
                      <a:pt x="712" y="66"/>
                      <a:pt x="591" y="0"/>
                      <a:pt x="470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124" name="Google Shape;72906;p52">
                <a:extLst>
                  <a:ext uri="{FF2B5EF4-FFF2-40B4-BE49-F238E27FC236}">
                    <a16:creationId xmlns:a16="http://schemas.microsoft.com/office/drawing/2014/main" xmlns="" id="{8F3EA383-DC14-224C-B141-792077D12A16}"/>
                  </a:ext>
                </a:extLst>
              </p:cNvPr>
              <p:cNvSpPr/>
              <p:nvPr/>
            </p:nvSpPr>
            <p:spPr>
              <a:xfrm>
                <a:off x="5391175" y="2239450"/>
                <a:ext cx="71950" cy="75625"/>
              </a:xfrm>
              <a:custGeom>
                <a:avLst/>
                <a:gdLst/>
                <a:ahLst/>
                <a:cxnLst/>
                <a:rect l="l" t="t" r="r" b="b"/>
                <a:pathLst>
                  <a:path w="2878" h="3025" extrusionOk="0">
                    <a:moveTo>
                      <a:pt x="1304" y="913"/>
                    </a:moveTo>
                    <a:cubicBezTo>
                      <a:pt x="1325" y="913"/>
                      <a:pt x="1349" y="918"/>
                      <a:pt x="1375" y="929"/>
                    </a:cubicBezTo>
                    <a:cubicBezTo>
                      <a:pt x="1632" y="1135"/>
                      <a:pt x="1722" y="1526"/>
                      <a:pt x="1737" y="1884"/>
                    </a:cubicBezTo>
                    <a:cubicBezTo>
                      <a:pt x="1807" y="1970"/>
                      <a:pt x="1722" y="2022"/>
                      <a:pt x="1639" y="2022"/>
                    </a:cubicBezTo>
                    <a:cubicBezTo>
                      <a:pt x="1588" y="2022"/>
                      <a:pt x="1539" y="2003"/>
                      <a:pt x="1524" y="1963"/>
                    </a:cubicBezTo>
                    <a:cubicBezTo>
                      <a:pt x="1402" y="1646"/>
                      <a:pt x="1144" y="1440"/>
                      <a:pt x="1130" y="1084"/>
                    </a:cubicBezTo>
                    <a:cubicBezTo>
                      <a:pt x="1156" y="1022"/>
                      <a:pt x="1205" y="913"/>
                      <a:pt x="1304" y="913"/>
                    </a:cubicBezTo>
                    <a:close/>
                    <a:moveTo>
                      <a:pt x="1010" y="1"/>
                    </a:moveTo>
                    <a:cubicBezTo>
                      <a:pt x="901" y="5"/>
                      <a:pt x="818" y="73"/>
                      <a:pt x="710" y="79"/>
                    </a:cubicBezTo>
                    <a:cubicBezTo>
                      <a:pt x="280" y="203"/>
                      <a:pt x="254" y="619"/>
                      <a:pt x="114" y="928"/>
                    </a:cubicBezTo>
                    <a:cubicBezTo>
                      <a:pt x="0" y="1301"/>
                      <a:pt x="322" y="1765"/>
                      <a:pt x="552" y="2080"/>
                    </a:cubicBezTo>
                    <a:cubicBezTo>
                      <a:pt x="827" y="2418"/>
                      <a:pt x="1121" y="2709"/>
                      <a:pt x="1516" y="2887"/>
                    </a:cubicBezTo>
                    <a:cubicBezTo>
                      <a:pt x="1664" y="2953"/>
                      <a:pt x="1860" y="3025"/>
                      <a:pt x="2036" y="3025"/>
                    </a:cubicBezTo>
                    <a:cubicBezTo>
                      <a:pt x="2175" y="3025"/>
                      <a:pt x="2303" y="2980"/>
                      <a:pt x="2384" y="2852"/>
                    </a:cubicBezTo>
                    <a:cubicBezTo>
                      <a:pt x="2878" y="2224"/>
                      <a:pt x="2672" y="1387"/>
                      <a:pt x="2255" y="774"/>
                    </a:cubicBezTo>
                    <a:cubicBezTo>
                      <a:pt x="2002" y="396"/>
                      <a:pt x="1512" y="66"/>
                      <a:pt x="1010" y="1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125" name="Google Shape;72907;p52">
                <a:extLst>
                  <a:ext uri="{FF2B5EF4-FFF2-40B4-BE49-F238E27FC236}">
                    <a16:creationId xmlns:a16="http://schemas.microsoft.com/office/drawing/2014/main" xmlns="" id="{1C8BD5B9-DD79-1A49-BCF3-F1A4A64B4EEC}"/>
                  </a:ext>
                </a:extLst>
              </p:cNvPr>
              <p:cNvSpPr/>
              <p:nvPr/>
            </p:nvSpPr>
            <p:spPr>
              <a:xfrm>
                <a:off x="5344500" y="2138100"/>
                <a:ext cx="141775" cy="128325"/>
              </a:xfrm>
              <a:custGeom>
                <a:avLst/>
                <a:gdLst/>
                <a:ahLst/>
                <a:cxnLst/>
                <a:rect l="l" t="t" r="r" b="b"/>
                <a:pathLst>
                  <a:path w="5671" h="5133" extrusionOk="0">
                    <a:moveTo>
                      <a:pt x="1381" y="1"/>
                    </a:moveTo>
                    <a:cubicBezTo>
                      <a:pt x="1097" y="1"/>
                      <a:pt x="816" y="43"/>
                      <a:pt x="549" y="137"/>
                    </a:cubicBezTo>
                    <a:cubicBezTo>
                      <a:pt x="313" y="191"/>
                      <a:pt x="77" y="244"/>
                      <a:pt x="0" y="528"/>
                    </a:cubicBezTo>
                    <a:cubicBezTo>
                      <a:pt x="5" y="637"/>
                      <a:pt x="9" y="744"/>
                      <a:pt x="78" y="829"/>
                    </a:cubicBezTo>
                    <a:cubicBezTo>
                      <a:pt x="196" y="1041"/>
                      <a:pt x="436" y="1097"/>
                      <a:pt x="588" y="1112"/>
                    </a:cubicBezTo>
                    <a:cubicBezTo>
                      <a:pt x="936" y="1080"/>
                      <a:pt x="1288" y="1042"/>
                      <a:pt x="1635" y="1042"/>
                    </a:cubicBezTo>
                    <a:cubicBezTo>
                      <a:pt x="2171" y="1042"/>
                      <a:pt x="2697" y="1133"/>
                      <a:pt x="3185" y="1482"/>
                    </a:cubicBezTo>
                    <a:cubicBezTo>
                      <a:pt x="4032" y="2076"/>
                      <a:pt x="4622" y="3247"/>
                      <a:pt x="4712" y="4349"/>
                    </a:cubicBezTo>
                    <a:cubicBezTo>
                      <a:pt x="4720" y="4566"/>
                      <a:pt x="4644" y="4850"/>
                      <a:pt x="4846" y="4995"/>
                    </a:cubicBezTo>
                    <a:cubicBezTo>
                      <a:pt x="4946" y="5072"/>
                      <a:pt x="5052" y="5132"/>
                      <a:pt x="5159" y="5132"/>
                    </a:cubicBezTo>
                    <a:cubicBezTo>
                      <a:pt x="5223" y="5132"/>
                      <a:pt x="5286" y="5112"/>
                      <a:pt x="5349" y="5061"/>
                    </a:cubicBezTo>
                    <a:cubicBezTo>
                      <a:pt x="5665" y="4831"/>
                      <a:pt x="5670" y="4462"/>
                      <a:pt x="5595" y="4162"/>
                    </a:cubicBezTo>
                    <a:cubicBezTo>
                      <a:pt x="5486" y="3103"/>
                      <a:pt x="4945" y="2062"/>
                      <a:pt x="4264" y="1330"/>
                    </a:cubicBezTo>
                    <a:cubicBezTo>
                      <a:pt x="3551" y="590"/>
                      <a:pt x="2438" y="1"/>
                      <a:pt x="1381" y="1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126" name="Google Shape;72908;p52">
                <a:extLst>
                  <a:ext uri="{FF2B5EF4-FFF2-40B4-BE49-F238E27FC236}">
                    <a16:creationId xmlns:a16="http://schemas.microsoft.com/office/drawing/2014/main" xmlns="" id="{B415398D-4D33-A143-A5D4-2EBB8512F889}"/>
                  </a:ext>
                </a:extLst>
              </p:cNvPr>
              <p:cNvSpPr/>
              <p:nvPr/>
            </p:nvSpPr>
            <p:spPr>
              <a:xfrm>
                <a:off x="5632275" y="1764525"/>
                <a:ext cx="58800" cy="68500"/>
              </a:xfrm>
              <a:custGeom>
                <a:avLst/>
                <a:gdLst/>
                <a:ahLst/>
                <a:cxnLst/>
                <a:rect l="l" t="t" r="r" b="b"/>
                <a:pathLst>
                  <a:path w="2352" h="2740" extrusionOk="0">
                    <a:moveTo>
                      <a:pt x="772" y="1"/>
                    </a:moveTo>
                    <a:cubicBezTo>
                      <a:pt x="668" y="1"/>
                      <a:pt x="568" y="22"/>
                      <a:pt x="464" y="80"/>
                    </a:cubicBezTo>
                    <a:cubicBezTo>
                      <a:pt x="1" y="401"/>
                      <a:pt x="199" y="1022"/>
                      <a:pt x="280" y="1432"/>
                    </a:cubicBezTo>
                    <a:cubicBezTo>
                      <a:pt x="370" y="2058"/>
                      <a:pt x="800" y="2516"/>
                      <a:pt x="1395" y="2730"/>
                    </a:cubicBezTo>
                    <a:cubicBezTo>
                      <a:pt x="1430" y="2737"/>
                      <a:pt x="1465" y="2740"/>
                      <a:pt x="1500" y="2740"/>
                    </a:cubicBezTo>
                    <a:cubicBezTo>
                      <a:pt x="1659" y="2740"/>
                      <a:pt x="1810" y="2677"/>
                      <a:pt x="1931" y="2600"/>
                    </a:cubicBezTo>
                    <a:cubicBezTo>
                      <a:pt x="2351" y="2258"/>
                      <a:pt x="2264" y="1739"/>
                      <a:pt x="2160" y="1267"/>
                    </a:cubicBezTo>
                    <a:cubicBezTo>
                      <a:pt x="2050" y="686"/>
                      <a:pt x="1682" y="203"/>
                      <a:pt x="1113" y="52"/>
                    </a:cubicBezTo>
                    <a:cubicBezTo>
                      <a:pt x="991" y="23"/>
                      <a:pt x="880" y="1"/>
                      <a:pt x="772" y="1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127" name="Google Shape;72909;p52">
                <a:extLst>
                  <a:ext uri="{FF2B5EF4-FFF2-40B4-BE49-F238E27FC236}">
                    <a16:creationId xmlns:a16="http://schemas.microsoft.com/office/drawing/2014/main" xmlns="" id="{554BFEB9-0E76-6447-9DCA-371359D7CDDC}"/>
                  </a:ext>
                </a:extLst>
              </p:cNvPr>
              <p:cNvSpPr/>
              <p:nvPr/>
            </p:nvSpPr>
            <p:spPr>
              <a:xfrm>
                <a:off x="5293825" y="2266950"/>
                <a:ext cx="134550" cy="134850"/>
              </a:xfrm>
              <a:custGeom>
                <a:avLst/>
                <a:gdLst/>
                <a:ahLst/>
                <a:cxnLst/>
                <a:rect l="l" t="t" r="r" b="b"/>
                <a:pathLst>
                  <a:path w="5382" h="5394" extrusionOk="0">
                    <a:moveTo>
                      <a:pt x="1977" y="0"/>
                    </a:moveTo>
                    <a:cubicBezTo>
                      <a:pt x="1921" y="0"/>
                      <a:pt x="1858" y="16"/>
                      <a:pt x="1785" y="51"/>
                    </a:cubicBezTo>
                    <a:cubicBezTo>
                      <a:pt x="1275" y="353"/>
                      <a:pt x="1623" y="882"/>
                      <a:pt x="1642" y="1315"/>
                    </a:cubicBezTo>
                    <a:cubicBezTo>
                      <a:pt x="1674" y="1595"/>
                      <a:pt x="2036" y="1971"/>
                      <a:pt x="1848" y="2152"/>
                    </a:cubicBezTo>
                    <a:cubicBezTo>
                      <a:pt x="1742" y="2326"/>
                      <a:pt x="1554" y="2362"/>
                      <a:pt x="1343" y="2362"/>
                    </a:cubicBezTo>
                    <a:cubicBezTo>
                      <a:pt x="1196" y="2362"/>
                      <a:pt x="1037" y="2344"/>
                      <a:pt x="888" y="2344"/>
                    </a:cubicBezTo>
                    <a:cubicBezTo>
                      <a:pt x="841" y="2344"/>
                      <a:pt x="795" y="2346"/>
                      <a:pt x="751" y="2351"/>
                    </a:cubicBezTo>
                    <a:cubicBezTo>
                      <a:pt x="469" y="2384"/>
                      <a:pt x="1" y="2598"/>
                      <a:pt x="123" y="2918"/>
                    </a:cubicBezTo>
                    <a:cubicBezTo>
                      <a:pt x="230" y="3319"/>
                      <a:pt x="474" y="3434"/>
                      <a:pt x="771" y="3434"/>
                    </a:cubicBezTo>
                    <a:cubicBezTo>
                      <a:pt x="1170" y="3434"/>
                      <a:pt x="1664" y="3227"/>
                      <a:pt x="2051" y="3227"/>
                    </a:cubicBezTo>
                    <a:cubicBezTo>
                      <a:pt x="2070" y="3227"/>
                      <a:pt x="2089" y="3227"/>
                      <a:pt x="2108" y="3228"/>
                    </a:cubicBezTo>
                    <a:cubicBezTo>
                      <a:pt x="2121" y="3223"/>
                      <a:pt x="2135" y="3221"/>
                      <a:pt x="2149" y="3221"/>
                    </a:cubicBezTo>
                    <a:cubicBezTo>
                      <a:pt x="2205" y="3221"/>
                      <a:pt x="2266" y="3257"/>
                      <a:pt x="2286" y="3308"/>
                    </a:cubicBezTo>
                    <a:cubicBezTo>
                      <a:pt x="2549" y="3900"/>
                      <a:pt x="2747" y="4520"/>
                      <a:pt x="3139" y="5069"/>
                    </a:cubicBezTo>
                    <a:cubicBezTo>
                      <a:pt x="3243" y="5196"/>
                      <a:pt x="3436" y="5393"/>
                      <a:pt x="3633" y="5393"/>
                    </a:cubicBezTo>
                    <a:cubicBezTo>
                      <a:pt x="3696" y="5393"/>
                      <a:pt x="3760" y="5373"/>
                      <a:pt x="3822" y="5323"/>
                    </a:cubicBezTo>
                    <a:cubicBezTo>
                      <a:pt x="3885" y="5299"/>
                      <a:pt x="4033" y="5205"/>
                      <a:pt x="3984" y="5076"/>
                    </a:cubicBezTo>
                    <a:cubicBezTo>
                      <a:pt x="3851" y="4432"/>
                      <a:pt x="3483" y="3948"/>
                      <a:pt x="3284" y="3327"/>
                    </a:cubicBezTo>
                    <a:cubicBezTo>
                      <a:pt x="3300" y="3175"/>
                      <a:pt x="3383" y="3107"/>
                      <a:pt x="3491" y="3102"/>
                    </a:cubicBezTo>
                    <a:cubicBezTo>
                      <a:pt x="3677" y="3087"/>
                      <a:pt x="3859" y="3078"/>
                      <a:pt x="4040" y="3078"/>
                    </a:cubicBezTo>
                    <a:cubicBezTo>
                      <a:pt x="4345" y="3078"/>
                      <a:pt x="4645" y="3104"/>
                      <a:pt x="4947" y="3173"/>
                    </a:cubicBezTo>
                    <a:cubicBezTo>
                      <a:pt x="4973" y="3185"/>
                      <a:pt x="4999" y="3190"/>
                      <a:pt x="5025" y="3190"/>
                    </a:cubicBezTo>
                    <a:cubicBezTo>
                      <a:pt x="5181" y="3190"/>
                      <a:pt x="5335" y="3007"/>
                      <a:pt x="5348" y="2876"/>
                    </a:cubicBezTo>
                    <a:cubicBezTo>
                      <a:pt x="5382" y="2679"/>
                      <a:pt x="5309" y="2487"/>
                      <a:pt x="5198" y="2384"/>
                    </a:cubicBezTo>
                    <a:cubicBezTo>
                      <a:pt x="4991" y="2226"/>
                      <a:pt x="4764" y="2179"/>
                      <a:pt x="4531" y="2179"/>
                    </a:cubicBezTo>
                    <a:cubicBezTo>
                      <a:pt x="4197" y="2179"/>
                      <a:pt x="3850" y="2275"/>
                      <a:pt x="3530" y="2275"/>
                    </a:cubicBezTo>
                    <a:cubicBezTo>
                      <a:pt x="3349" y="2275"/>
                      <a:pt x="3176" y="2244"/>
                      <a:pt x="3019" y="2146"/>
                    </a:cubicBezTo>
                    <a:cubicBezTo>
                      <a:pt x="2466" y="1845"/>
                      <a:pt x="2859" y="853"/>
                      <a:pt x="2427" y="392"/>
                    </a:cubicBezTo>
                    <a:cubicBezTo>
                      <a:pt x="2300" y="210"/>
                      <a:pt x="2186" y="0"/>
                      <a:pt x="1977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128" name="Google Shape;72910;p52">
                <a:extLst>
                  <a:ext uri="{FF2B5EF4-FFF2-40B4-BE49-F238E27FC236}">
                    <a16:creationId xmlns:a16="http://schemas.microsoft.com/office/drawing/2014/main" xmlns="" id="{30EFE575-D2C2-A141-9496-9B4AC817B0E4}"/>
                  </a:ext>
                </a:extLst>
              </p:cNvPr>
              <p:cNvSpPr/>
              <p:nvPr/>
            </p:nvSpPr>
            <p:spPr>
              <a:xfrm>
                <a:off x="4835375" y="2175100"/>
                <a:ext cx="146250" cy="131175"/>
              </a:xfrm>
              <a:custGeom>
                <a:avLst/>
                <a:gdLst/>
                <a:ahLst/>
                <a:cxnLst/>
                <a:rect l="l" t="t" r="r" b="b"/>
                <a:pathLst>
                  <a:path w="5850" h="5247" extrusionOk="0">
                    <a:moveTo>
                      <a:pt x="594" y="1"/>
                    </a:moveTo>
                    <a:cubicBezTo>
                      <a:pt x="495" y="1"/>
                      <a:pt x="395" y="22"/>
                      <a:pt x="296" y="60"/>
                    </a:cubicBezTo>
                    <a:cubicBezTo>
                      <a:pt x="146" y="153"/>
                      <a:pt x="0" y="246"/>
                      <a:pt x="9" y="463"/>
                    </a:cubicBezTo>
                    <a:cubicBezTo>
                      <a:pt x="83" y="1241"/>
                      <a:pt x="529" y="2024"/>
                      <a:pt x="943" y="2637"/>
                    </a:cubicBezTo>
                    <a:cubicBezTo>
                      <a:pt x="1614" y="3629"/>
                      <a:pt x="2262" y="4665"/>
                      <a:pt x="3470" y="5050"/>
                    </a:cubicBezTo>
                    <a:cubicBezTo>
                      <a:pt x="3795" y="5162"/>
                      <a:pt x="4155" y="5247"/>
                      <a:pt x="4517" y="5247"/>
                    </a:cubicBezTo>
                    <a:cubicBezTo>
                      <a:pt x="4720" y="5247"/>
                      <a:pt x="4924" y="5220"/>
                      <a:pt x="5123" y="5157"/>
                    </a:cubicBezTo>
                    <a:cubicBezTo>
                      <a:pt x="5507" y="5011"/>
                      <a:pt x="5799" y="4717"/>
                      <a:pt x="5850" y="4368"/>
                    </a:cubicBezTo>
                    <a:cubicBezTo>
                      <a:pt x="5840" y="4150"/>
                      <a:pt x="5702" y="3984"/>
                      <a:pt x="5527" y="3904"/>
                    </a:cubicBezTo>
                    <a:cubicBezTo>
                      <a:pt x="5443" y="3865"/>
                      <a:pt x="5322" y="3811"/>
                      <a:pt x="5230" y="3811"/>
                    </a:cubicBezTo>
                    <a:cubicBezTo>
                      <a:pt x="5178" y="3811"/>
                      <a:pt x="5135" y="3829"/>
                      <a:pt x="5114" y="3877"/>
                    </a:cubicBezTo>
                    <a:cubicBezTo>
                      <a:pt x="4949" y="4243"/>
                      <a:pt x="4653" y="4504"/>
                      <a:pt x="4335" y="4504"/>
                    </a:cubicBezTo>
                    <a:cubicBezTo>
                      <a:pt x="4307" y="4504"/>
                      <a:pt x="4279" y="4502"/>
                      <a:pt x="4251" y="4498"/>
                    </a:cubicBezTo>
                    <a:cubicBezTo>
                      <a:pt x="3420" y="4337"/>
                      <a:pt x="3040" y="3528"/>
                      <a:pt x="2497" y="2964"/>
                    </a:cubicBezTo>
                    <a:cubicBezTo>
                      <a:pt x="2089" y="2569"/>
                      <a:pt x="1850" y="2037"/>
                      <a:pt x="1593" y="1549"/>
                    </a:cubicBezTo>
                    <a:cubicBezTo>
                      <a:pt x="1314" y="1103"/>
                      <a:pt x="1401" y="559"/>
                      <a:pt x="1037" y="182"/>
                    </a:cubicBezTo>
                    <a:cubicBezTo>
                      <a:pt x="900" y="54"/>
                      <a:pt x="749" y="1"/>
                      <a:pt x="594" y="1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129" name="Google Shape;72911;p52">
                <a:extLst>
                  <a:ext uri="{FF2B5EF4-FFF2-40B4-BE49-F238E27FC236}">
                    <a16:creationId xmlns:a16="http://schemas.microsoft.com/office/drawing/2014/main" xmlns="" id="{8057CA04-7EF7-F24D-BB0B-67C9677812FB}"/>
                  </a:ext>
                </a:extLst>
              </p:cNvPr>
              <p:cNvSpPr/>
              <p:nvPr/>
            </p:nvSpPr>
            <p:spPr>
              <a:xfrm>
                <a:off x="4860350" y="1983700"/>
                <a:ext cx="297650" cy="229075"/>
              </a:xfrm>
              <a:custGeom>
                <a:avLst/>
                <a:gdLst/>
                <a:ahLst/>
                <a:cxnLst/>
                <a:rect l="l" t="t" r="r" b="b"/>
                <a:pathLst>
                  <a:path w="11906" h="9163" extrusionOk="0">
                    <a:moveTo>
                      <a:pt x="774" y="1"/>
                    </a:moveTo>
                    <a:cubicBezTo>
                      <a:pt x="517" y="1"/>
                      <a:pt x="195" y="165"/>
                      <a:pt x="80" y="421"/>
                    </a:cubicBezTo>
                    <a:cubicBezTo>
                      <a:pt x="1" y="598"/>
                      <a:pt x="224" y="698"/>
                      <a:pt x="399" y="777"/>
                    </a:cubicBezTo>
                    <a:cubicBezTo>
                      <a:pt x="1101" y="987"/>
                      <a:pt x="1820" y="1045"/>
                      <a:pt x="2563" y="1167"/>
                    </a:cubicBezTo>
                    <a:cubicBezTo>
                      <a:pt x="3521" y="1279"/>
                      <a:pt x="4489" y="1609"/>
                      <a:pt x="5377" y="2113"/>
                    </a:cubicBezTo>
                    <a:cubicBezTo>
                      <a:pt x="6890" y="3004"/>
                      <a:pt x="8085" y="4126"/>
                      <a:pt x="8906" y="5611"/>
                    </a:cubicBezTo>
                    <a:cubicBezTo>
                      <a:pt x="9467" y="6608"/>
                      <a:pt x="10048" y="7561"/>
                      <a:pt x="10569" y="8645"/>
                    </a:cubicBezTo>
                    <a:cubicBezTo>
                      <a:pt x="10618" y="8774"/>
                      <a:pt x="10513" y="8887"/>
                      <a:pt x="10608" y="9034"/>
                    </a:cubicBezTo>
                    <a:cubicBezTo>
                      <a:pt x="10694" y="9123"/>
                      <a:pt x="10802" y="9162"/>
                      <a:pt x="10906" y="9162"/>
                    </a:cubicBezTo>
                    <a:cubicBezTo>
                      <a:pt x="11020" y="9162"/>
                      <a:pt x="11129" y="9114"/>
                      <a:pt x="11195" y="9033"/>
                    </a:cubicBezTo>
                    <a:cubicBezTo>
                      <a:pt x="11906" y="8396"/>
                      <a:pt x="11088" y="7498"/>
                      <a:pt x="10779" y="6881"/>
                    </a:cubicBezTo>
                    <a:cubicBezTo>
                      <a:pt x="10239" y="5839"/>
                      <a:pt x="9671" y="4734"/>
                      <a:pt x="8944" y="3877"/>
                    </a:cubicBezTo>
                    <a:cubicBezTo>
                      <a:pt x="8121" y="2869"/>
                      <a:pt x="7067" y="2023"/>
                      <a:pt x="5804" y="1402"/>
                    </a:cubicBezTo>
                    <a:cubicBezTo>
                      <a:pt x="4896" y="940"/>
                      <a:pt x="3924" y="502"/>
                      <a:pt x="2964" y="389"/>
                    </a:cubicBezTo>
                    <a:cubicBezTo>
                      <a:pt x="2939" y="390"/>
                      <a:pt x="2914" y="391"/>
                      <a:pt x="2889" y="391"/>
                    </a:cubicBezTo>
                    <a:cubicBezTo>
                      <a:pt x="2701" y="391"/>
                      <a:pt x="2528" y="359"/>
                      <a:pt x="2354" y="328"/>
                    </a:cubicBezTo>
                    <a:cubicBezTo>
                      <a:pt x="1828" y="198"/>
                      <a:pt x="1321" y="24"/>
                      <a:pt x="800" y="1"/>
                    </a:cubicBezTo>
                    <a:cubicBezTo>
                      <a:pt x="791" y="1"/>
                      <a:pt x="783" y="1"/>
                      <a:pt x="774" y="1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130" name="Google Shape;72912;p52">
                <a:extLst>
                  <a:ext uri="{FF2B5EF4-FFF2-40B4-BE49-F238E27FC236}">
                    <a16:creationId xmlns:a16="http://schemas.microsoft.com/office/drawing/2014/main" xmlns="" id="{C1693E41-4A8B-8241-85E7-56A79A04AA65}"/>
                  </a:ext>
                </a:extLst>
              </p:cNvPr>
              <p:cNvSpPr/>
              <p:nvPr/>
            </p:nvSpPr>
            <p:spPr>
              <a:xfrm>
                <a:off x="4711500" y="2521600"/>
                <a:ext cx="108475" cy="127350"/>
              </a:xfrm>
              <a:custGeom>
                <a:avLst/>
                <a:gdLst/>
                <a:ahLst/>
                <a:cxnLst/>
                <a:rect l="l" t="t" r="r" b="b"/>
                <a:pathLst>
                  <a:path w="4339" h="5094" extrusionOk="0">
                    <a:moveTo>
                      <a:pt x="1543" y="1647"/>
                    </a:moveTo>
                    <a:lnTo>
                      <a:pt x="1586" y="1667"/>
                    </a:lnTo>
                    <a:cubicBezTo>
                      <a:pt x="1630" y="1687"/>
                      <a:pt x="1695" y="1663"/>
                      <a:pt x="1675" y="1706"/>
                    </a:cubicBezTo>
                    <a:cubicBezTo>
                      <a:pt x="2006" y="2387"/>
                      <a:pt x="2102" y="3121"/>
                      <a:pt x="2087" y="3860"/>
                    </a:cubicBezTo>
                    <a:cubicBezTo>
                      <a:pt x="2106" y="3907"/>
                      <a:pt x="2026" y="3973"/>
                      <a:pt x="1975" y="3973"/>
                    </a:cubicBezTo>
                    <a:cubicBezTo>
                      <a:pt x="1960" y="3973"/>
                      <a:pt x="1947" y="3966"/>
                      <a:pt x="1941" y="3951"/>
                    </a:cubicBezTo>
                    <a:cubicBezTo>
                      <a:pt x="1553" y="3512"/>
                      <a:pt x="1287" y="2807"/>
                      <a:pt x="1392" y="2216"/>
                    </a:cubicBezTo>
                    <a:cubicBezTo>
                      <a:pt x="1429" y="2020"/>
                      <a:pt x="1443" y="1868"/>
                      <a:pt x="1543" y="1647"/>
                    </a:cubicBezTo>
                    <a:close/>
                    <a:moveTo>
                      <a:pt x="1923" y="1"/>
                    </a:moveTo>
                    <a:cubicBezTo>
                      <a:pt x="1884" y="1"/>
                      <a:pt x="1844" y="4"/>
                      <a:pt x="1801" y="10"/>
                    </a:cubicBezTo>
                    <a:cubicBezTo>
                      <a:pt x="1521" y="42"/>
                      <a:pt x="1401" y="309"/>
                      <a:pt x="1174" y="578"/>
                    </a:cubicBezTo>
                    <a:cubicBezTo>
                      <a:pt x="842" y="960"/>
                      <a:pt x="377" y="1283"/>
                      <a:pt x="247" y="1809"/>
                    </a:cubicBezTo>
                    <a:cubicBezTo>
                      <a:pt x="0" y="2710"/>
                      <a:pt x="370" y="3779"/>
                      <a:pt x="1003" y="4383"/>
                    </a:cubicBezTo>
                    <a:cubicBezTo>
                      <a:pt x="1184" y="4571"/>
                      <a:pt x="1282" y="4827"/>
                      <a:pt x="1566" y="4901"/>
                    </a:cubicBezTo>
                    <a:cubicBezTo>
                      <a:pt x="1835" y="4990"/>
                      <a:pt x="2132" y="5093"/>
                      <a:pt x="2408" y="5093"/>
                    </a:cubicBezTo>
                    <a:cubicBezTo>
                      <a:pt x="2608" y="5093"/>
                      <a:pt x="2797" y="5039"/>
                      <a:pt x="2955" y="4885"/>
                    </a:cubicBezTo>
                    <a:cubicBezTo>
                      <a:pt x="3498" y="4386"/>
                      <a:pt x="3097" y="3622"/>
                      <a:pt x="3027" y="2952"/>
                    </a:cubicBezTo>
                    <a:cubicBezTo>
                      <a:pt x="3046" y="2908"/>
                      <a:pt x="3107" y="2775"/>
                      <a:pt x="3169" y="2750"/>
                    </a:cubicBezTo>
                    <a:cubicBezTo>
                      <a:pt x="3181" y="2750"/>
                      <a:pt x="3193" y="2750"/>
                      <a:pt x="3204" y="2750"/>
                    </a:cubicBezTo>
                    <a:cubicBezTo>
                      <a:pt x="3406" y="2750"/>
                      <a:pt x="3618" y="2808"/>
                      <a:pt x="3831" y="2808"/>
                    </a:cubicBezTo>
                    <a:cubicBezTo>
                      <a:pt x="3951" y="2808"/>
                      <a:pt x="4071" y="2790"/>
                      <a:pt x="4189" y="2732"/>
                    </a:cubicBezTo>
                    <a:cubicBezTo>
                      <a:pt x="4338" y="2639"/>
                      <a:pt x="4285" y="2401"/>
                      <a:pt x="4237" y="2272"/>
                    </a:cubicBezTo>
                    <a:cubicBezTo>
                      <a:pt x="4211" y="2121"/>
                      <a:pt x="4035" y="2026"/>
                      <a:pt x="3875" y="2026"/>
                    </a:cubicBezTo>
                    <a:cubicBezTo>
                      <a:pt x="3854" y="2026"/>
                      <a:pt x="3834" y="2027"/>
                      <a:pt x="3814" y="2031"/>
                    </a:cubicBezTo>
                    <a:cubicBezTo>
                      <a:pt x="3804" y="2031"/>
                      <a:pt x="3795" y="2031"/>
                      <a:pt x="3785" y="2031"/>
                    </a:cubicBezTo>
                    <a:cubicBezTo>
                      <a:pt x="3371" y="2031"/>
                      <a:pt x="3124" y="1663"/>
                      <a:pt x="2922" y="1417"/>
                    </a:cubicBezTo>
                    <a:cubicBezTo>
                      <a:pt x="2576" y="960"/>
                      <a:pt x="2597" y="1"/>
                      <a:pt x="1923" y="1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131" name="Google Shape;72913;p52">
                <a:extLst>
                  <a:ext uri="{FF2B5EF4-FFF2-40B4-BE49-F238E27FC236}">
                    <a16:creationId xmlns:a16="http://schemas.microsoft.com/office/drawing/2014/main" xmlns="" id="{A195A4C6-0C77-884E-AE98-F71A5F9D506D}"/>
                  </a:ext>
                </a:extLst>
              </p:cNvPr>
              <p:cNvSpPr/>
              <p:nvPr/>
            </p:nvSpPr>
            <p:spPr>
              <a:xfrm>
                <a:off x="4545225" y="2617125"/>
                <a:ext cx="82000" cy="106250"/>
              </a:xfrm>
              <a:custGeom>
                <a:avLst/>
                <a:gdLst/>
                <a:ahLst/>
                <a:cxnLst/>
                <a:rect l="l" t="t" r="r" b="b"/>
                <a:pathLst>
                  <a:path w="3280" h="4250" extrusionOk="0">
                    <a:moveTo>
                      <a:pt x="1771" y="1"/>
                    </a:moveTo>
                    <a:cubicBezTo>
                      <a:pt x="1554" y="1"/>
                      <a:pt x="1330" y="78"/>
                      <a:pt x="1112" y="217"/>
                    </a:cubicBezTo>
                    <a:cubicBezTo>
                      <a:pt x="435" y="657"/>
                      <a:pt x="602" y="1583"/>
                      <a:pt x="629" y="2232"/>
                    </a:cubicBezTo>
                    <a:cubicBezTo>
                      <a:pt x="618" y="2492"/>
                      <a:pt x="318" y="2569"/>
                      <a:pt x="150" y="2707"/>
                    </a:cubicBezTo>
                    <a:cubicBezTo>
                      <a:pt x="1" y="2799"/>
                      <a:pt x="50" y="2927"/>
                      <a:pt x="119" y="3012"/>
                    </a:cubicBezTo>
                    <a:cubicBezTo>
                      <a:pt x="457" y="3324"/>
                      <a:pt x="710" y="3705"/>
                      <a:pt x="1070" y="3973"/>
                    </a:cubicBezTo>
                    <a:cubicBezTo>
                      <a:pt x="1285" y="4160"/>
                      <a:pt x="1545" y="4249"/>
                      <a:pt x="1807" y="4249"/>
                    </a:cubicBezTo>
                    <a:cubicBezTo>
                      <a:pt x="2010" y="4249"/>
                      <a:pt x="2213" y="4196"/>
                      <a:pt x="2398" y="4094"/>
                    </a:cubicBezTo>
                    <a:cubicBezTo>
                      <a:pt x="2547" y="4001"/>
                      <a:pt x="2538" y="3784"/>
                      <a:pt x="2469" y="3699"/>
                    </a:cubicBezTo>
                    <a:cubicBezTo>
                      <a:pt x="2098" y="3106"/>
                      <a:pt x="1678" y="2387"/>
                      <a:pt x="1691" y="1648"/>
                    </a:cubicBezTo>
                    <a:cubicBezTo>
                      <a:pt x="1687" y="1556"/>
                      <a:pt x="1676" y="1311"/>
                      <a:pt x="1768" y="1311"/>
                    </a:cubicBezTo>
                    <a:cubicBezTo>
                      <a:pt x="1785" y="1311"/>
                      <a:pt x="1805" y="1319"/>
                      <a:pt x="1830" y="1338"/>
                    </a:cubicBezTo>
                    <a:cubicBezTo>
                      <a:pt x="2041" y="1434"/>
                      <a:pt x="2144" y="1770"/>
                      <a:pt x="2397" y="1770"/>
                    </a:cubicBezTo>
                    <a:cubicBezTo>
                      <a:pt x="2408" y="1770"/>
                      <a:pt x="2420" y="1770"/>
                      <a:pt x="2432" y="1768"/>
                    </a:cubicBezTo>
                    <a:cubicBezTo>
                      <a:pt x="2548" y="1773"/>
                      <a:pt x="2685" y="1799"/>
                      <a:pt x="2815" y="1799"/>
                    </a:cubicBezTo>
                    <a:cubicBezTo>
                      <a:pt x="2978" y="1799"/>
                      <a:pt x="3128" y="1758"/>
                      <a:pt x="3206" y="1586"/>
                    </a:cubicBezTo>
                    <a:cubicBezTo>
                      <a:pt x="3265" y="1454"/>
                      <a:pt x="3280" y="1302"/>
                      <a:pt x="3213" y="1216"/>
                    </a:cubicBezTo>
                    <a:cubicBezTo>
                      <a:pt x="2825" y="776"/>
                      <a:pt x="2628" y="156"/>
                      <a:pt x="1992" y="29"/>
                    </a:cubicBezTo>
                    <a:cubicBezTo>
                      <a:pt x="1920" y="10"/>
                      <a:pt x="1846" y="1"/>
                      <a:pt x="1771" y="1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132" name="Google Shape;72914;p52">
                <a:extLst>
                  <a:ext uri="{FF2B5EF4-FFF2-40B4-BE49-F238E27FC236}">
                    <a16:creationId xmlns:a16="http://schemas.microsoft.com/office/drawing/2014/main" xmlns="" id="{E5C4693C-8505-5A41-977A-8255DD3CAC90}"/>
                  </a:ext>
                </a:extLst>
              </p:cNvPr>
              <p:cNvSpPr/>
              <p:nvPr/>
            </p:nvSpPr>
            <p:spPr>
              <a:xfrm>
                <a:off x="5279850" y="1398000"/>
                <a:ext cx="75500" cy="94500"/>
              </a:xfrm>
              <a:custGeom>
                <a:avLst/>
                <a:gdLst/>
                <a:ahLst/>
                <a:cxnLst/>
                <a:rect l="l" t="t" r="r" b="b"/>
                <a:pathLst>
                  <a:path w="3020" h="3780" extrusionOk="0">
                    <a:moveTo>
                      <a:pt x="476" y="0"/>
                    </a:moveTo>
                    <a:cubicBezTo>
                      <a:pt x="275" y="0"/>
                      <a:pt x="26" y="65"/>
                      <a:pt x="17" y="275"/>
                    </a:cubicBezTo>
                    <a:cubicBezTo>
                      <a:pt x="1" y="427"/>
                      <a:pt x="7" y="535"/>
                      <a:pt x="75" y="619"/>
                    </a:cubicBezTo>
                    <a:cubicBezTo>
                      <a:pt x="835" y="1173"/>
                      <a:pt x="1493" y="1842"/>
                      <a:pt x="1811" y="2783"/>
                    </a:cubicBezTo>
                    <a:cubicBezTo>
                      <a:pt x="1866" y="3019"/>
                      <a:pt x="1516" y="2969"/>
                      <a:pt x="1368" y="3061"/>
                    </a:cubicBezTo>
                    <a:cubicBezTo>
                      <a:pt x="1303" y="3087"/>
                      <a:pt x="1309" y="3196"/>
                      <a:pt x="1312" y="3302"/>
                    </a:cubicBezTo>
                    <a:cubicBezTo>
                      <a:pt x="1522" y="3662"/>
                      <a:pt x="2004" y="3772"/>
                      <a:pt x="2373" y="3780"/>
                    </a:cubicBezTo>
                    <a:cubicBezTo>
                      <a:pt x="2653" y="3748"/>
                      <a:pt x="3019" y="3645"/>
                      <a:pt x="2984" y="3364"/>
                    </a:cubicBezTo>
                    <a:cubicBezTo>
                      <a:pt x="3016" y="2582"/>
                      <a:pt x="2551" y="1842"/>
                      <a:pt x="2094" y="1209"/>
                    </a:cubicBezTo>
                    <a:cubicBezTo>
                      <a:pt x="1726" y="724"/>
                      <a:pt x="1291" y="157"/>
                      <a:pt x="614" y="11"/>
                    </a:cubicBezTo>
                    <a:cubicBezTo>
                      <a:pt x="574" y="4"/>
                      <a:pt x="526" y="0"/>
                      <a:pt x="476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133" name="Google Shape;72915;p52">
                <a:extLst>
                  <a:ext uri="{FF2B5EF4-FFF2-40B4-BE49-F238E27FC236}">
                    <a16:creationId xmlns:a16="http://schemas.microsoft.com/office/drawing/2014/main" xmlns="" id="{222DAB2F-3E67-BE4F-A224-C825ABD02E70}"/>
                  </a:ext>
                </a:extLst>
              </p:cNvPr>
              <p:cNvSpPr/>
              <p:nvPr/>
            </p:nvSpPr>
            <p:spPr>
              <a:xfrm>
                <a:off x="4810250" y="2494225"/>
                <a:ext cx="93425" cy="114825"/>
              </a:xfrm>
              <a:custGeom>
                <a:avLst/>
                <a:gdLst/>
                <a:ahLst/>
                <a:cxnLst/>
                <a:rect l="l" t="t" r="r" b="b"/>
                <a:pathLst>
                  <a:path w="3737" h="4593" extrusionOk="0">
                    <a:moveTo>
                      <a:pt x="766" y="0"/>
                    </a:moveTo>
                    <a:cubicBezTo>
                      <a:pt x="720" y="0"/>
                      <a:pt x="674" y="6"/>
                      <a:pt x="629" y="18"/>
                    </a:cubicBezTo>
                    <a:cubicBezTo>
                      <a:pt x="393" y="70"/>
                      <a:pt x="72" y="191"/>
                      <a:pt x="41" y="497"/>
                    </a:cubicBezTo>
                    <a:cubicBezTo>
                      <a:pt x="0" y="585"/>
                      <a:pt x="117" y="798"/>
                      <a:pt x="426" y="937"/>
                    </a:cubicBezTo>
                    <a:cubicBezTo>
                      <a:pt x="779" y="1097"/>
                      <a:pt x="1143" y="1472"/>
                      <a:pt x="1529" y="1910"/>
                    </a:cubicBezTo>
                    <a:cubicBezTo>
                      <a:pt x="1896" y="2393"/>
                      <a:pt x="2346" y="2807"/>
                      <a:pt x="2374" y="3457"/>
                    </a:cubicBezTo>
                    <a:cubicBezTo>
                      <a:pt x="2376" y="3545"/>
                      <a:pt x="2285" y="3692"/>
                      <a:pt x="2190" y="3692"/>
                    </a:cubicBezTo>
                    <a:cubicBezTo>
                      <a:pt x="2167" y="3692"/>
                      <a:pt x="2144" y="3683"/>
                      <a:pt x="2122" y="3663"/>
                    </a:cubicBezTo>
                    <a:cubicBezTo>
                      <a:pt x="2019" y="3617"/>
                      <a:pt x="1910" y="3585"/>
                      <a:pt x="1807" y="3585"/>
                    </a:cubicBezTo>
                    <a:cubicBezTo>
                      <a:pt x="1732" y="3585"/>
                      <a:pt x="1662" y="3602"/>
                      <a:pt x="1600" y="3641"/>
                    </a:cubicBezTo>
                    <a:cubicBezTo>
                      <a:pt x="1389" y="3760"/>
                      <a:pt x="1421" y="4040"/>
                      <a:pt x="1476" y="4277"/>
                    </a:cubicBezTo>
                    <a:cubicBezTo>
                      <a:pt x="1543" y="4360"/>
                      <a:pt x="1610" y="4441"/>
                      <a:pt x="1717" y="4441"/>
                    </a:cubicBezTo>
                    <a:cubicBezTo>
                      <a:pt x="1718" y="4441"/>
                      <a:pt x="1720" y="4441"/>
                      <a:pt x="1722" y="4441"/>
                    </a:cubicBezTo>
                    <a:cubicBezTo>
                      <a:pt x="1941" y="4539"/>
                      <a:pt x="2180" y="4593"/>
                      <a:pt x="2413" y="4593"/>
                    </a:cubicBezTo>
                    <a:cubicBezTo>
                      <a:pt x="2745" y="4593"/>
                      <a:pt x="3065" y="4485"/>
                      <a:pt x="3296" y="4247"/>
                    </a:cubicBezTo>
                    <a:cubicBezTo>
                      <a:pt x="3737" y="3858"/>
                      <a:pt x="3601" y="3214"/>
                      <a:pt x="3344" y="2726"/>
                    </a:cubicBezTo>
                    <a:cubicBezTo>
                      <a:pt x="2852" y="1813"/>
                      <a:pt x="2106" y="1105"/>
                      <a:pt x="1445" y="330"/>
                    </a:cubicBezTo>
                    <a:cubicBezTo>
                      <a:pt x="1292" y="171"/>
                      <a:pt x="1026" y="0"/>
                      <a:pt x="766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134" name="Google Shape;72916;p52">
                <a:extLst>
                  <a:ext uri="{FF2B5EF4-FFF2-40B4-BE49-F238E27FC236}">
                    <a16:creationId xmlns:a16="http://schemas.microsoft.com/office/drawing/2014/main" xmlns="" id="{972B373F-D924-4A49-B218-9ACF4716FBD1}"/>
                  </a:ext>
                </a:extLst>
              </p:cNvPr>
              <p:cNvSpPr/>
              <p:nvPr/>
            </p:nvSpPr>
            <p:spPr>
              <a:xfrm>
                <a:off x="5075000" y="1539550"/>
                <a:ext cx="267125" cy="339150"/>
              </a:xfrm>
              <a:custGeom>
                <a:avLst/>
                <a:gdLst/>
                <a:ahLst/>
                <a:cxnLst/>
                <a:rect l="l" t="t" r="r" b="b"/>
                <a:pathLst>
                  <a:path w="10685" h="13566" extrusionOk="0">
                    <a:moveTo>
                      <a:pt x="1585" y="1"/>
                    </a:moveTo>
                    <a:cubicBezTo>
                      <a:pt x="1568" y="1"/>
                      <a:pt x="1551" y="2"/>
                      <a:pt x="1534" y="5"/>
                    </a:cubicBezTo>
                    <a:cubicBezTo>
                      <a:pt x="1210" y="16"/>
                      <a:pt x="913" y="203"/>
                      <a:pt x="882" y="509"/>
                    </a:cubicBezTo>
                    <a:cubicBezTo>
                      <a:pt x="714" y="1710"/>
                      <a:pt x="483" y="2933"/>
                      <a:pt x="271" y="4114"/>
                    </a:cubicBezTo>
                    <a:cubicBezTo>
                      <a:pt x="109" y="4945"/>
                      <a:pt x="0" y="6013"/>
                      <a:pt x="804" y="6587"/>
                    </a:cubicBezTo>
                    <a:cubicBezTo>
                      <a:pt x="1071" y="6750"/>
                      <a:pt x="1407" y="6840"/>
                      <a:pt x="1706" y="6840"/>
                    </a:cubicBezTo>
                    <a:cubicBezTo>
                      <a:pt x="1780" y="6840"/>
                      <a:pt x="1851" y="6835"/>
                      <a:pt x="1919" y="6824"/>
                    </a:cubicBezTo>
                    <a:cubicBezTo>
                      <a:pt x="2438" y="6740"/>
                      <a:pt x="2706" y="6380"/>
                      <a:pt x="2952" y="6066"/>
                    </a:cubicBezTo>
                    <a:cubicBezTo>
                      <a:pt x="3407" y="5526"/>
                      <a:pt x="3617" y="4823"/>
                      <a:pt x="4073" y="4285"/>
                    </a:cubicBezTo>
                    <a:cubicBezTo>
                      <a:pt x="4176" y="4172"/>
                      <a:pt x="4280" y="4060"/>
                      <a:pt x="4360" y="3882"/>
                    </a:cubicBezTo>
                    <a:cubicBezTo>
                      <a:pt x="4400" y="3867"/>
                      <a:pt x="4467" y="3842"/>
                      <a:pt x="4517" y="3842"/>
                    </a:cubicBezTo>
                    <a:cubicBezTo>
                      <a:pt x="4545" y="3842"/>
                      <a:pt x="4568" y="3850"/>
                      <a:pt x="4577" y="3873"/>
                    </a:cubicBezTo>
                    <a:cubicBezTo>
                      <a:pt x="4930" y="5096"/>
                      <a:pt x="4787" y="6359"/>
                      <a:pt x="4988" y="7567"/>
                    </a:cubicBezTo>
                    <a:cubicBezTo>
                      <a:pt x="5059" y="8236"/>
                      <a:pt x="5130" y="8906"/>
                      <a:pt x="5372" y="9546"/>
                    </a:cubicBezTo>
                    <a:cubicBezTo>
                      <a:pt x="5520" y="9930"/>
                      <a:pt x="5972" y="9869"/>
                      <a:pt x="6300" y="9965"/>
                    </a:cubicBezTo>
                    <a:cubicBezTo>
                      <a:pt x="6522" y="10065"/>
                      <a:pt x="6760" y="10013"/>
                      <a:pt x="7000" y="10066"/>
                    </a:cubicBezTo>
                    <a:cubicBezTo>
                      <a:pt x="7075" y="10062"/>
                      <a:pt x="7170" y="10017"/>
                      <a:pt x="7243" y="10017"/>
                    </a:cubicBezTo>
                    <a:cubicBezTo>
                      <a:pt x="7276" y="10017"/>
                      <a:pt x="7304" y="10026"/>
                      <a:pt x="7324" y="10052"/>
                    </a:cubicBezTo>
                    <a:cubicBezTo>
                      <a:pt x="7393" y="10137"/>
                      <a:pt x="7353" y="10226"/>
                      <a:pt x="7313" y="10313"/>
                    </a:cubicBezTo>
                    <a:cubicBezTo>
                      <a:pt x="7317" y="10421"/>
                      <a:pt x="7365" y="10549"/>
                      <a:pt x="7455" y="10588"/>
                    </a:cubicBezTo>
                    <a:cubicBezTo>
                      <a:pt x="7891" y="10908"/>
                      <a:pt x="8299" y="11219"/>
                      <a:pt x="8644" y="11602"/>
                    </a:cubicBezTo>
                    <a:cubicBezTo>
                      <a:pt x="8621" y="11683"/>
                      <a:pt x="8602" y="11767"/>
                      <a:pt x="8589" y="11845"/>
                    </a:cubicBezTo>
                    <a:cubicBezTo>
                      <a:pt x="8560" y="12124"/>
                      <a:pt x="8335" y="12450"/>
                      <a:pt x="8514" y="12679"/>
                    </a:cubicBezTo>
                    <a:cubicBezTo>
                      <a:pt x="8483" y="12702"/>
                      <a:pt x="8454" y="12736"/>
                      <a:pt x="8434" y="12782"/>
                    </a:cubicBezTo>
                    <a:cubicBezTo>
                      <a:pt x="8375" y="12917"/>
                      <a:pt x="8466" y="13063"/>
                      <a:pt x="8515" y="13192"/>
                    </a:cubicBezTo>
                    <a:cubicBezTo>
                      <a:pt x="8735" y="13507"/>
                      <a:pt x="9094" y="13565"/>
                      <a:pt x="9437" y="13565"/>
                    </a:cubicBezTo>
                    <a:cubicBezTo>
                      <a:pt x="9599" y="13565"/>
                      <a:pt x="9758" y="13552"/>
                      <a:pt x="9897" y="13547"/>
                    </a:cubicBezTo>
                    <a:cubicBezTo>
                      <a:pt x="10114" y="13538"/>
                      <a:pt x="10346" y="13376"/>
                      <a:pt x="10466" y="13112"/>
                    </a:cubicBezTo>
                    <a:cubicBezTo>
                      <a:pt x="10685" y="12626"/>
                      <a:pt x="10294" y="12078"/>
                      <a:pt x="9995" y="11678"/>
                    </a:cubicBezTo>
                    <a:cubicBezTo>
                      <a:pt x="9884" y="11549"/>
                      <a:pt x="9775" y="11419"/>
                      <a:pt x="9665" y="11287"/>
                    </a:cubicBezTo>
                    <a:cubicBezTo>
                      <a:pt x="9645" y="11193"/>
                      <a:pt x="9613" y="11099"/>
                      <a:pt x="9552" y="11005"/>
                    </a:cubicBezTo>
                    <a:cubicBezTo>
                      <a:pt x="9462" y="10860"/>
                      <a:pt x="9352" y="10760"/>
                      <a:pt x="9165" y="10722"/>
                    </a:cubicBezTo>
                    <a:cubicBezTo>
                      <a:pt x="8883" y="10428"/>
                      <a:pt x="8564" y="10159"/>
                      <a:pt x="8166" y="9955"/>
                    </a:cubicBezTo>
                    <a:cubicBezTo>
                      <a:pt x="8122" y="9935"/>
                      <a:pt x="8071" y="9929"/>
                      <a:pt x="8018" y="9929"/>
                    </a:cubicBezTo>
                    <a:cubicBezTo>
                      <a:pt x="7930" y="9929"/>
                      <a:pt x="7835" y="9946"/>
                      <a:pt x="7748" y="9946"/>
                    </a:cubicBezTo>
                    <a:cubicBezTo>
                      <a:pt x="7676" y="9946"/>
                      <a:pt x="7609" y="9934"/>
                      <a:pt x="7556" y="9893"/>
                    </a:cubicBezTo>
                    <a:cubicBezTo>
                      <a:pt x="7466" y="9853"/>
                      <a:pt x="7527" y="9722"/>
                      <a:pt x="7546" y="9675"/>
                    </a:cubicBezTo>
                    <a:cubicBezTo>
                      <a:pt x="7574" y="9263"/>
                      <a:pt x="6948" y="9354"/>
                      <a:pt x="6999" y="9005"/>
                    </a:cubicBezTo>
                    <a:cubicBezTo>
                      <a:pt x="7090" y="8089"/>
                      <a:pt x="7508" y="7161"/>
                      <a:pt x="7976" y="6362"/>
                    </a:cubicBezTo>
                    <a:cubicBezTo>
                      <a:pt x="8338" y="5674"/>
                      <a:pt x="8719" y="4942"/>
                      <a:pt x="8886" y="4219"/>
                    </a:cubicBezTo>
                    <a:cubicBezTo>
                      <a:pt x="8903" y="4067"/>
                      <a:pt x="8766" y="3899"/>
                      <a:pt x="8587" y="3820"/>
                    </a:cubicBezTo>
                    <a:cubicBezTo>
                      <a:pt x="8519" y="3789"/>
                      <a:pt x="8421" y="3769"/>
                      <a:pt x="8321" y="3769"/>
                    </a:cubicBezTo>
                    <a:cubicBezTo>
                      <a:pt x="8164" y="3769"/>
                      <a:pt x="8003" y="3818"/>
                      <a:pt x="7941" y="3953"/>
                    </a:cubicBezTo>
                    <a:cubicBezTo>
                      <a:pt x="7385" y="5190"/>
                      <a:pt x="6739" y="6388"/>
                      <a:pt x="6250" y="7710"/>
                    </a:cubicBezTo>
                    <a:cubicBezTo>
                      <a:pt x="6241" y="7731"/>
                      <a:pt x="6211" y="7743"/>
                      <a:pt x="6181" y="7743"/>
                    </a:cubicBezTo>
                    <a:cubicBezTo>
                      <a:pt x="6147" y="7743"/>
                      <a:pt x="6111" y="7728"/>
                      <a:pt x="6098" y="7694"/>
                    </a:cubicBezTo>
                    <a:cubicBezTo>
                      <a:pt x="5812" y="6554"/>
                      <a:pt x="5917" y="5380"/>
                      <a:pt x="5804" y="4212"/>
                    </a:cubicBezTo>
                    <a:cubicBezTo>
                      <a:pt x="5736" y="3650"/>
                      <a:pt x="5843" y="3061"/>
                      <a:pt x="5560" y="2509"/>
                    </a:cubicBezTo>
                    <a:cubicBezTo>
                      <a:pt x="5480" y="2293"/>
                      <a:pt x="5262" y="2129"/>
                      <a:pt x="5015" y="2129"/>
                    </a:cubicBezTo>
                    <a:cubicBezTo>
                      <a:pt x="4969" y="2129"/>
                      <a:pt x="4922" y="2135"/>
                      <a:pt x="4874" y="2147"/>
                    </a:cubicBezTo>
                    <a:cubicBezTo>
                      <a:pt x="4529" y="2205"/>
                      <a:pt x="4348" y="2495"/>
                      <a:pt x="4118" y="2762"/>
                    </a:cubicBezTo>
                    <a:cubicBezTo>
                      <a:pt x="3333" y="3684"/>
                      <a:pt x="2636" y="4754"/>
                      <a:pt x="1831" y="5720"/>
                    </a:cubicBezTo>
                    <a:cubicBezTo>
                      <a:pt x="1800" y="5789"/>
                      <a:pt x="1754" y="5819"/>
                      <a:pt x="1714" y="5819"/>
                    </a:cubicBezTo>
                    <a:cubicBezTo>
                      <a:pt x="1703" y="5819"/>
                      <a:pt x="1693" y="5817"/>
                      <a:pt x="1683" y="5813"/>
                    </a:cubicBezTo>
                    <a:cubicBezTo>
                      <a:pt x="1423" y="5801"/>
                      <a:pt x="1344" y="5501"/>
                      <a:pt x="1292" y="5264"/>
                    </a:cubicBezTo>
                    <a:cubicBezTo>
                      <a:pt x="1266" y="4613"/>
                      <a:pt x="1411" y="3936"/>
                      <a:pt x="1492" y="3281"/>
                    </a:cubicBezTo>
                    <a:cubicBezTo>
                      <a:pt x="1554" y="2671"/>
                      <a:pt x="1724" y="2057"/>
                      <a:pt x="1808" y="1402"/>
                    </a:cubicBezTo>
                    <a:cubicBezTo>
                      <a:pt x="1858" y="1052"/>
                      <a:pt x="2147" y="651"/>
                      <a:pt x="1955" y="247"/>
                    </a:cubicBezTo>
                    <a:cubicBezTo>
                      <a:pt x="1871" y="114"/>
                      <a:pt x="1737" y="1"/>
                      <a:pt x="1585" y="1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135" name="Google Shape;72917;p52">
                <a:extLst>
                  <a:ext uri="{FF2B5EF4-FFF2-40B4-BE49-F238E27FC236}">
                    <a16:creationId xmlns:a16="http://schemas.microsoft.com/office/drawing/2014/main" xmlns="" id="{57D9147B-DDFD-7A4B-9F48-3AEFD3EA7CC8}"/>
                  </a:ext>
                </a:extLst>
              </p:cNvPr>
              <p:cNvSpPr/>
              <p:nvPr/>
            </p:nvSpPr>
            <p:spPr>
              <a:xfrm>
                <a:off x="5381525" y="1048550"/>
                <a:ext cx="91700" cy="103875"/>
              </a:xfrm>
              <a:custGeom>
                <a:avLst/>
                <a:gdLst/>
                <a:ahLst/>
                <a:cxnLst/>
                <a:rect l="l" t="t" r="r" b="b"/>
                <a:pathLst>
                  <a:path w="3668" h="4155" extrusionOk="0">
                    <a:moveTo>
                      <a:pt x="1325" y="1"/>
                    </a:moveTo>
                    <a:cubicBezTo>
                      <a:pt x="1177" y="1"/>
                      <a:pt x="1042" y="45"/>
                      <a:pt x="971" y="143"/>
                    </a:cubicBezTo>
                    <a:cubicBezTo>
                      <a:pt x="640" y="524"/>
                      <a:pt x="986" y="1053"/>
                      <a:pt x="1091" y="1526"/>
                    </a:cubicBezTo>
                    <a:cubicBezTo>
                      <a:pt x="1091" y="1526"/>
                      <a:pt x="1073" y="1571"/>
                      <a:pt x="1052" y="1615"/>
                    </a:cubicBezTo>
                    <a:cubicBezTo>
                      <a:pt x="732" y="1738"/>
                      <a:pt x="141" y="1631"/>
                      <a:pt x="70" y="2023"/>
                    </a:cubicBezTo>
                    <a:cubicBezTo>
                      <a:pt x="1" y="2418"/>
                      <a:pt x="585" y="2414"/>
                      <a:pt x="831" y="2578"/>
                    </a:cubicBezTo>
                    <a:cubicBezTo>
                      <a:pt x="851" y="2587"/>
                      <a:pt x="872" y="2590"/>
                      <a:pt x="894" y="2590"/>
                    </a:cubicBezTo>
                    <a:cubicBezTo>
                      <a:pt x="973" y="2590"/>
                      <a:pt x="1062" y="2545"/>
                      <a:pt x="1136" y="2545"/>
                    </a:cubicBezTo>
                    <a:cubicBezTo>
                      <a:pt x="1178" y="2545"/>
                      <a:pt x="1215" y="2559"/>
                      <a:pt x="1243" y="2605"/>
                    </a:cubicBezTo>
                    <a:cubicBezTo>
                      <a:pt x="1503" y="3093"/>
                      <a:pt x="1514" y="3894"/>
                      <a:pt x="2044" y="4133"/>
                    </a:cubicBezTo>
                    <a:cubicBezTo>
                      <a:pt x="2077" y="4148"/>
                      <a:pt x="2113" y="4154"/>
                      <a:pt x="2151" y="4154"/>
                    </a:cubicBezTo>
                    <a:cubicBezTo>
                      <a:pt x="2266" y="4154"/>
                      <a:pt x="2396" y="4092"/>
                      <a:pt x="2473" y="4007"/>
                    </a:cubicBezTo>
                    <a:cubicBezTo>
                      <a:pt x="2829" y="3691"/>
                      <a:pt x="2467" y="3315"/>
                      <a:pt x="2453" y="2989"/>
                    </a:cubicBezTo>
                    <a:cubicBezTo>
                      <a:pt x="2470" y="2837"/>
                      <a:pt x="2286" y="2649"/>
                      <a:pt x="2392" y="2536"/>
                    </a:cubicBezTo>
                    <a:cubicBezTo>
                      <a:pt x="2706" y="2305"/>
                      <a:pt x="3233" y="2436"/>
                      <a:pt x="3506" y="2187"/>
                    </a:cubicBezTo>
                    <a:cubicBezTo>
                      <a:pt x="3633" y="2137"/>
                      <a:pt x="3668" y="1942"/>
                      <a:pt x="3619" y="1813"/>
                    </a:cubicBezTo>
                    <a:cubicBezTo>
                      <a:pt x="3510" y="1656"/>
                      <a:pt x="3376" y="1609"/>
                      <a:pt x="3231" y="1609"/>
                    </a:cubicBezTo>
                    <a:cubicBezTo>
                      <a:pt x="3017" y="1609"/>
                      <a:pt x="2779" y="1711"/>
                      <a:pt x="2561" y="1711"/>
                    </a:cubicBezTo>
                    <a:cubicBezTo>
                      <a:pt x="2490" y="1711"/>
                      <a:pt x="2421" y="1700"/>
                      <a:pt x="2356" y="1671"/>
                    </a:cubicBezTo>
                    <a:cubicBezTo>
                      <a:pt x="2026" y="1577"/>
                      <a:pt x="2137" y="1095"/>
                      <a:pt x="2040" y="838"/>
                    </a:cubicBezTo>
                    <a:cubicBezTo>
                      <a:pt x="1944" y="580"/>
                      <a:pt x="1953" y="320"/>
                      <a:pt x="1772" y="132"/>
                    </a:cubicBezTo>
                    <a:cubicBezTo>
                      <a:pt x="1648" y="49"/>
                      <a:pt x="1479" y="1"/>
                      <a:pt x="1325" y="1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136" name="Google Shape;72918;p52">
                <a:extLst>
                  <a:ext uri="{FF2B5EF4-FFF2-40B4-BE49-F238E27FC236}">
                    <a16:creationId xmlns:a16="http://schemas.microsoft.com/office/drawing/2014/main" xmlns="" id="{14C349D8-1041-4B47-8874-F3786941C446}"/>
                  </a:ext>
                </a:extLst>
              </p:cNvPr>
              <p:cNvSpPr/>
              <p:nvPr/>
            </p:nvSpPr>
            <p:spPr>
              <a:xfrm>
                <a:off x="5388450" y="982425"/>
                <a:ext cx="122975" cy="116500"/>
              </a:xfrm>
              <a:custGeom>
                <a:avLst/>
                <a:gdLst/>
                <a:ahLst/>
                <a:cxnLst/>
                <a:rect l="l" t="t" r="r" b="b"/>
                <a:pathLst>
                  <a:path w="4919" h="4660" extrusionOk="0">
                    <a:moveTo>
                      <a:pt x="757" y="0"/>
                    </a:moveTo>
                    <a:cubicBezTo>
                      <a:pt x="455" y="0"/>
                      <a:pt x="126" y="103"/>
                      <a:pt x="74" y="387"/>
                    </a:cubicBezTo>
                    <a:cubicBezTo>
                      <a:pt x="0" y="672"/>
                      <a:pt x="418" y="807"/>
                      <a:pt x="638" y="907"/>
                    </a:cubicBezTo>
                    <a:cubicBezTo>
                      <a:pt x="1145" y="1082"/>
                      <a:pt x="1705" y="1014"/>
                      <a:pt x="2176" y="1386"/>
                    </a:cubicBezTo>
                    <a:cubicBezTo>
                      <a:pt x="3117" y="2125"/>
                      <a:pt x="3685" y="3230"/>
                      <a:pt x="4012" y="4388"/>
                    </a:cubicBezTo>
                    <a:cubicBezTo>
                      <a:pt x="4061" y="4514"/>
                      <a:pt x="4149" y="4659"/>
                      <a:pt x="4255" y="4659"/>
                    </a:cubicBezTo>
                    <a:cubicBezTo>
                      <a:pt x="4257" y="4659"/>
                      <a:pt x="4259" y="4659"/>
                      <a:pt x="4261" y="4659"/>
                    </a:cubicBezTo>
                    <a:cubicBezTo>
                      <a:pt x="4563" y="4584"/>
                      <a:pt x="4919" y="4265"/>
                      <a:pt x="4861" y="3921"/>
                    </a:cubicBezTo>
                    <a:cubicBezTo>
                      <a:pt x="4680" y="2671"/>
                      <a:pt x="3962" y="1550"/>
                      <a:pt x="2956" y="833"/>
                    </a:cubicBezTo>
                    <a:cubicBezTo>
                      <a:pt x="2377" y="465"/>
                      <a:pt x="1734" y="123"/>
                      <a:pt x="1081" y="42"/>
                    </a:cubicBezTo>
                    <a:cubicBezTo>
                      <a:pt x="989" y="16"/>
                      <a:pt x="875" y="0"/>
                      <a:pt x="757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137" name="Google Shape;72919;p52">
                <a:extLst>
                  <a:ext uri="{FF2B5EF4-FFF2-40B4-BE49-F238E27FC236}">
                    <a16:creationId xmlns:a16="http://schemas.microsoft.com/office/drawing/2014/main" xmlns="" id="{E8E21ACD-5345-9247-8B7B-C8543255B3E0}"/>
                  </a:ext>
                </a:extLst>
              </p:cNvPr>
              <p:cNvSpPr/>
              <p:nvPr/>
            </p:nvSpPr>
            <p:spPr>
              <a:xfrm>
                <a:off x="4895075" y="2146800"/>
                <a:ext cx="106775" cy="106000"/>
              </a:xfrm>
              <a:custGeom>
                <a:avLst/>
                <a:gdLst/>
                <a:ahLst/>
                <a:cxnLst/>
                <a:rect l="l" t="t" r="r" b="b"/>
                <a:pathLst>
                  <a:path w="4271" h="4240" extrusionOk="0">
                    <a:moveTo>
                      <a:pt x="1673" y="1"/>
                    </a:moveTo>
                    <a:cubicBezTo>
                      <a:pt x="1601" y="1"/>
                      <a:pt x="1518" y="19"/>
                      <a:pt x="1437" y="70"/>
                    </a:cubicBezTo>
                    <a:cubicBezTo>
                      <a:pt x="842" y="332"/>
                      <a:pt x="1321" y="922"/>
                      <a:pt x="1337" y="1353"/>
                    </a:cubicBezTo>
                    <a:cubicBezTo>
                      <a:pt x="1298" y="1441"/>
                      <a:pt x="1278" y="1486"/>
                      <a:pt x="1169" y="1491"/>
                    </a:cubicBezTo>
                    <a:cubicBezTo>
                      <a:pt x="780" y="1530"/>
                      <a:pt x="215" y="1486"/>
                      <a:pt x="35" y="1885"/>
                    </a:cubicBezTo>
                    <a:cubicBezTo>
                      <a:pt x="0" y="1976"/>
                      <a:pt x="69" y="2060"/>
                      <a:pt x="92" y="2124"/>
                    </a:cubicBezTo>
                    <a:cubicBezTo>
                      <a:pt x="237" y="2322"/>
                      <a:pt x="452" y="2363"/>
                      <a:pt x="673" y="2363"/>
                    </a:cubicBezTo>
                    <a:cubicBezTo>
                      <a:pt x="803" y="2363"/>
                      <a:pt x="934" y="2349"/>
                      <a:pt x="1055" y="2344"/>
                    </a:cubicBezTo>
                    <a:cubicBezTo>
                      <a:pt x="1178" y="2339"/>
                      <a:pt x="1329" y="2311"/>
                      <a:pt x="1465" y="2311"/>
                    </a:cubicBezTo>
                    <a:cubicBezTo>
                      <a:pt x="1568" y="2311"/>
                      <a:pt x="1662" y="2327"/>
                      <a:pt x="1728" y="2380"/>
                    </a:cubicBezTo>
                    <a:cubicBezTo>
                      <a:pt x="2160" y="2839"/>
                      <a:pt x="2190" y="3598"/>
                      <a:pt x="2602" y="4102"/>
                    </a:cubicBezTo>
                    <a:cubicBezTo>
                      <a:pt x="2692" y="4196"/>
                      <a:pt x="2818" y="4239"/>
                      <a:pt x="2951" y="4239"/>
                    </a:cubicBezTo>
                    <a:cubicBezTo>
                      <a:pt x="3084" y="4239"/>
                      <a:pt x="3224" y="4196"/>
                      <a:pt x="3340" y="4115"/>
                    </a:cubicBezTo>
                    <a:cubicBezTo>
                      <a:pt x="3443" y="4002"/>
                      <a:pt x="3479" y="3805"/>
                      <a:pt x="3430" y="3676"/>
                    </a:cubicBezTo>
                    <a:cubicBezTo>
                      <a:pt x="3172" y="3188"/>
                      <a:pt x="2893" y="2744"/>
                      <a:pt x="2826" y="2183"/>
                    </a:cubicBezTo>
                    <a:cubicBezTo>
                      <a:pt x="2793" y="1902"/>
                      <a:pt x="3361" y="1944"/>
                      <a:pt x="3659" y="1866"/>
                    </a:cubicBezTo>
                    <a:cubicBezTo>
                      <a:pt x="3850" y="1793"/>
                      <a:pt x="4180" y="1888"/>
                      <a:pt x="4254" y="1604"/>
                    </a:cubicBezTo>
                    <a:cubicBezTo>
                      <a:pt x="4270" y="1452"/>
                      <a:pt x="4222" y="1323"/>
                      <a:pt x="4109" y="1218"/>
                    </a:cubicBezTo>
                    <a:cubicBezTo>
                      <a:pt x="4024" y="1151"/>
                      <a:pt x="3929" y="1141"/>
                      <a:pt x="3828" y="1141"/>
                    </a:cubicBezTo>
                    <a:cubicBezTo>
                      <a:pt x="3788" y="1141"/>
                      <a:pt x="3746" y="1143"/>
                      <a:pt x="3704" y="1143"/>
                    </a:cubicBezTo>
                    <a:cubicBezTo>
                      <a:pt x="3658" y="1143"/>
                      <a:pt x="3612" y="1141"/>
                      <a:pt x="3565" y="1133"/>
                    </a:cubicBezTo>
                    <a:cubicBezTo>
                      <a:pt x="3291" y="1159"/>
                      <a:pt x="3031" y="1271"/>
                      <a:pt x="2800" y="1271"/>
                    </a:cubicBezTo>
                    <a:cubicBezTo>
                      <a:pt x="2703" y="1271"/>
                      <a:pt x="2611" y="1251"/>
                      <a:pt x="2525" y="1197"/>
                    </a:cubicBezTo>
                    <a:cubicBezTo>
                      <a:pt x="2147" y="974"/>
                      <a:pt x="2354" y="163"/>
                      <a:pt x="1827" y="32"/>
                    </a:cubicBezTo>
                    <a:cubicBezTo>
                      <a:pt x="1787" y="14"/>
                      <a:pt x="1733" y="1"/>
                      <a:pt x="1673" y="1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138" name="Google Shape;72920;p52">
                <a:extLst>
                  <a:ext uri="{FF2B5EF4-FFF2-40B4-BE49-F238E27FC236}">
                    <a16:creationId xmlns:a16="http://schemas.microsoft.com/office/drawing/2014/main" xmlns="" id="{138A8D39-5434-3145-A2DE-9CA2E308FEB9}"/>
                  </a:ext>
                </a:extLst>
              </p:cNvPr>
              <p:cNvSpPr/>
              <p:nvPr/>
            </p:nvSpPr>
            <p:spPr>
              <a:xfrm>
                <a:off x="4760775" y="2839150"/>
                <a:ext cx="36550" cy="24050"/>
              </a:xfrm>
              <a:custGeom>
                <a:avLst/>
                <a:gdLst/>
                <a:ahLst/>
                <a:cxnLst/>
                <a:rect l="l" t="t" r="r" b="b"/>
                <a:pathLst>
                  <a:path w="1462" h="962" extrusionOk="0">
                    <a:moveTo>
                      <a:pt x="730" y="1"/>
                    </a:moveTo>
                    <a:cubicBezTo>
                      <a:pt x="474" y="1"/>
                      <a:pt x="134" y="105"/>
                      <a:pt x="60" y="378"/>
                    </a:cubicBezTo>
                    <a:cubicBezTo>
                      <a:pt x="1" y="510"/>
                      <a:pt x="50" y="639"/>
                      <a:pt x="118" y="721"/>
                    </a:cubicBezTo>
                    <a:cubicBezTo>
                      <a:pt x="280" y="882"/>
                      <a:pt x="511" y="961"/>
                      <a:pt x="738" y="961"/>
                    </a:cubicBezTo>
                    <a:cubicBezTo>
                      <a:pt x="924" y="961"/>
                      <a:pt x="1107" y="909"/>
                      <a:pt x="1249" y="805"/>
                    </a:cubicBezTo>
                    <a:cubicBezTo>
                      <a:pt x="1462" y="688"/>
                      <a:pt x="1343" y="475"/>
                      <a:pt x="1271" y="284"/>
                    </a:cubicBezTo>
                    <a:cubicBezTo>
                      <a:pt x="1243" y="117"/>
                      <a:pt x="996" y="1"/>
                      <a:pt x="784" y="1"/>
                    </a:cubicBezTo>
                    <a:cubicBezTo>
                      <a:pt x="776" y="1"/>
                      <a:pt x="768" y="1"/>
                      <a:pt x="761" y="1"/>
                    </a:cubicBezTo>
                    <a:cubicBezTo>
                      <a:pt x="751" y="1"/>
                      <a:pt x="741" y="1"/>
                      <a:pt x="730" y="1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139" name="Google Shape;72921;p52">
                <a:extLst>
                  <a:ext uri="{FF2B5EF4-FFF2-40B4-BE49-F238E27FC236}">
                    <a16:creationId xmlns:a16="http://schemas.microsoft.com/office/drawing/2014/main" xmlns="" id="{5A647BD3-F53B-2248-B16E-DD16D44C13E1}"/>
                  </a:ext>
                </a:extLst>
              </p:cNvPr>
              <p:cNvSpPr/>
              <p:nvPr/>
            </p:nvSpPr>
            <p:spPr>
              <a:xfrm>
                <a:off x="5253075" y="1363350"/>
                <a:ext cx="37300" cy="23775"/>
              </a:xfrm>
              <a:custGeom>
                <a:avLst/>
                <a:gdLst/>
                <a:ahLst/>
                <a:cxnLst/>
                <a:rect l="l" t="t" r="r" b="b"/>
                <a:pathLst>
                  <a:path w="1492" h="951" extrusionOk="0">
                    <a:moveTo>
                      <a:pt x="803" y="0"/>
                    </a:moveTo>
                    <a:cubicBezTo>
                      <a:pt x="546" y="0"/>
                      <a:pt x="221" y="165"/>
                      <a:pt x="106" y="421"/>
                    </a:cubicBezTo>
                    <a:cubicBezTo>
                      <a:pt x="0" y="534"/>
                      <a:pt x="203" y="676"/>
                      <a:pt x="290" y="716"/>
                    </a:cubicBezTo>
                    <a:cubicBezTo>
                      <a:pt x="472" y="860"/>
                      <a:pt x="694" y="951"/>
                      <a:pt x="893" y="951"/>
                    </a:cubicBezTo>
                    <a:cubicBezTo>
                      <a:pt x="1039" y="951"/>
                      <a:pt x="1173" y="902"/>
                      <a:pt x="1269" y="787"/>
                    </a:cubicBezTo>
                    <a:cubicBezTo>
                      <a:pt x="1438" y="650"/>
                      <a:pt x="1492" y="408"/>
                      <a:pt x="1356" y="240"/>
                    </a:cubicBezTo>
                    <a:cubicBezTo>
                      <a:pt x="1218" y="72"/>
                      <a:pt x="1021" y="37"/>
                      <a:pt x="826" y="1"/>
                    </a:cubicBezTo>
                    <a:cubicBezTo>
                      <a:pt x="818" y="1"/>
                      <a:pt x="811" y="0"/>
                      <a:pt x="803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140" name="Google Shape;72922;p52">
                <a:extLst>
                  <a:ext uri="{FF2B5EF4-FFF2-40B4-BE49-F238E27FC236}">
                    <a16:creationId xmlns:a16="http://schemas.microsoft.com/office/drawing/2014/main" xmlns="" id="{2D0F2902-CEE3-EE49-9C6C-F99799C76655}"/>
                  </a:ext>
                </a:extLst>
              </p:cNvPr>
              <p:cNvSpPr/>
              <p:nvPr/>
            </p:nvSpPr>
            <p:spPr>
              <a:xfrm>
                <a:off x="5285800" y="1707650"/>
                <a:ext cx="39275" cy="54850"/>
              </a:xfrm>
              <a:custGeom>
                <a:avLst/>
                <a:gdLst/>
                <a:ahLst/>
                <a:cxnLst/>
                <a:rect l="l" t="t" r="r" b="b"/>
                <a:pathLst>
                  <a:path w="1571" h="2194" extrusionOk="0">
                    <a:moveTo>
                      <a:pt x="1008" y="1"/>
                    </a:moveTo>
                    <a:cubicBezTo>
                      <a:pt x="902" y="1"/>
                      <a:pt x="803" y="25"/>
                      <a:pt x="756" y="127"/>
                    </a:cubicBezTo>
                    <a:cubicBezTo>
                      <a:pt x="554" y="460"/>
                      <a:pt x="349" y="796"/>
                      <a:pt x="279" y="1189"/>
                    </a:cubicBezTo>
                    <a:cubicBezTo>
                      <a:pt x="205" y="1474"/>
                      <a:pt x="0" y="1807"/>
                      <a:pt x="250" y="2079"/>
                    </a:cubicBezTo>
                    <a:cubicBezTo>
                      <a:pt x="340" y="2163"/>
                      <a:pt x="446" y="2193"/>
                      <a:pt x="557" y="2193"/>
                    </a:cubicBezTo>
                    <a:cubicBezTo>
                      <a:pt x="722" y="2193"/>
                      <a:pt x="899" y="2126"/>
                      <a:pt x="1052" y="2066"/>
                    </a:cubicBezTo>
                    <a:cubicBezTo>
                      <a:pt x="1201" y="1974"/>
                      <a:pt x="1324" y="1816"/>
                      <a:pt x="1297" y="1645"/>
                    </a:cubicBezTo>
                    <a:cubicBezTo>
                      <a:pt x="1366" y="1252"/>
                      <a:pt x="1570" y="916"/>
                      <a:pt x="1531" y="528"/>
                    </a:cubicBezTo>
                    <a:cubicBezTo>
                      <a:pt x="1502" y="356"/>
                      <a:pt x="1405" y="98"/>
                      <a:pt x="1229" y="18"/>
                    </a:cubicBezTo>
                    <a:cubicBezTo>
                      <a:pt x="1164" y="14"/>
                      <a:pt x="1085" y="1"/>
                      <a:pt x="1008" y="1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141" name="Google Shape;72923;p52">
                <a:extLst>
                  <a:ext uri="{FF2B5EF4-FFF2-40B4-BE49-F238E27FC236}">
                    <a16:creationId xmlns:a16="http://schemas.microsoft.com/office/drawing/2014/main" xmlns="" id="{8F45371D-D341-0E4B-A87F-91D5F7926CBF}"/>
                  </a:ext>
                </a:extLst>
              </p:cNvPr>
              <p:cNvSpPr/>
              <p:nvPr/>
            </p:nvSpPr>
            <p:spPr>
              <a:xfrm>
                <a:off x="4828825" y="2721850"/>
                <a:ext cx="83100" cy="71825"/>
              </a:xfrm>
              <a:custGeom>
                <a:avLst/>
                <a:gdLst/>
                <a:ahLst/>
                <a:cxnLst/>
                <a:rect l="l" t="t" r="r" b="b"/>
                <a:pathLst>
                  <a:path w="3324" h="2873" extrusionOk="0">
                    <a:moveTo>
                      <a:pt x="566" y="0"/>
                    </a:moveTo>
                    <a:cubicBezTo>
                      <a:pt x="514" y="0"/>
                      <a:pt x="462" y="7"/>
                      <a:pt x="410" y="21"/>
                    </a:cubicBezTo>
                    <a:cubicBezTo>
                      <a:pt x="236" y="50"/>
                      <a:pt x="0" y="102"/>
                      <a:pt x="9" y="319"/>
                    </a:cubicBezTo>
                    <a:cubicBezTo>
                      <a:pt x="12" y="428"/>
                      <a:pt x="17" y="537"/>
                      <a:pt x="87" y="619"/>
                    </a:cubicBezTo>
                    <a:cubicBezTo>
                      <a:pt x="514" y="971"/>
                      <a:pt x="733" y="1546"/>
                      <a:pt x="1178" y="1855"/>
                    </a:cubicBezTo>
                    <a:cubicBezTo>
                      <a:pt x="1668" y="2226"/>
                      <a:pt x="2128" y="2873"/>
                      <a:pt x="2840" y="2873"/>
                    </a:cubicBezTo>
                    <a:cubicBezTo>
                      <a:pt x="2878" y="2873"/>
                      <a:pt x="2917" y="2871"/>
                      <a:pt x="2956" y="2867"/>
                    </a:cubicBezTo>
                    <a:cubicBezTo>
                      <a:pt x="3128" y="2839"/>
                      <a:pt x="3321" y="2766"/>
                      <a:pt x="3312" y="2550"/>
                    </a:cubicBezTo>
                    <a:cubicBezTo>
                      <a:pt x="3324" y="2289"/>
                      <a:pt x="3037" y="2212"/>
                      <a:pt x="2882" y="2089"/>
                    </a:cubicBezTo>
                    <a:cubicBezTo>
                      <a:pt x="2362" y="1590"/>
                      <a:pt x="1863" y="1046"/>
                      <a:pt x="1428" y="479"/>
                    </a:cubicBezTo>
                    <a:cubicBezTo>
                      <a:pt x="1213" y="245"/>
                      <a:pt x="886" y="0"/>
                      <a:pt x="566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142" name="Google Shape;72924;p52">
                <a:extLst>
                  <a:ext uri="{FF2B5EF4-FFF2-40B4-BE49-F238E27FC236}">
                    <a16:creationId xmlns:a16="http://schemas.microsoft.com/office/drawing/2014/main" xmlns="" id="{FAAFB572-0560-0440-B5FF-23FB85A96702}"/>
                  </a:ext>
                </a:extLst>
              </p:cNvPr>
              <p:cNvSpPr/>
              <p:nvPr/>
            </p:nvSpPr>
            <p:spPr>
              <a:xfrm>
                <a:off x="5313725" y="1669625"/>
                <a:ext cx="60525" cy="57025"/>
              </a:xfrm>
              <a:custGeom>
                <a:avLst/>
                <a:gdLst/>
                <a:ahLst/>
                <a:cxnLst/>
                <a:rect l="l" t="t" r="r" b="b"/>
                <a:pathLst>
                  <a:path w="2421" h="2281" extrusionOk="0">
                    <a:moveTo>
                      <a:pt x="667" y="1"/>
                    </a:moveTo>
                    <a:cubicBezTo>
                      <a:pt x="405" y="1"/>
                      <a:pt x="10" y="127"/>
                      <a:pt x="0" y="378"/>
                    </a:cubicBezTo>
                    <a:cubicBezTo>
                      <a:pt x="38" y="768"/>
                      <a:pt x="416" y="989"/>
                      <a:pt x="730" y="1238"/>
                    </a:cubicBezTo>
                    <a:cubicBezTo>
                      <a:pt x="1157" y="1589"/>
                      <a:pt x="1440" y="2141"/>
                      <a:pt x="1964" y="2274"/>
                    </a:cubicBezTo>
                    <a:cubicBezTo>
                      <a:pt x="1984" y="2278"/>
                      <a:pt x="2002" y="2280"/>
                      <a:pt x="2020" y="2280"/>
                    </a:cubicBezTo>
                    <a:cubicBezTo>
                      <a:pt x="2217" y="2280"/>
                      <a:pt x="2286" y="2028"/>
                      <a:pt x="2341" y="1907"/>
                    </a:cubicBezTo>
                    <a:cubicBezTo>
                      <a:pt x="2420" y="1731"/>
                      <a:pt x="2368" y="1495"/>
                      <a:pt x="2210" y="1371"/>
                    </a:cubicBezTo>
                    <a:cubicBezTo>
                      <a:pt x="1754" y="849"/>
                      <a:pt x="1463" y="80"/>
                      <a:pt x="701" y="1"/>
                    </a:cubicBezTo>
                    <a:cubicBezTo>
                      <a:pt x="690" y="1"/>
                      <a:pt x="679" y="1"/>
                      <a:pt x="667" y="1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143" name="Google Shape;72925;p52">
                <a:extLst>
                  <a:ext uri="{FF2B5EF4-FFF2-40B4-BE49-F238E27FC236}">
                    <a16:creationId xmlns:a16="http://schemas.microsoft.com/office/drawing/2014/main" xmlns="" id="{6324CAC6-07B8-E140-A4D9-7F00D01CA310}"/>
                  </a:ext>
                </a:extLst>
              </p:cNvPr>
              <p:cNvSpPr/>
              <p:nvPr/>
            </p:nvSpPr>
            <p:spPr>
              <a:xfrm>
                <a:off x="5260850" y="1275400"/>
                <a:ext cx="126425" cy="114400"/>
              </a:xfrm>
              <a:custGeom>
                <a:avLst/>
                <a:gdLst/>
                <a:ahLst/>
                <a:cxnLst/>
                <a:rect l="l" t="t" r="r" b="b"/>
                <a:pathLst>
                  <a:path w="5057" h="4576" extrusionOk="0">
                    <a:moveTo>
                      <a:pt x="2010" y="0"/>
                    </a:moveTo>
                    <a:cubicBezTo>
                      <a:pt x="1803" y="0"/>
                      <a:pt x="1567" y="83"/>
                      <a:pt x="1465" y="225"/>
                    </a:cubicBezTo>
                    <a:cubicBezTo>
                      <a:pt x="1385" y="404"/>
                      <a:pt x="1437" y="638"/>
                      <a:pt x="1552" y="742"/>
                    </a:cubicBezTo>
                    <a:cubicBezTo>
                      <a:pt x="2227" y="1365"/>
                      <a:pt x="2877" y="2402"/>
                      <a:pt x="2765" y="3360"/>
                    </a:cubicBezTo>
                    <a:cubicBezTo>
                      <a:pt x="2784" y="3410"/>
                      <a:pt x="2679" y="3440"/>
                      <a:pt x="2614" y="3440"/>
                    </a:cubicBezTo>
                    <a:cubicBezTo>
                      <a:pt x="2596" y="3440"/>
                      <a:pt x="2582" y="3438"/>
                      <a:pt x="2573" y="3433"/>
                    </a:cubicBezTo>
                    <a:cubicBezTo>
                      <a:pt x="1905" y="3026"/>
                      <a:pt x="1723" y="2253"/>
                      <a:pt x="1159" y="1735"/>
                    </a:cubicBezTo>
                    <a:cubicBezTo>
                      <a:pt x="1050" y="1603"/>
                      <a:pt x="850" y="1527"/>
                      <a:pt x="653" y="1527"/>
                    </a:cubicBezTo>
                    <a:cubicBezTo>
                      <a:pt x="601" y="1527"/>
                      <a:pt x="550" y="1533"/>
                      <a:pt x="500" y="1543"/>
                    </a:cubicBezTo>
                    <a:cubicBezTo>
                      <a:pt x="308" y="1619"/>
                      <a:pt x="28" y="1651"/>
                      <a:pt x="16" y="1911"/>
                    </a:cubicBezTo>
                    <a:cubicBezTo>
                      <a:pt x="1" y="2063"/>
                      <a:pt x="177" y="2143"/>
                      <a:pt x="270" y="2292"/>
                    </a:cubicBezTo>
                    <a:cubicBezTo>
                      <a:pt x="694" y="3121"/>
                      <a:pt x="1371" y="3743"/>
                      <a:pt x="2106" y="4234"/>
                    </a:cubicBezTo>
                    <a:cubicBezTo>
                      <a:pt x="2402" y="4402"/>
                      <a:pt x="2760" y="4576"/>
                      <a:pt x="3083" y="4576"/>
                    </a:cubicBezTo>
                    <a:cubicBezTo>
                      <a:pt x="3269" y="4576"/>
                      <a:pt x="3443" y="4519"/>
                      <a:pt x="3587" y="4371"/>
                    </a:cubicBezTo>
                    <a:cubicBezTo>
                      <a:pt x="3879" y="4075"/>
                      <a:pt x="3773" y="3603"/>
                      <a:pt x="3734" y="3213"/>
                    </a:cubicBezTo>
                    <a:cubicBezTo>
                      <a:pt x="3707" y="3041"/>
                      <a:pt x="3435" y="2814"/>
                      <a:pt x="3627" y="2741"/>
                    </a:cubicBezTo>
                    <a:cubicBezTo>
                      <a:pt x="3679" y="2709"/>
                      <a:pt x="3736" y="2696"/>
                      <a:pt x="3797" y="2696"/>
                    </a:cubicBezTo>
                    <a:cubicBezTo>
                      <a:pt x="3983" y="2696"/>
                      <a:pt x="4201" y="2813"/>
                      <a:pt x="4392" y="2813"/>
                    </a:cubicBezTo>
                    <a:cubicBezTo>
                      <a:pt x="4494" y="2813"/>
                      <a:pt x="4588" y="2779"/>
                      <a:pt x="4666" y="2676"/>
                    </a:cubicBezTo>
                    <a:cubicBezTo>
                      <a:pt x="5057" y="2159"/>
                      <a:pt x="4335" y="1995"/>
                      <a:pt x="4041" y="1703"/>
                    </a:cubicBezTo>
                    <a:cubicBezTo>
                      <a:pt x="3455" y="1120"/>
                      <a:pt x="3055" y="354"/>
                      <a:pt x="2238" y="43"/>
                    </a:cubicBezTo>
                    <a:cubicBezTo>
                      <a:pt x="2174" y="14"/>
                      <a:pt x="2095" y="0"/>
                      <a:pt x="2010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144" name="Google Shape;72926;p52">
                <a:extLst>
                  <a:ext uri="{FF2B5EF4-FFF2-40B4-BE49-F238E27FC236}">
                    <a16:creationId xmlns:a16="http://schemas.microsoft.com/office/drawing/2014/main" xmlns="" id="{EA786F2A-68D6-1147-BE2F-1F42398F3CF9}"/>
                  </a:ext>
                </a:extLst>
              </p:cNvPr>
              <p:cNvSpPr/>
              <p:nvPr/>
            </p:nvSpPr>
            <p:spPr>
              <a:xfrm>
                <a:off x="5121450" y="1866000"/>
                <a:ext cx="50200" cy="71525"/>
              </a:xfrm>
              <a:custGeom>
                <a:avLst/>
                <a:gdLst/>
                <a:ahLst/>
                <a:cxnLst/>
                <a:rect l="l" t="t" r="r" b="b"/>
                <a:pathLst>
                  <a:path w="2008" h="2861" extrusionOk="0">
                    <a:moveTo>
                      <a:pt x="1227" y="1"/>
                    </a:moveTo>
                    <a:cubicBezTo>
                      <a:pt x="1181" y="1"/>
                      <a:pt x="1138" y="23"/>
                      <a:pt x="1101" y="77"/>
                    </a:cubicBezTo>
                    <a:cubicBezTo>
                      <a:pt x="710" y="593"/>
                      <a:pt x="588" y="1336"/>
                      <a:pt x="332" y="1910"/>
                    </a:cubicBezTo>
                    <a:cubicBezTo>
                      <a:pt x="252" y="2089"/>
                      <a:pt x="79" y="2117"/>
                      <a:pt x="0" y="2293"/>
                    </a:cubicBezTo>
                    <a:cubicBezTo>
                      <a:pt x="6" y="2402"/>
                      <a:pt x="99" y="2550"/>
                      <a:pt x="210" y="2654"/>
                    </a:cubicBezTo>
                    <a:cubicBezTo>
                      <a:pt x="419" y="2748"/>
                      <a:pt x="618" y="2861"/>
                      <a:pt x="836" y="2861"/>
                    </a:cubicBezTo>
                    <a:cubicBezTo>
                      <a:pt x="942" y="2861"/>
                      <a:pt x="1052" y="2834"/>
                      <a:pt x="1171" y="2765"/>
                    </a:cubicBezTo>
                    <a:cubicBezTo>
                      <a:pt x="1318" y="2674"/>
                      <a:pt x="1462" y="2473"/>
                      <a:pt x="1497" y="2276"/>
                    </a:cubicBezTo>
                    <a:cubicBezTo>
                      <a:pt x="1557" y="1665"/>
                      <a:pt x="2008" y="1017"/>
                      <a:pt x="1681" y="445"/>
                    </a:cubicBezTo>
                    <a:cubicBezTo>
                      <a:pt x="1589" y="281"/>
                      <a:pt x="1389" y="1"/>
                      <a:pt x="1227" y="1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145" name="Google Shape;72927;p52">
                <a:extLst>
                  <a:ext uri="{FF2B5EF4-FFF2-40B4-BE49-F238E27FC236}">
                    <a16:creationId xmlns:a16="http://schemas.microsoft.com/office/drawing/2014/main" xmlns="" id="{5BB6B0D3-8EFA-E04C-997A-5B26D7D17DCC}"/>
                  </a:ext>
                </a:extLst>
              </p:cNvPr>
              <p:cNvSpPr/>
              <p:nvPr/>
            </p:nvSpPr>
            <p:spPr>
              <a:xfrm>
                <a:off x="4901450" y="2088575"/>
                <a:ext cx="134200" cy="113725"/>
              </a:xfrm>
              <a:custGeom>
                <a:avLst/>
                <a:gdLst/>
                <a:ahLst/>
                <a:cxnLst/>
                <a:rect l="l" t="t" r="r" b="b"/>
                <a:pathLst>
                  <a:path w="5368" h="4549" extrusionOk="0">
                    <a:moveTo>
                      <a:pt x="1911" y="1"/>
                    </a:moveTo>
                    <a:cubicBezTo>
                      <a:pt x="1623" y="1"/>
                      <a:pt x="1332" y="37"/>
                      <a:pt x="1046" y="111"/>
                    </a:cubicBezTo>
                    <a:cubicBezTo>
                      <a:pt x="855" y="183"/>
                      <a:pt x="617" y="237"/>
                      <a:pt x="406" y="352"/>
                    </a:cubicBezTo>
                    <a:cubicBezTo>
                      <a:pt x="213" y="425"/>
                      <a:pt x="0" y="544"/>
                      <a:pt x="11" y="758"/>
                    </a:cubicBezTo>
                    <a:cubicBezTo>
                      <a:pt x="15" y="865"/>
                      <a:pt x="103" y="1010"/>
                      <a:pt x="209" y="1010"/>
                    </a:cubicBezTo>
                    <a:cubicBezTo>
                      <a:pt x="211" y="1010"/>
                      <a:pt x="213" y="1010"/>
                      <a:pt x="215" y="1010"/>
                    </a:cubicBezTo>
                    <a:cubicBezTo>
                      <a:pt x="335" y="1047"/>
                      <a:pt x="455" y="1062"/>
                      <a:pt x="576" y="1062"/>
                    </a:cubicBezTo>
                    <a:cubicBezTo>
                      <a:pt x="1113" y="1062"/>
                      <a:pt x="1653" y="761"/>
                      <a:pt x="2177" y="761"/>
                    </a:cubicBezTo>
                    <a:cubicBezTo>
                      <a:pt x="2265" y="761"/>
                      <a:pt x="2353" y="770"/>
                      <a:pt x="2441" y="790"/>
                    </a:cubicBezTo>
                    <a:cubicBezTo>
                      <a:pt x="3672" y="1129"/>
                      <a:pt x="4202" y="2429"/>
                      <a:pt x="4424" y="3592"/>
                    </a:cubicBezTo>
                    <a:cubicBezTo>
                      <a:pt x="4455" y="3873"/>
                      <a:pt x="4489" y="4153"/>
                      <a:pt x="4609" y="4473"/>
                    </a:cubicBezTo>
                    <a:cubicBezTo>
                      <a:pt x="4611" y="4529"/>
                      <a:pt x="4658" y="4548"/>
                      <a:pt x="4706" y="4548"/>
                    </a:cubicBezTo>
                    <a:cubicBezTo>
                      <a:pt x="4751" y="4548"/>
                      <a:pt x="4798" y="4530"/>
                      <a:pt x="4807" y="4509"/>
                    </a:cubicBezTo>
                    <a:cubicBezTo>
                      <a:pt x="5223" y="4059"/>
                      <a:pt x="5368" y="3381"/>
                      <a:pt x="5194" y="2825"/>
                    </a:cubicBezTo>
                    <a:cubicBezTo>
                      <a:pt x="5061" y="2180"/>
                      <a:pt x="4855" y="1450"/>
                      <a:pt x="4405" y="1036"/>
                    </a:cubicBezTo>
                    <a:cubicBezTo>
                      <a:pt x="3733" y="368"/>
                      <a:pt x="2833" y="1"/>
                      <a:pt x="1911" y="1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146" name="Google Shape;72928;p52">
                <a:extLst>
                  <a:ext uri="{FF2B5EF4-FFF2-40B4-BE49-F238E27FC236}">
                    <a16:creationId xmlns:a16="http://schemas.microsoft.com/office/drawing/2014/main" xmlns="" id="{C125A0C6-987A-AB42-AEF4-687B9E76D908}"/>
                  </a:ext>
                </a:extLst>
              </p:cNvPr>
              <p:cNvSpPr/>
              <p:nvPr/>
            </p:nvSpPr>
            <p:spPr>
              <a:xfrm>
                <a:off x="5074425" y="1865200"/>
                <a:ext cx="48000" cy="80650"/>
              </a:xfrm>
              <a:custGeom>
                <a:avLst/>
                <a:gdLst/>
                <a:ahLst/>
                <a:cxnLst/>
                <a:rect l="l" t="t" r="r" b="b"/>
                <a:pathLst>
                  <a:path w="1920" h="3226" extrusionOk="0">
                    <a:moveTo>
                      <a:pt x="1381" y="0"/>
                    </a:moveTo>
                    <a:cubicBezTo>
                      <a:pt x="1336" y="0"/>
                      <a:pt x="1292" y="18"/>
                      <a:pt x="1251" y="60"/>
                    </a:cubicBezTo>
                    <a:cubicBezTo>
                      <a:pt x="881" y="531"/>
                      <a:pt x="578" y="1086"/>
                      <a:pt x="365" y="1679"/>
                    </a:cubicBezTo>
                    <a:cubicBezTo>
                      <a:pt x="268" y="2008"/>
                      <a:pt x="174" y="2338"/>
                      <a:pt x="80" y="2667"/>
                    </a:cubicBezTo>
                    <a:cubicBezTo>
                      <a:pt x="0" y="2845"/>
                      <a:pt x="136" y="3013"/>
                      <a:pt x="314" y="3093"/>
                    </a:cubicBezTo>
                    <a:cubicBezTo>
                      <a:pt x="510" y="3144"/>
                      <a:pt x="719" y="3226"/>
                      <a:pt x="920" y="3226"/>
                    </a:cubicBezTo>
                    <a:cubicBezTo>
                      <a:pt x="1010" y="3226"/>
                      <a:pt x="1099" y="3209"/>
                      <a:pt x="1185" y="3165"/>
                    </a:cubicBezTo>
                    <a:cubicBezTo>
                      <a:pt x="1314" y="3115"/>
                      <a:pt x="1396" y="3047"/>
                      <a:pt x="1373" y="2983"/>
                    </a:cubicBezTo>
                    <a:cubicBezTo>
                      <a:pt x="1335" y="2593"/>
                      <a:pt x="1386" y="2244"/>
                      <a:pt x="1482" y="1917"/>
                    </a:cubicBezTo>
                    <a:cubicBezTo>
                      <a:pt x="1615" y="1498"/>
                      <a:pt x="1731" y="1125"/>
                      <a:pt x="1866" y="708"/>
                    </a:cubicBezTo>
                    <a:cubicBezTo>
                      <a:pt x="1919" y="466"/>
                      <a:pt x="1738" y="277"/>
                      <a:pt x="1600" y="111"/>
                    </a:cubicBezTo>
                    <a:cubicBezTo>
                      <a:pt x="1531" y="47"/>
                      <a:pt x="1454" y="0"/>
                      <a:pt x="1381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147" name="Google Shape;72929;p52">
                <a:extLst>
                  <a:ext uri="{FF2B5EF4-FFF2-40B4-BE49-F238E27FC236}">
                    <a16:creationId xmlns:a16="http://schemas.microsoft.com/office/drawing/2014/main" xmlns="" id="{E0613A4F-DD94-6A46-AE0A-7BC525FF9D31}"/>
                  </a:ext>
                </a:extLst>
              </p:cNvPr>
              <p:cNvSpPr/>
              <p:nvPr/>
            </p:nvSpPr>
            <p:spPr>
              <a:xfrm>
                <a:off x="5200025" y="1419475"/>
                <a:ext cx="106325" cy="113050"/>
              </a:xfrm>
              <a:custGeom>
                <a:avLst/>
                <a:gdLst/>
                <a:ahLst/>
                <a:cxnLst/>
                <a:rect l="l" t="t" r="r" b="b"/>
                <a:pathLst>
                  <a:path w="4253" h="4522" extrusionOk="0">
                    <a:moveTo>
                      <a:pt x="1383" y="1642"/>
                    </a:moveTo>
                    <a:cubicBezTo>
                      <a:pt x="1415" y="1642"/>
                      <a:pt x="1454" y="1671"/>
                      <a:pt x="1440" y="1701"/>
                    </a:cubicBezTo>
                    <a:cubicBezTo>
                      <a:pt x="1717" y="2146"/>
                      <a:pt x="1938" y="2722"/>
                      <a:pt x="1827" y="3203"/>
                    </a:cubicBezTo>
                    <a:cubicBezTo>
                      <a:pt x="1816" y="3225"/>
                      <a:pt x="1787" y="3237"/>
                      <a:pt x="1756" y="3237"/>
                    </a:cubicBezTo>
                    <a:cubicBezTo>
                      <a:pt x="1721" y="3237"/>
                      <a:pt x="1685" y="3222"/>
                      <a:pt x="1673" y="3189"/>
                    </a:cubicBezTo>
                    <a:cubicBezTo>
                      <a:pt x="1397" y="2744"/>
                      <a:pt x="1175" y="2168"/>
                      <a:pt x="1352" y="1661"/>
                    </a:cubicBezTo>
                    <a:cubicBezTo>
                      <a:pt x="1357" y="1647"/>
                      <a:pt x="1370" y="1642"/>
                      <a:pt x="1383" y="1642"/>
                    </a:cubicBezTo>
                    <a:close/>
                    <a:moveTo>
                      <a:pt x="1197" y="1"/>
                    </a:moveTo>
                    <a:cubicBezTo>
                      <a:pt x="1024" y="30"/>
                      <a:pt x="813" y="147"/>
                      <a:pt x="665" y="240"/>
                    </a:cubicBezTo>
                    <a:cubicBezTo>
                      <a:pt x="161" y="651"/>
                      <a:pt x="0" y="1482"/>
                      <a:pt x="110" y="2063"/>
                    </a:cubicBezTo>
                    <a:cubicBezTo>
                      <a:pt x="235" y="2970"/>
                      <a:pt x="619" y="3885"/>
                      <a:pt x="1394" y="4288"/>
                    </a:cubicBezTo>
                    <a:cubicBezTo>
                      <a:pt x="1622" y="4418"/>
                      <a:pt x="1893" y="4522"/>
                      <a:pt x="2150" y="4522"/>
                    </a:cubicBezTo>
                    <a:cubicBezTo>
                      <a:pt x="2368" y="4522"/>
                      <a:pt x="2575" y="4448"/>
                      <a:pt x="2736" y="4252"/>
                    </a:cubicBezTo>
                    <a:cubicBezTo>
                      <a:pt x="2945" y="4027"/>
                      <a:pt x="2906" y="3638"/>
                      <a:pt x="2894" y="3312"/>
                    </a:cubicBezTo>
                    <a:cubicBezTo>
                      <a:pt x="2884" y="3094"/>
                      <a:pt x="2562" y="2631"/>
                      <a:pt x="2952" y="2595"/>
                    </a:cubicBezTo>
                    <a:cubicBezTo>
                      <a:pt x="3008" y="2573"/>
                      <a:pt x="3065" y="2565"/>
                      <a:pt x="3122" y="2565"/>
                    </a:cubicBezTo>
                    <a:cubicBezTo>
                      <a:pt x="3306" y="2565"/>
                      <a:pt x="3495" y="2649"/>
                      <a:pt x="3690" y="2649"/>
                    </a:cubicBezTo>
                    <a:cubicBezTo>
                      <a:pt x="3782" y="2649"/>
                      <a:pt x="3876" y="2631"/>
                      <a:pt x="3970" y="2576"/>
                    </a:cubicBezTo>
                    <a:cubicBezTo>
                      <a:pt x="4099" y="2527"/>
                      <a:pt x="4179" y="2351"/>
                      <a:pt x="4193" y="2199"/>
                    </a:cubicBezTo>
                    <a:cubicBezTo>
                      <a:pt x="4253" y="2065"/>
                      <a:pt x="4205" y="1939"/>
                      <a:pt x="4092" y="1833"/>
                    </a:cubicBezTo>
                    <a:cubicBezTo>
                      <a:pt x="4001" y="1749"/>
                      <a:pt x="3901" y="1722"/>
                      <a:pt x="3797" y="1722"/>
                    </a:cubicBezTo>
                    <a:cubicBezTo>
                      <a:pt x="3643" y="1722"/>
                      <a:pt x="3477" y="1780"/>
                      <a:pt x="3310" y="1801"/>
                    </a:cubicBezTo>
                    <a:cubicBezTo>
                      <a:pt x="3308" y="1801"/>
                      <a:pt x="3307" y="1801"/>
                      <a:pt x="3305" y="1801"/>
                    </a:cubicBezTo>
                    <a:cubicBezTo>
                      <a:pt x="3198" y="1801"/>
                      <a:pt x="3087" y="1700"/>
                      <a:pt x="2975" y="1598"/>
                    </a:cubicBezTo>
                    <a:cubicBezTo>
                      <a:pt x="2529" y="1290"/>
                      <a:pt x="2542" y="553"/>
                      <a:pt x="1869" y="515"/>
                    </a:cubicBezTo>
                    <a:cubicBezTo>
                      <a:pt x="1861" y="515"/>
                      <a:pt x="1854" y="515"/>
                      <a:pt x="1846" y="515"/>
                    </a:cubicBezTo>
                    <a:cubicBezTo>
                      <a:pt x="1440" y="515"/>
                      <a:pt x="1559" y="8"/>
                      <a:pt x="1197" y="1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148" name="Google Shape;72930;p52">
                <a:extLst>
                  <a:ext uri="{FF2B5EF4-FFF2-40B4-BE49-F238E27FC236}">
                    <a16:creationId xmlns:a16="http://schemas.microsoft.com/office/drawing/2014/main" xmlns="" id="{93D5619D-4C49-764F-97A1-B15A3B9E3A3F}"/>
                  </a:ext>
                </a:extLst>
              </p:cNvPr>
              <p:cNvSpPr/>
              <p:nvPr/>
            </p:nvSpPr>
            <p:spPr>
              <a:xfrm>
                <a:off x="4909075" y="1884150"/>
                <a:ext cx="68225" cy="64775"/>
              </a:xfrm>
              <a:custGeom>
                <a:avLst/>
                <a:gdLst/>
                <a:ahLst/>
                <a:cxnLst/>
                <a:rect l="l" t="t" r="r" b="b"/>
                <a:pathLst>
                  <a:path w="2729" h="2591" extrusionOk="0">
                    <a:moveTo>
                      <a:pt x="696" y="0"/>
                    </a:moveTo>
                    <a:cubicBezTo>
                      <a:pt x="524" y="29"/>
                      <a:pt x="288" y="81"/>
                      <a:pt x="165" y="239"/>
                    </a:cubicBezTo>
                    <a:cubicBezTo>
                      <a:pt x="60" y="351"/>
                      <a:pt x="1" y="483"/>
                      <a:pt x="94" y="632"/>
                    </a:cubicBezTo>
                    <a:cubicBezTo>
                      <a:pt x="617" y="1240"/>
                      <a:pt x="1034" y="1851"/>
                      <a:pt x="1639" y="2391"/>
                    </a:cubicBezTo>
                    <a:cubicBezTo>
                      <a:pt x="1800" y="2526"/>
                      <a:pt x="2011" y="2591"/>
                      <a:pt x="2214" y="2591"/>
                    </a:cubicBezTo>
                    <a:cubicBezTo>
                      <a:pt x="2352" y="2591"/>
                      <a:pt x="2487" y="2561"/>
                      <a:pt x="2599" y="2503"/>
                    </a:cubicBezTo>
                    <a:cubicBezTo>
                      <a:pt x="2728" y="2455"/>
                      <a:pt x="2680" y="2326"/>
                      <a:pt x="2675" y="2219"/>
                    </a:cubicBezTo>
                    <a:cubicBezTo>
                      <a:pt x="2689" y="2067"/>
                      <a:pt x="2514" y="1987"/>
                      <a:pt x="2446" y="1902"/>
                    </a:cubicBezTo>
                    <a:cubicBezTo>
                      <a:pt x="2079" y="1417"/>
                      <a:pt x="1711" y="934"/>
                      <a:pt x="1364" y="407"/>
                    </a:cubicBezTo>
                    <a:cubicBezTo>
                      <a:pt x="1203" y="175"/>
                      <a:pt x="957" y="10"/>
                      <a:pt x="696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149" name="Google Shape;72931;p52">
                <a:extLst>
                  <a:ext uri="{FF2B5EF4-FFF2-40B4-BE49-F238E27FC236}">
                    <a16:creationId xmlns:a16="http://schemas.microsoft.com/office/drawing/2014/main" xmlns="" id="{133D4F9A-2DE4-3247-81DD-99C952447918}"/>
                  </a:ext>
                </a:extLst>
              </p:cNvPr>
              <p:cNvSpPr/>
              <p:nvPr/>
            </p:nvSpPr>
            <p:spPr>
              <a:xfrm>
                <a:off x="4798325" y="2361725"/>
                <a:ext cx="117925" cy="110600"/>
              </a:xfrm>
              <a:custGeom>
                <a:avLst/>
                <a:gdLst/>
                <a:ahLst/>
                <a:cxnLst/>
                <a:rect l="l" t="t" r="r" b="b"/>
                <a:pathLst>
                  <a:path w="4717" h="4424" extrusionOk="0">
                    <a:moveTo>
                      <a:pt x="1672" y="0"/>
                    </a:moveTo>
                    <a:cubicBezTo>
                      <a:pt x="1431" y="0"/>
                      <a:pt x="1193" y="126"/>
                      <a:pt x="1072" y="306"/>
                    </a:cubicBezTo>
                    <a:cubicBezTo>
                      <a:pt x="993" y="483"/>
                      <a:pt x="1085" y="629"/>
                      <a:pt x="1200" y="735"/>
                    </a:cubicBezTo>
                    <a:cubicBezTo>
                      <a:pt x="1763" y="1255"/>
                      <a:pt x="2257" y="2167"/>
                      <a:pt x="2267" y="2968"/>
                    </a:cubicBezTo>
                    <a:cubicBezTo>
                      <a:pt x="2252" y="3109"/>
                      <a:pt x="2352" y="3302"/>
                      <a:pt x="2211" y="3302"/>
                    </a:cubicBezTo>
                    <a:cubicBezTo>
                      <a:pt x="2200" y="3302"/>
                      <a:pt x="2187" y="3301"/>
                      <a:pt x="2173" y="3299"/>
                    </a:cubicBezTo>
                    <a:cubicBezTo>
                      <a:pt x="1737" y="3207"/>
                      <a:pt x="1626" y="2627"/>
                      <a:pt x="1332" y="2335"/>
                    </a:cubicBezTo>
                    <a:cubicBezTo>
                      <a:pt x="1206" y="2182"/>
                      <a:pt x="938" y="2052"/>
                      <a:pt x="762" y="2052"/>
                    </a:cubicBezTo>
                    <a:cubicBezTo>
                      <a:pt x="745" y="2052"/>
                      <a:pt x="728" y="2053"/>
                      <a:pt x="713" y="2056"/>
                    </a:cubicBezTo>
                    <a:cubicBezTo>
                      <a:pt x="496" y="2066"/>
                      <a:pt x="329" y="2204"/>
                      <a:pt x="224" y="2315"/>
                    </a:cubicBezTo>
                    <a:cubicBezTo>
                      <a:pt x="1" y="2693"/>
                      <a:pt x="383" y="3025"/>
                      <a:pt x="590" y="3277"/>
                    </a:cubicBezTo>
                    <a:cubicBezTo>
                      <a:pt x="1011" y="3821"/>
                      <a:pt x="1810" y="4424"/>
                      <a:pt x="2610" y="4424"/>
                    </a:cubicBezTo>
                    <a:cubicBezTo>
                      <a:pt x="2769" y="4424"/>
                      <a:pt x="2928" y="4400"/>
                      <a:pt x="3084" y="4347"/>
                    </a:cubicBezTo>
                    <a:cubicBezTo>
                      <a:pt x="3466" y="4198"/>
                      <a:pt x="3339" y="3769"/>
                      <a:pt x="3416" y="3485"/>
                    </a:cubicBezTo>
                    <a:cubicBezTo>
                      <a:pt x="3407" y="3275"/>
                      <a:pt x="3147" y="2854"/>
                      <a:pt x="3405" y="2854"/>
                    </a:cubicBezTo>
                    <a:cubicBezTo>
                      <a:pt x="3414" y="2854"/>
                      <a:pt x="3423" y="2854"/>
                      <a:pt x="3433" y="2855"/>
                    </a:cubicBezTo>
                    <a:cubicBezTo>
                      <a:pt x="3440" y="2855"/>
                      <a:pt x="3447" y="2855"/>
                      <a:pt x="3454" y="2855"/>
                    </a:cubicBezTo>
                    <a:cubicBezTo>
                      <a:pt x="3715" y="2855"/>
                      <a:pt x="3957" y="3042"/>
                      <a:pt x="4210" y="3042"/>
                    </a:cubicBezTo>
                    <a:cubicBezTo>
                      <a:pt x="4264" y="3042"/>
                      <a:pt x="4318" y="3034"/>
                      <a:pt x="4373" y="3013"/>
                    </a:cubicBezTo>
                    <a:cubicBezTo>
                      <a:pt x="4545" y="2983"/>
                      <a:pt x="4716" y="2955"/>
                      <a:pt x="4708" y="2739"/>
                    </a:cubicBezTo>
                    <a:cubicBezTo>
                      <a:pt x="4705" y="2631"/>
                      <a:pt x="4676" y="2459"/>
                      <a:pt x="4587" y="2418"/>
                    </a:cubicBezTo>
                    <a:cubicBezTo>
                      <a:pt x="4050" y="2072"/>
                      <a:pt x="3729" y="1607"/>
                      <a:pt x="3258" y="1236"/>
                    </a:cubicBezTo>
                    <a:cubicBezTo>
                      <a:pt x="2787" y="865"/>
                      <a:pt x="2525" y="267"/>
                      <a:pt x="1931" y="54"/>
                    </a:cubicBezTo>
                    <a:cubicBezTo>
                      <a:pt x="1848" y="17"/>
                      <a:pt x="1760" y="0"/>
                      <a:pt x="1672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150" name="Google Shape;72932;p52">
                <a:extLst>
                  <a:ext uri="{FF2B5EF4-FFF2-40B4-BE49-F238E27FC236}">
                    <a16:creationId xmlns:a16="http://schemas.microsoft.com/office/drawing/2014/main" xmlns="" id="{5707E315-22C8-5140-A38B-60C9F7CAB5CD}"/>
                  </a:ext>
                </a:extLst>
              </p:cNvPr>
              <p:cNvSpPr/>
              <p:nvPr/>
            </p:nvSpPr>
            <p:spPr>
              <a:xfrm>
                <a:off x="4803350" y="2767875"/>
                <a:ext cx="47250" cy="65025"/>
              </a:xfrm>
              <a:custGeom>
                <a:avLst/>
                <a:gdLst/>
                <a:ahLst/>
                <a:cxnLst/>
                <a:rect l="l" t="t" r="r" b="b"/>
                <a:pathLst>
                  <a:path w="1890" h="2601" extrusionOk="0">
                    <a:moveTo>
                      <a:pt x="1271" y="1"/>
                    </a:moveTo>
                    <a:cubicBezTo>
                      <a:pt x="1225" y="1"/>
                      <a:pt x="1179" y="6"/>
                      <a:pt x="1132" y="14"/>
                    </a:cubicBezTo>
                    <a:cubicBezTo>
                      <a:pt x="1112" y="57"/>
                      <a:pt x="1049" y="82"/>
                      <a:pt x="984" y="106"/>
                    </a:cubicBezTo>
                    <a:cubicBezTo>
                      <a:pt x="755" y="376"/>
                      <a:pt x="550" y="600"/>
                      <a:pt x="479" y="994"/>
                    </a:cubicBezTo>
                    <a:cubicBezTo>
                      <a:pt x="305" y="1500"/>
                      <a:pt x="1" y="2056"/>
                      <a:pt x="282" y="2499"/>
                    </a:cubicBezTo>
                    <a:cubicBezTo>
                      <a:pt x="344" y="2574"/>
                      <a:pt x="416" y="2601"/>
                      <a:pt x="495" y="2601"/>
                    </a:cubicBezTo>
                    <a:cubicBezTo>
                      <a:pt x="591" y="2601"/>
                      <a:pt x="697" y="2561"/>
                      <a:pt x="803" y="2521"/>
                    </a:cubicBezTo>
                    <a:cubicBezTo>
                      <a:pt x="1448" y="2387"/>
                      <a:pt x="1485" y="1714"/>
                      <a:pt x="1551" y="1210"/>
                    </a:cubicBezTo>
                    <a:cubicBezTo>
                      <a:pt x="1601" y="861"/>
                      <a:pt x="1889" y="458"/>
                      <a:pt x="1614" y="124"/>
                    </a:cubicBezTo>
                    <a:cubicBezTo>
                      <a:pt x="1501" y="33"/>
                      <a:pt x="1389" y="1"/>
                      <a:pt x="1271" y="1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151" name="Google Shape;72933;p52">
                <a:extLst>
                  <a:ext uri="{FF2B5EF4-FFF2-40B4-BE49-F238E27FC236}">
                    <a16:creationId xmlns:a16="http://schemas.microsoft.com/office/drawing/2014/main" xmlns="" id="{7093C30D-EC74-B54C-9BD7-A2CCB100D363}"/>
                  </a:ext>
                </a:extLst>
              </p:cNvPr>
              <p:cNvSpPr/>
              <p:nvPr/>
            </p:nvSpPr>
            <p:spPr>
              <a:xfrm>
                <a:off x="4846400" y="2308250"/>
                <a:ext cx="36200" cy="22575"/>
              </a:xfrm>
              <a:custGeom>
                <a:avLst/>
                <a:gdLst/>
                <a:ahLst/>
                <a:cxnLst/>
                <a:rect l="l" t="t" r="r" b="b"/>
                <a:pathLst>
                  <a:path w="1448" h="903" extrusionOk="0">
                    <a:moveTo>
                      <a:pt x="946" y="0"/>
                    </a:moveTo>
                    <a:cubicBezTo>
                      <a:pt x="906" y="0"/>
                      <a:pt x="866" y="4"/>
                      <a:pt x="828" y="11"/>
                    </a:cubicBezTo>
                    <a:cubicBezTo>
                      <a:pt x="805" y="10"/>
                      <a:pt x="781" y="9"/>
                      <a:pt x="759" y="9"/>
                    </a:cubicBezTo>
                    <a:cubicBezTo>
                      <a:pt x="526" y="9"/>
                      <a:pt x="317" y="64"/>
                      <a:pt x="163" y="189"/>
                    </a:cubicBezTo>
                    <a:cubicBezTo>
                      <a:pt x="60" y="302"/>
                      <a:pt x="1" y="434"/>
                      <a:pt x="94" y="581"/>
                    </a:cubicBezTo>
                    <a:cubicBezTo>
                      <a:pt x="278" y="877"/>
                      <a:pt x="603" y="864"/>
                      <a:pt x="908" y="896"/>
                    </a:cubicBezTo>
                    <a:cubicBezTo>
                      <a:pt x="931" y="900"/>
                      <a:pt x="956" y="902"/>
                      <a:pt x="980" y="902"/>
                    </a:cubicBezTo>
                    <a:cubicBezTo>
                      <a:pt x="1154" y="902"/>
                      <a:pt x="1329" y="789"/>
                      <a:pt x="1416" y="593"/>
                    </a:cubicBezTo>
                    <a:cubicBezTo>
                      <a:pt x="1433" y="441"/>
                      <a:pt x="1448" y="289"/>
                      <a:pt x="1355" y="140"/>
                    </a:cubicBezTo>
                    <a:cubicBezTo>
                      <a:pt x="1232" y="44"/>
                      <a:pt x="1086" y="0"/>
                      <a:pt x="946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152" name="Google Shape;72934;p52">
                <a:extLst>
                  <a:ext uri="{FF2B5EF4-FFF2-40B4-BE49-F238E27FC236}">
                    <a16:creationId xmlns:a16="http://schemas.microsoft.com/office/drawing/2014/main" xmlns="" id="{699473CB-5381-6A40-BC0E-69FA8A4687AB}"/>
                  </a:ext>
                </a:extLst>
              </p:cNvPr>
              <p:cNvSpPr/>
              <p:nvPr/>
            </p:nvSpPr>
            <p:spPr>
              <a:xfrm>
                <a:off x="4840050" y="2799650"/>
                <a:ext cx="37700" cy="50500"/>
              </a:xfrm>
              <a:custGeom>
                <a:avLst/>
                <a:gdLst/>
                <a:ahLst/>
                <a:cxnLst/>
                <a:rect l="l" t="t" r="r" b="b"/>
                <a:pathLst>
                  <a:path w="1508" h="2020" extrusionOk="0">
                    <a:moveTo>
                      <a:pt x="718" y="1"/>
                    </a:moveTo>
                    <a:cubicBezTo>
                      <a:pt x="710" y="1"/>
                      <a:pt x="703" y="1"/>
                      <a:pt x="695" y="1"/>
                    </a:cubicBezTo>
                    <a:cubicBezTo>
                      <a:pt x="351" y="56"/>
                      <a:pt x="284" y="560"/>
                      <a:pt x="272" y="820"/>
                    </a:cubicBezTo>
                    <a:cubicBezTo>
                      <a:pt x="178" y="1148"/>
                      <a:pt x="0" y="1547"/>
                      <a:pt x="227" y="1862"/>
                    </a:cubicBezTo>
                    <a:cubicBezTo>
                      <a:pt x="309" y="1982"/>
                      <a:pt x="422" y="2004"/>
                      <a:pt x="545" y="2004"/>
                    </a:cubicBezTo>
                    <a:cubicBezTo>
                      <a:pt x="616" y="2004"/>
                      <a:pt x="691" y="1997"/>
                      <a:pt x="765" y="1997"/>
                    </a:cubicBezTo>
                    <a:cubicBezTo>
                      <a:pt x="813" y="1997"/>
                      <a:pt x="860" y="2000"/>
                      <a:pt x="907" y="2010"/>
                    </a:cubicBezTo>
                    <a:cubicBezTo>
                      <a:pt x="935" y="2017"/>
                      <a:pt x="965" y="2020"/>
                      <a:pt x="994" y="2020"/>
                    </a:cubicBezTo>
                    <a:cubicBezTo>
                      <a:pt x="1213" y="2020"/>
                      <a:pt x="1440" y="1846"/>
                      <a:pt x="1409" y="1599"/>
                    </a:cubicBezTo>
                    <a:cubicBezTo>
                      <a:pt x="1437" y="1186"/>
                      <a:pt x="1508" y="792"/>
                      <a:pt x="1293" y="323"/>
                    </a:cubicBezTo>
                    <a:cubicBezTo>
                      <a:pt x="1223" y="138"/>
                      <a:pt x="933" y="1"/>
                      <a:pt x="718" y="1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153" name="Google Shape;72935;p52">
                <a:extLst>
                  <a:ext uri="{FF2B5EF4-FFF2-40B4-BE49-F238E27FC236}">
                    <a16:creationId xmlns:a16="http://schemas.microsoft.com/office/drawing/2014/main" xmlns="" id="{D4DAF5D6-E809-BD4E-9C71-8BACC01D97A4}"/>
                  </a:ext>
                </a:extLst>
              </p:cNvPr>
              <p:cNvSpPr/>
              <p:nvPr/>
            </p:nvSpPr>
            <p:spPr>
              <a:xfrm>
                <a:off x="4794100" y="2862225"/>
                <a:ext cx="84625" cy="96750"/>
              </a:xfrm>
              <a:custGeom>
                <a:avLst/>
                <a:gdLst/>
                <a:ahLst/>
                <a:cxnLst/>
                <a:rect l="l" t="t" r="r" b="b"/>
                <a:pathLst>
                  <a:path w="3385" h="3870" extrusionOk="0">
                    <a:moveTo>
                      <a:pt x="781" y="1"/>
                    </a:moveTo>
                    <a:cubicBezTo>
                      <a:pt x="741" y="1"/>
                      <a:pt x="700" y="3"/>
                      <a:pt x="659" y="7"/>
                    </a:cubicBezTo>
                    <a:cubicBezTo>
                      <a:pt x="487" y="36"/>
                      <a:pt x="403" y="104"/>
                      <a:pt x="275" y="153"/>
                    </a:cubicBezTo>
                    <a:cubicBezTo>
                      <a:pt x="146" y="202"/>
                      <a:pt x="0" y="295"/>
                      <a:pt x="7" y="512"/>
                    </a:cubicBezTo>
                    <a:cubicBezTo>
                      <a:pt x="10" y="621"/>
                      <a:pt x="125" y="724"/>
                      <a:pt x="256" y="783"/>
                    </a:cubicBezTo>
                    <a:cubicBezTo>
                      <a:pt x="891" y="910"/>
                      <a:pt x="1470" y="1275"/>
                      <a:pt x="1774" y="1785"/>
                    </a:cubicBezTo>
                    <a:cubicBezTo>
                      <a:pt x="1939" y="2123"/>
                      <a:pt x="2217" y="2567"/>
                      <a:pt x="2060" y="2919"/>
                    </a:cubicBezTo>
                    <a:cubicBezTo>
                      <a:pt x="2006" y="3161"/>
                      <a:pt x="1674" y="3067"/>
                      <a:pt x="1551" y="3223"/>
                    </a:cubicBezTo>
                    <a:cubicBezTo>
                      <a:pt x="1446" y="3336"/>
                      <a:pt x="1431" y="3489"/>
                      <a:pt x="1480" y="3617"/>
                    </a:cubicBezTo>
                    <a:cubicBezTo>
                      <a:pt x="1629" y="3821"/>
                      <a:pt x="1826" y="3869"/>
                      <a:pt x="2021" y="3869"/>
                    </a:cubicBezTo>
                    <a:cubicBezTo>
                      <a:pt x="2129" y="3869"/>
                      <a:pt x="2236" y="3855"/>
                      <a:pt x="2335" y="3843"/>
                    </a:cubicBezTo>
                    <a:cubicBezTo>
                      <a:pt x="2768" y="3825"/>
                      <a:pt x="3081" y="3487"/>
                      <a:pt x="3195" y="3113"/>
                    </a:cubicBezTo>
                    <a:cubicBezTo>
                      <a:pt x="3385" y="2454"/>
                      <a:pt x="2897" y="1651"/>
                      <a:pt x="2506" y="1105"/>
                    </a:cubicBezTo>
                    <a:cubicBezTo>
                      <a:pt x="2075" y="607"/>
                      <a:pt x="1501" y="1"/>
                      <a:pt x="781" y="1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154" name="Google Shape;72936;p52">
                <a:extLst>
                  <a:ext uri="{FF2B5EF4-FFF2-40B4-BE49-F238E27FC236}">
                    <a16:creationId xmlns:a16="http://schemas.microsoft.com/office/drawing/2014/main" xmlns="" id="{EEEAAE7B-AB91-2D40-8E46-D1C572D41898}"/>
                  </a:ext>
                </a:extLst>
              </p:cNvPr>
              <p:cNvSpPr/>
              <p:nvPr/>
            </p:nvSpPr>
            <p:spPr>
              <a:xfrm>
                <a:off x="5356775" y="1270925"/>
                <a:ext cx="86925" cy="93600"/>
              </a:xfrm>
              <a:custGeom>
                <a:avLst/>
                <a:gdLst/>
                <a:ahLst/>
                <a:cxnLst/>
                <a:rect l="l" t="t" r="r" b="b"/>
                <a:pathLst>
                  <a:path w="3477" h="3744" extrusionOk="0">
                    <a:moveTo>
                      <a:pt x="608" y="1"/>
                    </a:moveTo>
                    <a:cubicBezTo>
                      <a:pt x="369" y="1"/>
                      <a:pt x="77" y="97"/>
                      <a:pt x="36" y="374"/>
                    </a:cubicBezTo>
                    <a:cubicBezTo>
                      <a:pt x="0" y="570"/>
                      <a:pt x="220" y="669"/>
                      <a:pt x="378" y="794"/>
                    </a:cubicBezTo>
                    <a:cubicBezTo>
                      <a:pt x="1030" y="1353"/>
                      <a:pt x="1811" y="1864"/>
                      <a:pt x="2107" y="2741"/>
                    </a:cubicBezTo>
                    <a:cubicBezTo>
                      <a:pt x="2135" y="2910"/>
                      <a:pt x="1828" y="2880"/>
                      <a:pt x="1769" y="3014"/>
                    </a:cubicBezTo>
                    <a:cubicBezTo>
                      <a:pt x="1753" y="3166"/>
                      <a:pt x="1782" y="3337"/>
                      <a:pt x="1895" y="3443"/>
                    </a:cubicBezTo>
                    <a:cubicBezTo>
                      <a:pt x="2081" y="3669"/>
                      <a:pt x="2356" y="3744"/>
                      <a:pt x="2642" y="3744"/>
                    </a:cubicBezTo>
                    <a:cubicBezTo>
                      <a:pt x="2781" y="3744"/>
                      <a:pt x="2922" y="3726"/>
                      <a:pt x="3056" y="3699"/>
                    </a:cubicBezTo>
                    <a:cubicBezTo>
                      <a:pt x="3356" y="3621"/>
                      <a:pt x="3476" y="3356"/>
                      <a:pt x="3423" y="3120"/>
                    </a:cubicBezTo>
                    <a:cubicBezTo>
                      <a:pt x="3353" y="2451"/>
                      <a:pt x="2916" y="1882"/>
                      <a:pt x="2422" y="1447"/>
                    </a:cubicBezTo>
                    <a:cubicBezTo>
                      <a:pt x="1902" y="948"/>
                      <a:pt x="1631" y="135"/>
                      <a:pt x="779" y="19"/>
                    </a:cubicBezTo>
                    <a:cubicBezTo>
                      <a:pt x="730" y="7"/>
                      <a:pt x="671" y="1"/>
                      <a:pt x="608" y="1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155" name="Google Shape;72937;p52">
                <a:extLst>
                  <a:ext uri="{FF2B5EF4-FFF2-40B4-BE49-F238E27FC236}">
                    <a16:creationId xmlns:a16="http://schemas.microsoft.com/office/drawing/2014/main" xmlns="" id="{8D998842-D38D-194F-BDB2-855A00A2D143}"/>
                  </a:ext>
                </a:extLst>
              </p:cNvPr>
              <p:cNvSpPr/>
              <p:nvPr/>
            </p:nvSpPr>
            <p:spPr>
              <a:xfrm>
                <a:off x="4874550" y="2337900"/>
                <a:ext cx="102450" cy="126600"/>
              </a:xfrm>
              <a:custGeom>
                <a:avLst/>
                <a:gdLst/>
                <a:ahLst/>
                <a:cxnLst/>
                <a:rect l="l" t="t" r="r" b="b"/>
                <a:pathLst>
                  <a:path w="4098" h="5064" extrusionOk="0">
                    <a:moveTo>
                      <a:pt x="664" y="1"/>
                    </a:moveTo>
                    <a:cubicBezTo>
                      <a:pt x="446" y="9"/>
                      <a:pt x="171" y="151"/>
                      <a:pt x="136" y="348"/>
                    </a:cubicBezTo>
                    <a:cubicBezTo>
                      <a:pt x="0" y="767"/>
                      <a:pt x="527" y="894"/>
                      <a:pt x="732" y="1146"/>
                    </a:cubicBezTo>
                    <a:cubicBezTo>
                      <a:pt x="1055" y="1611"/>
                      <a:pt x="1650" y="1826"/>
                      <a:pt x="1912" y="2422"/>
                    </a:cubicBezTo>
                    <a:cubicBezTo>
                      <a:pt x="2193" y="2973"/>
                      <a:pt x="2713" y="3474"/>
                      <a:pt x="2741" y="4123"/>
                    </a:cubicBezTo>
                    <a:cubicBezTo>
                      <a:pt x="2772" y="4404"/>
                      <a:pt x="2292" y="4294"/>
                      <a:pt x="2306" y="4619"/>
                    </a:cubicBezTo>
                    <a:cubicBezTo>
                      <a:pt x="2322" y="5004"/>
                      <a:pt x="2738" y="5063"/>
                      <a:pt x="3058" y="5063"/>
                    </a:cubicBezTo>
                    <a:cubicBezTo>
                      <a:pt x="3097" y="5063"/>
                      <a:pt x="3134" y="5062"/>
                      <a:pt x="3169" y="5061"/>
                    </a:cubicBezTo>
                    <a:cubicBezTo>
                      <a:pt x="3386" y="5051"/>
                      <a:pt x="3598" y="4934"/>
                      <a:pt x="3721" y="4779"/>
                    </a:cubicBezTo>
                    <a:cubicBezTo>
                      <a:pt x="4098" y="4417"/>
                      <a:pt x="3882" y="3947"/>
                      <a:pt x="3778" y="3475"/>
                    </a:cubicBezTo>
                    <a:cubicBezTo>
                      <a:pt x="3676" y="3109"/>
                      <a:pt x="3298" y="2886"/>
                      <a:pt x="3368" y="2493"/>
                    </a:cubicBezTo>
                    <a:cubicBezTo>
                      <a:pt x="3554" y="1726"/>
                      <a:pt x="2810" y="1604"/>
                      <a:pt x="2386" y="1253"/>
                    </a:cubicBezTo>
                    <a:cubicBezTo>
                      <a:pt x="1845" y="799"/>
                      <a:pt x="1446" y="33"/>
                      <a:pt x="664" y="1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156" name="Google Shape;72938;p52">
                <a:extLst>
                  <a:ext uri="{FF2B5EF4-FFF2-40B4-BE49-F238E27FC236}">
                    <a16:creationId xmlns:a16="http://schemas.microsoft.com/office/drawing/2014/main" xmlns="" id="{9F95EE6E-3F0B-4748-8AF6-3A6AC32EFB5A}"/>
                  </a:ext>
                </a:extLst>
              </p:cNvPr>
              <p:cNvSpPr/>
              <p:nvPr/>
            </p:nvSpPr>
            <p:spPr>
              <a:xfrm>
                <a:off x="4555625" y="2782425"/>
                <a:ext cx="232525" cy="209875"/>
              </a:xfrm>
              <a:custGeom>
                <a:avLst/>
                <a:gdLst/>
                <a:ahLst/>
                <a:cxnLst/>
                <a:rect l="l" t="t" r="r" b="b"/>
                <a:pathLst>
                  <a:path w="9301" h="8395" extrusionOk="0">
                    <a:moveTo>
                      <a:pt x="818" y="1"/>
                    </a:moveTo>
                    <a:cubicBezTo>
                      <a:pt x="669" y="1"/>
                      <a:pt x="476" y="110"/>
                      <a:pt x="335" y="198"/>
                    </a:cubicBezTo>
                    <a:cubicBezTo>
                      <a:pt x="0" y="470"/>
                      <a:pt x="106" y="944"/>
                      <a:pt x="142" y="1335"/>
                    </a:cubicBezTo>
                    <a:cubicBezTo>
                      <a:pt x="422" y="3903"/>
                      <a:pt x="2195" y="5871"/>
                      <a:pt x="4201" y="7198"/>
                    </a:cubicBezTo>
                    <a:cubicBezTo>
                      <a:pt x="5164" y="7808"/>
                      <a:pt x="6319" y="8394"/>
                      <a:pt x="7434" y="8394"/>
                    </a:cubicBezTo>
                    <a:cubicBezTo>
                      <a:pt x="7661" y="8394"/>
                      <a:pt x="7886" y="8370"/>
                      <a:pt x="8107" y="8317"/>
                    </a:cubicBezTo>
                    <a:cubicBezTo>
                      <a:pt x="8582" y="8210"/>
                      <a:pt x="8873" y="7914"/>
                      <a:pt x="9118" y="7493"/>
                    </a:cubicBezTo>
                    <a:cubicBezTo>
                      <a:pt x="9300" y="7203"/>
                      <a:pt x="9149" y="6711"/>
                      <a:pt x="8864" y="6637"/>
                    </a:cubicBezTo>
                    <a:cubicBezTo>
                      <a:pt x="8834" y="6627"/>
                      <a:pt x="8805" y="6623"/>
                      <a:pt x="8779" y="6623"/>
                    </a:cubicBezTo>
                    <a:cubicBezTo>
                      <a:pt x="8443" y="6623"/>
                      <a:pt x="8412" y="7360"/>
                      <a:pt x="8098" y="7515"/>
                    </a:cubicBezTo>
                    <a:cubicBezTo>
                      <a:pt x="7869" y="7651"/>
                      <a:pt x="7633" y="7708"/>
                      <a:pt x="7393" y="7708"/>
                    </a:cubicBezTo>
                    <a:cubicBezTo>
                      <a:pt x="7101" y="7708"/>
                      <a:pt x="6805" y="7623"/>
                      <a:pt x="6514" y="7493"/>
                    </a:cubicBezTo>
                    <a:cubicBezTo>
                      <a:pt x="4854" y="6694"/>
                      <a:pt x="3405" y="5777"/>
                      <a:pt x="2458" y="4340"/>
                    </a:cubicBezTo>
                    <a:cubicBezTo>
                      <a:pt x="2087" y="3748"/>
                      <a:pt x="1735" y="3110"/>
                      <a:pt x="1468" y="2406"/>
                    </a:cubicBezTo>
                    <a:cubicBezTo>
                      <a:pt x="1246" y="1720"/>
                      <a:pt x="1174" y="1052"/>
                      <a:pt x="1255" y="396"/>
                    </a:cubicBezTo>
                    <a:cubicBezTo>
                      <a:pt x="1309" y="163"/>
                      <a:pt x="1079" y="2"/>
                      <a:pt x="868" y="2"/>
                    </a:cubicBezTo>
                    <a:cubicBezTo>
                      <a:pt x="862" y="2"/>
                      <a:pt x="855" y="2"/>
                      <a:pt x="849" y="2"/>
                    </a:cubicBezTo>
                    <a:cubicBezTo>
                      <a:pt x="839" y="1"/>
                      <a:pt x="829" y="1"/>
                      <a:pt x="818" y="1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157" name="Google Shape;72939;p52">
                <a:extLst>
                  <a:ext uri="{FF2B5EF4-FFF2-40B4-BE49-F238E27FC236}">
                    <a16:creationId xmlns:a16="http://schemas.microsoft.com/office/drawing/2014/main" xmlns="" id="{62DE31DF-2721-E24D-B250-D51B9873577F}"/>
                  </a:ext>
                </a:extLst>
              </p:cNvPr>
              <p:cNvSpPr/>
              <p:nvPr/>
            </p:nvSpPr>
            <p:spPr>
              <a:xfrm>
                <a:off x="4613050" y="2682075"/>
                <a:ext cx="174575" cy="174400"/>
              </a:xfrm>
              <a:custGeom>
                <a:avLst/>
                <a:gdLst/>
                <a:ahLst/>
                <a:cxnLst/>
                <a:rect l="l" t="t" r="r" b="b"/>
                <a:pathLst>
                  <a:path w="6983" h="6976" extrusionOk="0">
                    <a:moveTo>
                      <a:pt x="1249" y="20"/>
                    </a:moveTo>
                    <a:cubicBezTo>
                      <a:pt x="923" y="33"/>
                      <a:pt x="629" y="219"/>
                      <a:pt x="597" y="523"/>
                    </a:cubicBezTo>
                    <a:cubicBezTo>
                      <a:pt x="481" y="898"/>
                      <a:pt x="457" y="1311"/>
                      <a:pt x="386" y="1703"/>
                    </a:cubicBezTo>
                    <a:cubicBezTo>
                      <a:pt x="325" y="2314"/>
                      <a:pt x="0" y="2913"/>
                      <a:pt x="3" y="3498"/>
                    </a:cubicBezTo>
                    <a:cubicBezTo>
                      <a:pt x="16" y="3816"/>
                      <a:pt x="256" y="4083"/>
                      <a:pt x="570" y="4083"/>
                    </a:cubicBezTo>
                    <a:cubicBezTo>
                      <a:pt x="578" y="4083"/>
                      <a:pt x="585" y="4083"/>
                      <a:pt x="593" y="4083"/>
                    </a:cubicBezTo>
                    <a:cubicBezTo>
                      <a:pt x="882" y="4087"/>
                      <a:pt x="1123" y="4200"/>
                      <a:pt x="1388" y="4200"/>
                    </a:cubicBezTo>
                    <a:cubicBezTo>
                      <a:pt x="1461" y="4200"/>
                      <a:pt x="1537" y="4192"/>
                      <a:pt x="1615" y="4170"/>
                    </a:cubicBezTo>
                    <a:cubicBezTo>
                      <a:pt x="2342" y="3967"/>
                      <a:pt x="3000" y="3570"/>
                      <a:pt x="3456" y="3033"/>
                    </a:cubicBezTo>
                    <a:cubicBezTo>
                      <a:pt x="3482" y="2976"/>
                      <a:pt x="3572" y="2924"/>
                      <a:pt x="3633" y="2924"/>
                    </a:cubicBezTo>
                    <a:cubicBezTo>
                      <a:pt x="3666" y="2924"/>
                      <a:pt x="3692" y="2939"/>
                      <a:pt x="3694" y="2978"/>
                    </a:cubicBezTo>
                    <a:cubicBezTo>
                      <a:pt x="3812" y="3777"/>
                      <a:pt x="3695" y="4627"/>
                      <a:pt x="3904" y="5466"/>
                    </a:cubicBezTo>
                    <a:cubicBezTo>
                      <a:pt x="4008" y="5938"/>
                      <a:pt x="4080" y="6609"/>
                      <a:pt x="4547" y="6871"/>
                    </a:cubicBezTo>
                    <a:cubicBezTo>
                      <a:pt x="4689" y="6935"/>
                      <a:pt x="4853" y="6975"/>
                      <a:pt x="5026" y="6975"/>
                    </a:cubicBezTo>
                    <a:cubicBezTo>
                      <a:pt x="5229" y="6975"/>
                      <a:pt x="5444" y="6920"/>
                      <a:pt x="5649" y="6783"/>
                    </a:cubicBezTo>
                    <a:cubicBezTo>
                      <a:pt x="5817" y="6645"/>
                      <a:pt x="5718" y="6389"/>
                      <a:pt x="5800" y="6212"/>
                    </a:cubicBezTo>
                    <a:cubicBezTo>
                      <a:pt x="6033" y="5573"/>
                      <a:pt x="6249" y="4979"/>
                      <a:pt x="6438" y="4320"/>
                    </a:cubicBezTo>
                    <a:cubicBezTo>
                      <a:pt x="6592" y="3858"/>
                      <a:pt x="6983" y="3343"/>
                      <a:pt x="6621" y="2968"/>
                    </a:cubicBezTo>
                    <a:cubicBezTo>
                      <a:pt x="6522" y="2865"/>
                      <a:pt x="6359" y="2797"/>
                      <a:pt x="6205" y="2797"/>
                    </a:cubicBezTo>
                    <a:cubicBezTo>
                      <a:pt x="6078" y="2797"/>
                      <a:pt x="5957" y="2843"/>
                      <a:pt x="5882" y="2955"/>
                    </a:cubicBezTo>
                    <a:cubicBezTo>
                      <a:pt x="5491" y="3469"/>
                      <a:pt x="5478" y="4207"/>
                      <a:pt x="5112" y="4785"/>
                    </a:cubicBezTo>
                    <a:cubicBezTo>
                      <a:pt x="5102" y="4806"/>
                      <a:pt x="5072" y="4818"/>
                      <a:pt x="5041" y="4818"/>
                    </a:cubicBezTo>
                    <a:cubicBezTo>
                      <a:pt x="5007" y="4818"/>
                      <a:pt x="4972" y="4804"/>
                      <a:pt x="4960" y="4769"/>
                    </a:cubicBezTo>
                    <a:cubicBezTo>
                      <a:pt x="4706" y="3912"/>
                      <a:pt x="4862" y="2973"/>
                      <a:pt x="4847" y="2062"/>
                    </a:cubicBezTo>
                    <a:cubicBezTo>
                      <a:pt x="4862" y="1910"/>
                      <a:pt x="5012" y="1818"/>
                      <a:pt x="5026" y="1664"/>
                    </a:cubicBezTo>
                    <a:cubicBezTo>
                      <a:pt x="5013" y="1338"/>
                      <a:pt x="4660" y="1179"/>
                      <a:pt x="4374" y="1105"/>
                    </a:cubicBezTo>
                    <a:cubicBezTo>
                      <a:pt x="4329" y="1100"/>
                      <a:pt x="4285" y="1097"/>
                      <a:pt x="4243" y="1097"/>
                    </a:cubicBezTo>
                    <a:cubicBezTo>
                      <a:pt x="3531" y="1097"/>
                      <a:pt x="3227" y="1849"/>
                      <a:pt x="2774" y="2297"/>
                    </a:cubicBezTo>
                    <a:cubicBezTo>
                      <a:pt x="2442" y="2679"/>
                      <a:pt x="2160" y="3191"/>
                      <a:pt x="1599" y="3257"/>
                    </a:cubicBezTo>
                    <a:cubicBezTo>
                      <a:pt x="1447" y="3241"/>
                      <a:pt x="1334" y="3137"/>
                      <a:pt x="1349" y="2985"/>
                    </a:cubicBezTo>
                    <a:cubicBezTo>
                      <a:pt x="1307" y="2490"/>
                      <a:pt x="1527" y="2003"/>
                      <a:pt x="1592" y="1501"/>
                    </a:cubicBezTo>
                    <a:cubicBezTo>
                      <a:pt x="1639" y="1044"/>
                      <a:pt x="2056" y="594"/>
                      <a:pt x="1820" y="168"/>
                    </a:cubicBezTo>
                    <a:cubicBezTo>
                      <a:pt x="1682" y="0"/>
                      <a:pt x="1447" y="55"/>
                      <a:pt x="1249" y="2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158" name="Google Shape;72940;p52">
                <a:extLst>
                  <a:ext uri="{FF2B5EF4-FFF2-40B4-BE49-F238E27FC236}">
                    <a16:creationId xmlns:a16="http://schemas.microsoft.com/office/drawing/2014/main" xmlns="" id="{97888DEE-4D24-814A-B123-C557799FF362}"/>
                  </a:ext>
                </a:extLst>
              </p:cNvPr>
              <p:cNvSpPr/>
              <p:nvPr/>
            </p:nvSpPr>
            <p:spPr>
              <a:xfrm>
                <a:off x="5337725" y="1242550"/>
                <a:ext cx="33450" cy="22450"/>
              </a:xfrm>
              <a:custGeom>
                <a:avLst/>
                <a:gdLst/>
                <a:ahLst/>
                <a:cxnLst/>
                <a:rect l="l" t="t" r="r" b="b"/>
                <a:pathLst>
                  <a:path w="1338" h="898" extrusionOk="0">
                    <a:moveTo>
                      <a:pt x="746" y="0"/>
                    </a:moveTo>
                    <a:cubicBezTo>
                      <a:pt x="686" y="0"/>
                      <a:pt x="624" y="7"/>
                      <a:pt x="562" y="22"/>
                    </a:cubicBezTo>
                    <a:cubicBezTo>
                      <a:pt x="454" y="24"/>
                      <a:pt x="306" y="117"/>
                      <a:pt x="203" y="232"/>
                    </a:cubicBezTo>
                    <a:cubicBezTo>
                      <a:pt x="142" y="363"/>
                      <a:pt x="0" y="566"/>
                      <a:pt x="112" y="669"/>
                    </a:cubicBezTo>
                    <a:cubicBezTo>
                      <a:pt x="381" y="898"/>
                      <a:pt x="706" y="883"/>
                      <a:pt x="966" y="893"/>
                    </a:cubicBezTo>
                    <a:cubicBezTo>
                      <a:pt x="1139" y="865"/>
                      <a:pt x="1286" y="772"/>
                      <a:pt x="1323" y="575"/>
                    </a:cubicBezTo>
                    <a:cubicBezTo>
                      <a:pt x="1337" y="423"/>
                      <a:pt x="1311" y="250"/>
                      <a:pt x="1197" y="146"/>
                    </a:cubicBezTo>
                    <a:cubicBezTo>
                      <a:pt x="1080" y="55"/>
                      <a:pt x="918" y="0"/>
                      <a:pt x="746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159" name="Google Shape;72941;p52">
                <a:extLst>
                  <a:ext uri="{FF2B5EF4-FFF2-40B4-BE49-F238E27FC236}">
                    <a16:creationId xmlns:a16="http://schemas.microsoft.com/office/drawing/2014/main" xmlns="" id="{3BBCB347-13D3-BE4A-8D69-2CF4835A14FD}"/>
                  </a:ext>
                </a:extLst>
              </p:cNvPr>
              <p:cNvSpPr/>
              <p:nvPr/>
            </p:nvSpPr>
            <p:spPr>
              <a:xfrm>
                <a:off x="4770775" y="2455175"/>
                <a:ext cx="36800" cy="24400"/>
              </a:xfrm>
              <a:custGeom>
                <a:avLst/>
                <a:gdLst/>
                <a:ahLst/>
                <a:cxnLst/>
                <a:rect l="l" t="t" r="r" b="b"/>
                <a:pathLst>
                  <a:path w="1472" h="976" extrusionOk="0">
                    <a:moveTo>
                      <a:pt x="746" y="1"/>
                    </a:moveTo>
                    <a:cubicBezTo>
                      <a:pt x="454" y="1"/>
                      <a:pt x="97" y="127"/>
                      <a:pt x="31" y="386"/>
                    </a:cubicBezTo>
                    <a:cubicBezTo>
                      <a:pt x="0" y="690"/>
                      <a:pt x="378" y="913"/>
                      <a:pt x="683" y="945"/>
                    </a:cubicBezTo>
                    <a:cubicBezTo>
                      <a:pt x="761" y="963"/>
                      <a:pt x="852" y="976"/>
                      <a:pt x="944" y="976"/>
                    </a:cubicBezTo>
                    <a:cubicBezTo>
                      <a:pt x="1137" y="976"/>
                      <a:pt x="1332" y="920"/>
                      <a:pt x="1412" y="741"/>
                    </a:cubicBezTo>
                    <a:cubicBezTo>
                      <a:pt x="1472" y="609"/>
                      <a:pt x="1424" y="480"/>
                      <a:pt x="1375" y="351"/>
                    </a:cubicBezTo>
                    <a:cubicBezTo>
                      <a:pt x="1256" y="140"/>
                      <a:pt x="1036" y="40"/>
                      <a:pt x="839" y="5"/>
                    </a:cubicBezTo>
                    <a:cubicBezTo>
                      <a:pt x="809" y="2"/>
                      <a:pt x="778" y="1"/>
                      <a:pt x="746" y="1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160" name="Google Shape;72942;p52">
                <a:extLst>
                  <a:ext uri="{FF2B5EF4-FFF2-40B4-BE49-F238E27FC236}">
                    <a16:creationId xmlns:a16="http://schemas.microsoft.com/office/drawing/2014/main" xmlns="" id="{8E7EE732-767D-5147-92B8-45764DF6DF80}"/>
                  </a:ext>
                </a:extLst>
              </p:cNvPr>
              <p:cNvSpPr/>
              <p:nvPr/>
            </p:nvSpPr>
            <p:spPr>
              <a:xfrm>
                <a:off x="5289425" y="1179825"/>
                <a:ext cx="40900" cy="67250"/>
              </a:xfrm>
              <a:custGeom>
                <a:avLst/>
                <a:gdLst/>
                <a:ahLst/>
                <a:cxnLst/>
                <a:rect l="l" t="t" r="r" b="b"/>
                <a:pathLst>
                  <a:path w="1636" h="2690" extrusionOk="0">
                    <a:moveTo>
                      <a:pt x="655" y="0"/>
                    </a:moveTo>
                    <a:cubicBezTo>
                      <a:pt x="438" y="10"/>
                      <a:pt x="246" y="84"/>
                      <a:pt x="144" y="196"/>
                    </a:cubicBezTo>
                    <a:cubicBezTo>
                      <a:pt x="60" y="265"/>
                      <a:pt x="0" y="397"/>
                      <a:pt x="50" y="526"/>
                    </a:cubicBezTo>
                    <a:cubicBezTo>
                      <a:pt x="207" y="1236"/>
                      <a:pt x="456" y="1985"/>
                      <a:pt x="871" y="2597"/>
                    </a:cubicBezTo>
                    <a:cubicBezTo>
                      <a:pt x="897" y="2666"/>
                      <a:pt x="958" y="2690"/>
                      <a:pt x="1028" y="2690"/>
                    </a:cubicBezTo>
                    <a:cubicBezTo>
                      <a:pt x="1090" y="2690"/>
                      <a:pt x="1160" y="2671"/>
                      <a:pt x="1220" y="2648"/>
                    </a:cubicBezTo>
                    <a:cubicBezTo>
                      <a:pt x="1430" y="2529"/>
                      <a:pt x="1635" y="2197"/>
                      <a:pt x="1580" y="1960"/>
                    </a:cubicBezTo>
                    <a:cubicBezTo>
                      <a:pt x="1427" y="1359"/>
                      <a:pt x="1463" y="685"/>
                      <a:pt x="1097" y="200"/>
                    </a:cubicBezTo>
                    <a:cubicBezTo>
                      <a:pt x="1004" y="51"/>
                      <a:pt x="807" y="18"/>
                      <a:pt x="655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161" name="Google Shape;72943;p52">
                <a:extLst>
                  <a:ext uri="{FF2B5EF4-FFF2-40B4-BE49-F238E27FC236}">
                    <a16:creationId xmlns:a16="http://schemas.microsoft.com/office/drawing/2014/main" xmlns="" id="{BCE444EB-F4AC-A94B-93AF-699EBC2D8C2F}"/>
                  </a:ext>
                </a:extLst>
              </p:cNvPr>
              <p:cNvSpPr/>
              <p:nvPr/>
            </p:nvSpPr>
            <p:spPr>
              <a:xfrm>
                <a:off x="5325350" y="1105500"/>
                <a:ext cx="120525" cy="105225"/>
              </a:xfrm>
              <a:custGeom>
                <a:avLst/>
                <a:gdLst/>
                <a:ahLst/>
                <a:cxnLst/>
                <a:rect l="l" t="t" r="r" b="b"/>
                <a:pathLst>
                  <a:path w="4821" h="4209" extrusionOk="0">
                    <a:moveTo>
                      <a:pt x="722" y="1"/>
                    </a:moveTo>
                    <a:cubicBezTo>
                      <a:pt x="578" y="1"/>
                      <a:pt x="406" y="69"/>
                      <a:pt x="272" y="153"/>
                    </a:cubicBezTo>
                    <a:cubicBezTo>
                      <a:pt x="0" y="403"/>
                      <a:pt x="125" y="833"/>
                      <a:pt x="246" y="1153"/>
                    </a:cubicBezTo>
                    <a:cubicBezTo>
                      <a:pt x="679" y="2198"/>
                      <a:pt x="1114" y="3244"/>
                      <a:pt x="2199" y="3784"/>
                    </a:cubicBezTo>
                    <a:cubicBezTo>
                      <a:pt x="2715" y="4017"/>
                      <a:pt x="3230" y="4208"/>
                      <a:pt x="3737" y="4208"/>
                    </a:cubicBezTo>
                    <a:cubicBezTo>
                      <a:pt x="4055" y="4208"/>
                      <a:pt x="4370" y="4133"/>
                      <a:pt x="4681" y="3944"/>
                    </a:cubicBezTo>
                    <a:cubicBezTo>
                      <a:pt x="4808" y="3896"/>
                      <a:pt x="4820" y="3635"/>
                      <a:pt x="4771" y="3506"/>
                    </a:cubicBezTo>
                    <a:cubicBezTo>
                      <a:pt x="4731" y="3404"/>
                      <a:pt x="4679" y="3329"/>
                      <a:pt x="4593" y="3329"/>
                    </a:cubicBezTo>
                    <a:cubicBezTo>
                      <a:pt x="4572" y="3329"/>
                      <a:pt x="4550" y="3333"/>
                      <a:pt x="4525" y="3343"/>
                    </a:cubicBezTo>
                    <a:cubicBezTo>
                      <a:pt x="4271" y="3413"/>
                      <a:pt x="4026" y="3463"/>
                      <a:pt x="3768" y="3463"/>
                    </a:cubicBezTo>
                    <a:cubicBezTo>
                      <a:pt x="3656" y="3463"/>
                      <a:pt x="3541" y="3454"/>
                      <a:pt x="3422" y="3432"/>
                    </a:cubicBezTo>
                    <a:cubicBezTo>
                      <a:pt x="2351" y="3215"/>
                      <a:pt x="2049" y="2230"/>
                      <a:pt x="1582" y="1380"/>
                    </a:cubicBezTo>
                    <a:cubicBezTo>
                      <a:pt x="1341" y="849"/>
                      <a:pt x="1419" y="87"/>
                      <a:pt x="765" y="3"/>
                    </a:cubicBezTo>
                    <a:cubicBezTo>
                      <a:pt x="751" y="1"/>
                      <a:pt x="736" y="1"/>
                      <a:pt x="722" y="1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162" name="Google Shape;72944;p52">
                <a:extLst>
                  <a:ext uri="{FF2B5EF4-FFF2-40B4-BE49-F238E27FC236}">
                    <a16:creationId xmlns:a16="http://schemas.microsoft.com/office/drawing/2014/main" xmlns="" id="{4EDA24AC-0F86-D442-BC7C-5903EFDE168B}"/>
                  </a:ext>
                </a:extLst>
              </p:cNvPr>
              <p:cNvSpPr/>
              <p:nvPr/>
            </p:nvSpPr>
            <p:spPr>
              <a:xfrm>
                <a:off x="6255850" y="2219600"/>
                <a:ext cx="298700" cy="203975"/>
              </a:xfrm>
              <a:custGeom>
                <a:avLst/>
                <a:gdLst/>
                <a:ahLst/>
                <a:cxnLst/>
                <a:rect l="l" t="t" r="r" b="b"/>
                <a:pathLst>
                  <a:path w="11948" h="8159" extrusionOk="0">
                    <a:moveTo>
                      <a:pt x="842" y="0"/>
                    </a:moveTo>
                    <a:cubicBezTo>
                      <a:pt x="778" y="0"/>
                      <a:pt x="709" y="18"/>
                      <a:pt x="637" y="68"/>
                    </a:cubicBezTo>
                    <a:cubicBezTo>
                      <a:pt x="37" y="479"/>
                      <a:pt x="1" y="1336"/>
                      <a:pt x="212" y="1920"/>
                    </a:cubicBezTo>
                    <a:cubicBezTo>
                      <a:pt x="606" y="3025"/>
                      <a:pt x="1413" y="3965"/>
                      <a:pt x="2499" y="4384"/>
                    </a:cubicBezTo>
                    <a:cubicBezTo>
                      <a:pt x="2830" y="4528"/>
                      <a:pt x="3184" y="4601"/>
                      <a:pt x="3552" y="4601"/>
                    </a:cubicBezTo>
                    <a:cubicBezTo>
                      <a:pt x="3779" y="4601"/>
                      <a:pt x="4011" y="4573"/>
                      <a:pt x="4246" y="4515"/>
                    </a:cubicBezTo>
                    <a:cubicBezTo>
                      <a:pt x="4269" y="4512"/>
                      <a:pt x="4291" y="4511"/>
                      <a:pt x="4310" y="4511"/>
                    </a:cubicBezTo>
                    <a:cubicBezTo>
                      <a:pt x="4642" y="4511"/>
                      <a:pt x="4364" y="4974"/>
                      <a:pt x="4579" y="5193"/>
                    </a:cubicBezTo>
                    <a:cubicBezTo>
                      <a:pt x="4886" y="5500"/>
                      <a:pt x="5344" y="5505"/>
                      <a:pt x="5774" y="5599"/>
                    </a:cubicBezTo>
                    <a:cubicBezTo>
                      <a:pt x="6294" y="5723"/>
                      <a:pt x="6553" y="6168"/>
                      <a:pt x="6841" y="6675"/>
                    </a:cubicBezTo>
                    <a:cubicBezTo>
                      <a:pt x="6931" y="6860"/>
                      <a:pt x="7099" y="6967"/>
                      <a:pt x="7329" y="7044"/>
                    </a:cubicBezTo>
                    <a:cubicBezTo>
                      <a:pt x="7742" y="7186"/>
                      <a:pt x="8156" y="7020"/>
                      <a:pt x="8539" y="7251"/>
                    </a:cubicBezTo>
                    <a:cubicBezTo>
                      <a:pt x="9082" y="7591"/>
                      <a:pt x="9781" y="8158"/>
                      <a:pt x="10509" y="8158"/>
                    </a:cubicBezTo>
                    <a:cubicBezTo>
                      <a:pt x="10744" y="8158"/>
                      <a:pt x="10982" y="8100"/>
                      <a:pt x="11218" y="7955"/>
                    </a:cubicBezTo>
                    <a:cubicBezTo>
                      <a:pt x="11632" y="7637"/>
                      <a:pt x="11592" y="7160"/>
                      <a:pt x="11776" y="6762"/>
                    </a:cubicBezTo>
                    <a:cubicBezTo>
                      <a:pt x="11948" y="6256"/>
                      <a:pt x="11735" y="5674"/>
                      <a:pt x="11340" y="5334"/>
                    </a:cubicBezTo>
                    <a:cubicBezTo>
                      <a:pt x="11212" y="5252"/>
                      <a:pt x="11051" y="5012"/>
                      <a:pt x="10921" y="5012"/>
                    </a:cubicBezTo>
                    <a:cubicBezTo>
                      <a:pt x="10878" y="5012"/>
                      <a:pt x="10839" y="5037"/>
                      <a:pt x="10805" y="5101"/>
                    </a:cubicBezTo>
                    <a:cubicBezTo>
                      <a:pt x="10649" y="5406"/>
                      <a:pt x="10862" y="5838"/>
                      <a:pt x="10891" y="6204"/>
                    </a:cubicBezTo>
                    <a:cubicBezTo>
                      <a:pt x="10920" y="6574"/>
                      <a:pt x="10778" y="7141"/>
                      <a:pt x="10410" y="7167"/>
                    </a:cubicBezTo>
                    <a:cubicBezTo>
                      <a:pt x="10377" y="7172"/>
                      <a:pt x="10345" y="7174"/>
                      <a:pt x="10314" y="7174"/>
                    </a:cubicBezTo>
                    <a:cubicBezTo>
                      <a:pt x="9937" y="7174"/>
                      <a:pt x="9667" y="6852"/>
                      <a:pt x="9371" y="6610"/>
                    </a:cubicBezTo>
                    <a:cubicBezTo>
                      <a:pt x="9005" y="6333"/>
                      <a:pt x="8562" y="6130"/>
                      <a:pt x="8163" y="5946"/>
                    </a:cubicBezTo>
                    <a:cubicBezTo>
                      <a:pt x="7735" y="5697"/>
                      <a:pt x="7277" y="5542"/>
                      <a:pt x="6909" y="5264"/>
                    </a:cubicBezTo>
                    <a:cubicBezTo>
                      <a:pt x="6575" y="5050"/>
                      <a:pt x="6269" y="4893"/>
                      <a:pt x="5916" y="4724"/>
                    </a:cubicBezTo>
                    <a:cubicBezTo>
                      <a:pt x="5778" y="4676"/>
                      <a:pt x="5887" y="4508"/>
                      <a:pt x="5842" y="4340"/>
                    </a:cubicBezTo>
                    <a:cubicBezTo>
                      <a:pt x="5811" y="4126"/>
                      <a:pt x="5843" y="3880"/>
                      <a:pt x="5662" y="3665"/>
                    </a:cubicBezTo>
                    <a:cubicBezTo>
                      <a:pt x="5532" y="3462"/>
                      <a:pt x="5279" y="3340"/>
                      <a:pt x="5087" y="3340"/>
                    </a:cubicBezTo>
                    <a:cubicBezTo>
                      <a:pt x="5032" y="3340"/>
                      <a:pt x="4983" y="3350"/>
                      <a:pt x="4942" y="3370"/>
                    </a:cubicBezTo>
                    <a:cubicBezTo>
                      <a:pt x="4388" y="3571"/>
                      <a:pt x="3888" y="3745"/>
                      <a:pt x="3405" y="3745"/>
                    </a:cubicBezTo>
                    <a:cubicBezTo>
                      <a:pt x="3380" y="3745"/>
                      <a:pt x="3356" y="3744"/>
                      <a:pt x="3332" y="3743"/>
                    </a:cubicBezTo>
                    <a:cubicBezTo>
                      <a:pt x="2550" y="3632"/>
                      <a:pt x="2141" y="3032"/>
                      <a:pt x="1760" y="2494"/>
                    </a:cubicBezTo>
                    <a:cubicBezTo>
                      <a:pt x="1287" y="1924"/>
                      <a:pt x="1398" y="1142"/>
                      <a:pt x="1433" y="438"/>
                    </a:cubicBezTo>
                    <a:cubicBezTo>
                      <a:pt x="1433" y="285"/>
                      <a:pt x="1281" y="131"/>
                      <a:pt x="1143" y="85"/>
                    </a:cubicBezTo>
                    <a:cubicBezTo>
                      <a:pt x="1056" y="55"/>
                      <a:pt x="955" y="0"/>
                      <a:pt x="842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163" name="Google Shape;72945;p52">
                <a:extLst>
                  <a:ext uri="{FF2B5EF4-FFF2-40B4-BE49-F238E27FC236}">
                    <a16:creationId xmlns:a16="http://schemas.microsoft.com/office/drawing/2014/main" xmlns="" id="{035E8913-30E0-0E4A-9915-77FB79A2A696}"/>
                  </a:ext>
                </a:extLst>
              </p:cNvPr>
              <p:cNvSpPr/>
              <p:nvPr/>
            </p:nvSpPr>
            <p:spPr>
              <a:xfrm>
                <a:off x="6106825" y="2762425"/>
                <a:ext cx="185300" cy="132625"/>
              </a:xfrm>
              <a:custGeom>
                <a:avLst/>
                <a:gdLst/>
                <a:ahLst/>
                <a:cxnLst/>
                <a:rect l="l" t="t" r="r" b="b"/>
                <a:pathLst>
                  <a:path w="7412" h="5305" extrusionOk="0">
                    <a:moveTo>
                      <a:pt x="5356" y="3107"/>
                    </a:moveTo>
                    <a:cubicBezTo>
                      <a:pt x="5373" y="3107"/>
                      <a:pt x="5391" y="3114"/>
                      <a:pt x="5408" y="3131"/>
                    </a:cubicBezTo>
                    <a:cubicBezTo>
                      <a:pt x="5789" y="3361"/>
                      <a:pt x="6202" y="3655"/>
                      <a:pt x="6353" y="4116"/>
                    </a:cubicBezTo>
                    <a:cubicBezTo>
                      <a:pt x="6398" y="4285"/>
                      <a:pt x="6169" y="4361"/>
                      <a:pt x="5999" y="4406"/>
                    </a:cubicBezTo>
                    <a:cubicBezTo>
                      <a:pt x="5944" y="4433"/>
                      <a:pt x="5883" y="4448"/>
                      <a:pt x="5821" y="4448"/>
                    </a:cubicBezTo>
                    <a:cubicBezTo>
                      <a:pt x="5745" y="4448"/>
                      <a:pt x="5668" y="4425"/>
                      <a:pt x="5601" y="4374"/>
                    </a:cubicBezTo>
                    <a:cubicBezTo>
                      <a:pt x="5297" y="4065"/>
                      <a:pt x="5346" y="3621"/>
                      <a:pt x="5271" y="3238"/>
                    </a:cubicBezTo>
                    <a:cubicBezTo>
                      <a:pt x="5246" y="3191"/>
                      <a:pt x="5296" y="3107"/>
                      <a:pt x="5356" y="3107"/>
                    </a:cubicBezTo>
                    <a:close/>
                    <a:moveTo>
                      <a:pt x="1797" y="1"/>
                    </a:moveTo>
                    <a:cubicBezTo>
                      <a:pt x="1621" y="1"/>
                      <a:pt x="1457" y="59"/>
                      <a:pt x="1330" y="213"/>
                    </a:cubicBezTo>
                    <a:cubicBezTo>
                      <a:pt x="1253" y="290"/>
                      <a:pt x="1191" y="472"/>
                      <a:pt x="1298" y="611"/>
                    </a:cubicBezTo>
                    <a:cubicBezTo>
                      <a:pt x="1832" y="1151"/>
                      <a:pt x="2195" y="2042"/>
                      <a:pt x="2190" y="2808"/>
                    </a:cubicBezTo>
                    <a:cubicBezTo>
                      <a:pt x="2174" y="2853"/>
                      <a:pt x="2144" y="2946"/>
                      <a:pt x="2035" y="2960"/>
                    </a:cubicBezTo>
                    <a:cubicBezTo>
                      <a:pt x="1546" y="2897"/>
                      <a:pt x="1441" y="2297"/>
                      <a:pt x="1043" y="2113"/>
                    </a:cubicBezTo>
                    <a:cubicBezTo>
                      <a:pt x="931" y="2047"/>
                      <a:pt x="805" y="2019"/>
                      <a:pt x="678" y="2019"/>
                    </a:cubicBezTo>
                    <a:cubicBezTo>
                      <a:pt x="563" y="2019"/>
                      <a:pt x="447" y="2042"/>
                      <a:pt x="338" y="2078"/>
                    </a:cubicBezTo>
                    <a:cubicBezTo>
                      <a:pt x="92" y="2200"/>
                      <a:pt x="0" y="2475"/>
                      <a:pt x="121" y="2721"/>
                    </a:cubicBezTo>
                    <a:cubicBezTo>
                      <a:pt x="454" y="3244"/>
                      <a:pt x="1066" y="3554"/>
                      <a:pt x="1631" y="3848"/>
                    </a:cubicBezTo>
                    <a:cubicBezTo>
                      <a:pt x="1824" y="3932"/>
                      <a:pt x="2031" y="3974"/>
                      <a:pt x="2234" y="3974"/>
                    </a:cubicBezTo>
                    <a:cubicBezTo>
                      <a:pt x="2547" y="3974"/>
                      <a:pt x="2850" y="3873"/>
                      <a:pt x="3077" y="3670"/>
                    </a:cubicBezTo>
                    <a:cubicBezTo>
                      <a:pt x="3414" y="3273"/>
                      <a:pt x="3311" y="2674"/>
                      <a:pt x="3159" y="2214"/>
                    </a:cubicBezTo>
                    <a:cubicBezTo>
                      <a:pt x="3114" y="2045"/>
                      <a:pt x="3007" y="1906"/>
                      <a:pt x="3026" y="1707"/>
                    </a:cubicBezTo>
                    <a:cubicBezTo>
                      <a:pt x="3039" y="1670"/>
                      <a:pt x="3082" y="1642"/>
                      <a:pt x="3123" y="1642"/>
                    </a:cubicBezTo>
                    <a:cubicBezTo>
                      <a:pt x="3132" y="1642"/>
                      <a:pt x="3141" y="1644"/>
                      <a:pt x="3149" y="1647"/>
                    </a:cubicBezTo>
                    <a:cubicBezTo>
                      <a:pt x="3562" y="1942"/>
                      <a:pt x="4187" y="2051"/>
                      <a:pt x="4261" y="2588"/>
                    </a:cubicBezTo>
                    <a:cubicBezTo>
                      <a:pt x="4380" y="3448"/>
                      <a:pt x="4267" y="4535"/>
                      <a:pt x="5091" y="5121"/>
                    </a:cubicBezTo>
                    <a:cubicBezTo>
                      <a:pt x="5292" y="5257"/>
                      <a:pt x="5493" y="5304"/>
                      <a:pt x="5689" y="5304"/>
                    </a:cubicBezTo>
                    <a:cubicBezTo>
                      <a:pt x="5941" y="5304"/>
                      <a:pt x="6185" y="5226"/>
                      <a:pt x="6409" y="5159"/>
                    </a:cubicBezTo>
                    <a:cubicBezTo>
                      <a:pt x="6916" y="5024"/>
                      <a:pt x="7330" y="4706"/>
                      <a:pt x="7380" y="4259"/>
                    </a:cubicBezTo>
                    <a:cubicBezTo>
                      <a:pt x="7411" y="4013"/>
                      <a:pt x="7245" y="3753"/>
                      <a:pt x="7061" y="3537"/>
                    </a:cubicBezTo>
                    <a:cubicBezTo>
                      <a:pt x="6619" y="3028"/>
                      <a:pt x="6054" y="2581"/>
                      <a:pt x="5427" y="2165"/>
                    </a:cubicBezTo>
                    <a:cubicBezTo>
                      <a:pt x="4925" y="1841"/>
                      <a:pt x="4852" y="998"/>
                      <a:pt x="4285" y="856"/>
                    </a:cubicBezTo>
                    <a:cubicBezTo>
                      <a:pt x="4266" y="850"/>
                      <a:pt x="4250" y="847"/>
                      <a:pt x="4235" y="847"/>
                    </a:cubicBezTo>
                    <a:cubicBezTo>
                      <a:pt x="4082" y="847"/>
                      <a:pt x="4136" y="1167"/>
                      <a:pt x="4010" y="1167"/>
                    </a:cubicBezTo>
                    <a:cubicBezTo>
                      <a:pt x="4000" y="1167"/>
                      <a:pt x="3989" y="1166"/>
                      <a:pt x="3977" y="1161"/>
                    </a:cubicBezTo>
                    <a:cubicBezTo>
                      <a:pt x="3397" y="914"/>
                      <a:pt x="2877" y="481"/>
                      <a:pt x="2373" y="158"/>
                    </a:cubicBezTo>
                    <a:cubicBezTo>
                      <a:pt x="2191" y="69"/>
                      <a:pt x="1987" y="1"/>
                      <a:pt x="1797" y="1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164" name="Google Shape;72946;p52">
                <a:extLst>
                  <a:ext uri="{FF2B5EF4-FFF2-40B4-BE49-F238E27FC236}">
                    <a16:creationId xmlns:a16="http://schemas.microsoft.com/office/drawing/2014/main" xmlns="" id="{484CFC67-1F28-4947-A8B4-B756550363E2}"/>
                  </a:ext>
                </a:extLst>
              </p:cNvPr>
              <p:cNvSpPr/>
              <p:nvPr/>
            </p:nvSpPr>
            <p:spPr>
              <a:xfrm>
                <a:off x="6339975" y="2161325"/>
                <a:ext cx="149600" cy="119475"/>
              </a:xfrm>
              <a:custGeom>
                <a:avLst/>
                <a:gdLst/>
                <a:ahLst/>
                <a:cxnLst/>
                <a:rect l="l" t="t" r="r" b="b"/>
                <a:pathLst>
                  <a:path w="5984" h="4779" extrusionOk="0">
                    <a:moveTo>
                      <a:pt x="1734" y="0"/>
                    </a:moveTo>
                    <a:cubicBezTo>
                      <a:pt x="1677" y="0"/>
                      <a:pt x="1620" y="4"/>
                      <a:pt x="1564" y="12"/>
                    </a:cubicBezTo>
                    <a:cubicBezTo>
                      <a:pt x="1409" y="12"/>
                      <a:pt x="1256" y="164"/>
                      <a:pt x="1256" y="316"/>
                    </a:cubicBezTo>
                    <a:cubicBezTo>
                      <a:pt x="1330" y="852"/>
                      <a:pt x="1557" y="1392"/>
                      <a:pt x="1799" y="1882"/>
                    </a:cubicBezTo>
                    <a:cubicBezTo>
                      <a:pt x="1783" y="1928"/>
                      <a:pt x="1753" y="2019"/>
                      <a:pt x="1753" y="2019"/>
                    </a:cubicBezTo>
                    <a:cubicBezTo>
                      <a:pt x="1354" y="2139"/>
                      <a:pt x="985" y="2322"/>
                      <a:pt x="584" y="2442"/>
                    </a:cubicBezTo>
                    <a:cubicBezTo>
                      <a:pt x="309" y="2501"/>
                      <a:pt x="2" y="2654"/>
                      <a:pt x="0" y="2959"/>
                    </a:cubicBezTo>
                    <a:cubicBezTo>
                      <a:pt x="54" y="3206"/>
                      <a:pt x="281" y="3431"/>
                      <a:pt x="526" y="3431"/>
                    </a:cubicBezTo>
                    <a:cubicBezTo>
                      <a:pt x="554" y="3431"/>
                      <a:pt x="582" y="3429"/>
                      <a:pt x="610" y="3423"/>
                    </a:cubicBezTo>
                    <a:cubicBezTo>
                      <a:pt x="979" y="3394"/>
                      <a:pt x="1347" y="3213"/>
                      <a:pt x="1699" y="3075"/>
                    </a:cubicBezTo>
                    <a:cubicBezTo>
                      <a:pt x="1866" y="2994"/>
                      <a:pt x="2068" y="2876"/>
                      <a:pt x="2238" y="2876"/>
                    </a:cubicBezTo>
                    <a:cubicBezTo>
                      <a:pt x="2319" y="2876"/>
                      <a:pt x="2392" y="2903"/>
                      <a:pt x="2451" y="2972"/>
                    </a:cubicBezTo>
                    <a:cubicBezTo>
                      <a:pt x="2877" y="3378"/>
                      <a:pt x="3104" y="3915"/>
                      <a:pt x="3531" y="4315"/>
                    </a:cubicBezTo>
                    <a:cubicBezTo>
                      <a:pt x="3687" y="4497"/>
                      <a:pt x="3917" y="4779"/>
                      <a:pt x="4198" y="4779"/>
                    </a:cubicBezTo>
                    <a:cubicBezTo>
                      <a:pt x="4249" y="4779"/>
                      <a:pt x="4302" y="4769"/>
                      <a:pt x="4357" y="4748"/>
                    </a:cubicBezTo>
                    <a:cubicBezTo>
                      <a:pt x="4464" y="4733"/>
                      <a:pt x="4557" y="4610"/>
                      <a:pt x="4497" y="4489"/>
                    </a:cubicBezTo>
                    <a:cubicBezTo>
                      <a:pt x="4302" y="3859"/>
                      <a:pt x="3843" y="3398"/>
                      <a:pt x="3541" y="2784"/>
                    </a:cubicBezTo>
                    <a:cubicBezTo>
                      <a:pt x="3527" y="2675"/>
                      <a:pt x="3650" y="2616"/>
                      <a:pt x="3711" y="2584"/>
                    </a:cubicBezTo>
                    <a:cubicBezTo>
                      <a:pt x="4448" y="2374"/>
                      <a:pt x="5259" y="2546"/>
                      <a:pt x="5905" y="1997"/>
                    </a:cubicBezTo>
                    <a:cubicBezTo>
                      <a:pt x="5983" y="1922"/>
                      <a:pt x="5983" y="1769"/>
                      <a:pt x="5906" y="1692"/>
                    </a:cubicBezTo>
                    <a:cubicBezTo>
                      <a:pt x="5737" y="1531"/>
                      <a:pt x="5543" y="1477"/>
                      <a:pt x="5336" y="1477"/>
                    </a:cubicBezTo>
                    <a:cubicBezTo>
                      <a:pt x="4931" y="1477"/>
                      <a:pt x="4478" y="1682"/>
                      <a:pt x="4073" y="1682"/>
                    </a:cubicBezTo>
                    <a:cubicBezTo>
                      <a:pt x="4071" y="1682"/>
                      <a:pt x="4069" y="1682"/>
                      <a:pt x="4067" y="1682"/>
                    </a:cubicBezTo>
                    <a:cubicBezTo>
                      <a:pt x="4058" y="1681"/>
                      <a:pt x="4049" y="1681"/>
                      <a:pt x="4039" y="1681"/>
                    </a:cubicBezTo>
                    <a:cubicBezTo>
                      <a:pt x="3790" y="1681"/>
                      <a:pt x="3481" y="1850"/>
                      <a:pt x="3212" y="1850"/>
                    </a:cubicBezTo>
                    <a:cubicBezTo>
                      <a:pt x="3106" y="1850"/>
                      <a:pt x="3006" y="1824"/>
                      <a:pt x="2919" y="1751"/>
                    </a:cubicBezTo>
                    <a:cubicBezTo>
                      <a:pt x="2477" y="1396"/>
                      <a:pt x="2694" y="755"/>
                      <a:pt x="2390" y="293"/>
                    </a:cubicBezTo>
                    <a:cubicBezTo>
                      <a:pt x="2289" y="89"/>
                      <a:pt x="2009" y="0"/>
                      <a:pt x="1734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165" name="Google Shape;72947;p52">
                <a:extLst>
                  <a:ext uri="{FF2B5EF4-FFF2-40B4-BE49-F238E27FC236}">
                    <a16:creationId xmlns:a16="http://schemas.microsoft.com/office/drawing/2014/main" xmlns="" id="{83780943-0FA2-4944-8AA4-B1E3539A1302}"/>
                  </a:ext>
                </a:extLst>
              </p:cNvPr>
              <p:cNvSpPr/>
              <p:nvPr/>
            </p:nvSpPr>
            <p:spPr>
              <a:xfrm>
                <a:off x="6446125" y="2129350"/>
                <a:ext cx="73500" cy="51550"/>
              </a:xfrm>
              <a:custGeom>
                <a:avLst/>
                <a:gdLst/>
                <a:ahLst/>
                <a:cxnLst/>
                <a:rect l="l" t="t" r="r" b="b"/>
                <a:pathLst>
                  <a:path w="2940" h="2062" extrusionOk="0">
                    <a:moveTo>
                      <a:pt x="715" y="1"/>
                    </a:moveTo>
                    <a:cubicBezTo>
                      <a:pt x="683" y="1"/>
                      <a:pt x="650" y="3"/>
                      <a:pt x="616" y="8"/>
                    </a:cubicBezTo>
                    <a:cubicBezTo>
                      <a:pt x="403" y="37"/>
                      <a:pt x="154" y="158"/>
                      <a:pt x="31" y="371"/>
                    </a:cubicBezTo>
                    <a:cubicBezTo>
                      <a:pt x="1" y="464"/>
                      <a:pt x="63" y="587"/>
                      <a:pt x="138" y="664"/>
                    </a:cubicBezTo>
                    <a:cubicBezTo>
                      <a:pt x="625" y="1188"/>
                      <a:pt x="1238" y="1498"/>
                      <a:pt x="1788" y="1838"/>
                    </a:cubicBezTo>
                    <a:cubicBezTo>
                      <a:pt x="1960" y="1958"/>
                      <a:pt x="2192" y="2061"/>
                      <a:pt x="2417" y="2061"/>
                    </a:cubicBezTo>
                    <a:cubicBezTo>
                      <a:pt x="2569" y="2061"/>
                      <a:pt x="2719" y="2014"/>
                      <a:pt x="2844" y="1890"/>
                    </a:cubicBezTo>
                    <a:cubicBezTo>
                      <a:pt x="2923" y="1815"/>
                      <a:pt x="2939" y="1614"/>
                      <a:pt x="2877" y="1491"/>
                    </a:cubicBezTo>
                    <a:cubicBezTo>
                      <a:pt x="2512" y="1059"/>
                      <a:pt x="2115" y="722"/>
                      <a:pt x="1595" y="442"/>
                    </a:cubicBezTo>
                    <a:cubicBezTo>
                      <a:pt x="1314" y="299"/>
                      <a:pt x="1086" y="1"/>
                      <a:pt x="715" y="1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166" name="Google Shape;72948;p52">
                <a:extLst>
                  <a:ext uri="{FF2B5EF4-FFF2-40B4-BE49-F238E27FC236}">
                    <a16:creationId xmlns:a16="http://schemas.microsoft.com/office/drawing/2014/main" xmlns="" id="{E6C3CD91-CBCC-984E-A669-D2792D9D510F}"/>
                  </a:ext>
                </a:extLst>
              </p:cNvPr>
              <p:cNvSpPr/>
              <p:nvPr/>
            </p:nvSpPr>
            <p:spPr>
              <a:xfrm>
                <a:off x="6080600" y="3095200"/>
                <a:ext cx="96675" cy="91925"/>
              </a:xfrm>
              <a:custGeom>
                <a:avLst/>
                <a:gdLst/>
                <a:ahLst/>
                <a:cxnLst/>
                <a:rect l="l" t="t" r="r" b="b"/>
                <a:pathLst>
                  <a:path w="3867" h="3677" extrusionOk="0">
                    <a:moveTo>
                      <a:pt x="1631" y="0"/>
                    </a:moveTo>
                    <a:cubicBezTo>
                      <a:pt x="1423" y="0"/>
                      <a:pt x="1219" y="45"/>
                      <a:pt x="1052" y="166"/>
                    </a:cubicBezTo>
                    <a:cubicBezTo>
                      <a:pt x="638" y="484"/>
                      <a:pt x="680" y="1114"/>
                      <a:pt x="768" y="1605"/>
                    </a:cubicBezTo>
                    <a:cubicBezTo>
                      <a:pt x="807" y="1807"/>
                      <a:pt x="707" y="1834"/>
                      <a:pt x="575" y="1834"/>
                    </a:cubicBezTo>
                    <a:cubicBezTo>
                      <a:pt x="527" y="1834"/>
                      <a:pt x="476" y="1831"/>
                      <a:pt x="425" y="1831"/>
                    </a:cubicBezTo>
                    <a:cubicBezTo>
                      <a:pt x="348" y="1831"/>
                      <a:pt x="273" y="1838"/>
                      <a:pt x="217" y="1878"/>
                    </a:cubicBezTo>
                    <a:cubicBezTo>
                      <a:pt x="79" y="1985"/>
                      <a:pt x="46" y="2076"/>
                      <a:pt x="1" y="2214"/>
                    </a:cubicBezTo>
                    <a:cubicBezTo>
                      <a:pt x="1" y="2367"/>
                      <a:pt x="92" y="2550"/>
                      <a:pt x="230" y="2597"/>
                    </a:cubicBezTo>
                    <a:cubicBezTo>
                      <a:pt x="810" y="2846"/>
                      <a:pt x="1361" y="3185"/>
                      <a:pt x="1863" y="3511"/>
                    </a:cubicBezTo>
                    <a:cubicBezTo>
                      <a:pt x="2029" y="3618"/>
                      <a:pt x="2199" y="3676"/>
                      <a:pt x="2365" y="3676"/>
                    </a:cubicBezTo>
                    <a:cubicBezTo>
                      <a:pt x="2533" y="3676"/>
                      <a:pt x="2697" y="3616"/>
                      <a:pt x="2845" y="3485"/>
                    </a:cubicBezTo>
                    <a:cubicBezTo>
                      <a:pt x="2968" y="3426"/>
                      <a:pt x="2922" y="3256"/>
                      <a:pt x="2922" y="3104"/>
                    </a:cubicBezTo>
                    <a:cubicBezTo>
                      <a:pt x="2877" y="2935"/>
                      <a:pt x="2693" y="2873"/>
                      <a:pt x="2572" y="2780"/>
                    </a:cubicBezTo>
                    <a:cubicBezTo>
                      <a:pt x="2130" y="2425"/>
                      <a:pt x="1842" y="1765"/>
                      <a:pt x="1768" y="1229"/>
                    </a:cubicBezTo>
                    <a:cubicBezTo>
                      <a:pt x="1779" y="1196"/>
                      <a:pt x="1842" y="1157"/>
                      <a:pt x="1889" y="1157"/>
                    </a:cubicBezTo>
                    <a:cubicBezTo>
                      <a:pt x="1909" y="1157"/>
                      <a:pt x="1927" y="1164"/>
                      <a:pt x="1936" y="1182"/>
                    </a:cubicBezTo>
                    <a:cubicBezTo>
                      <a:pt x="2349" y="1476"/>
                      <a:pt x="2606" y="1921"/>
                      <a:pt x="3157" y="2108"/>
                    </a:cubicBezTo>
                    <a:cubicBezTo>
                      <a:pt x="3169" y="2109"/>
                      <a:pt x="3181" y="2109"/>
                      <a:pt x="3193" y="2109"/>
                    </a:cubicBezTo>
                    <a:cubicBezTo>
                      <a:pt x="3384" y="2109"/>
                      <a:pt x="3611" y="1994"/>
                      <a:pt x="3755" y="1851"/>
                    </a:cubicBezTo>
                    <a:cubicBezTo>
                      <a:pt x="3850" y="1730"/>
                      <a:pt x="3866" y="1528"/>
                      <a:pt x="3743" y="1436"/>
                    </a:cubicBezTo>
                    <a:cubicBezTo>
                      <a:pt x="3223" y="1004"/>
                      <a:pt x="2876" y="376"/>
                      <a:pt x="2247" y="111"/>
                    </a:cubicBezTo>
                    <a:cubicBezTo>
                      <a:pt x="2062" y="48"/>
                      <a:pt x="1845" y="0"/>
                      <a:pt x="1631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167" name="Google Shape;72949;p52">
                <a:extLst>
                  <a:ext uri="{FF2B5EF4-FFF2-40B4-BE49-F238E27FC236}">
                    <a16:creationId xmlns:a16="http://schemas.microsoft.com/office/drawing/2014/main" xmlns="" id="{684AECD9-A19E-D64D-8112-47B4BD753621}"/>
                  </a:ext>
                </a:extLst>
              </p:cNvPr>
              <p:cNvSpPr/>
              <p:nvPr/>
            </p:nvSpPr>
            <p:spPr>
              <a:xfrm>
                <a:off x="6662875" y="1721750"/>
                <a:ext cx="25300" cy="30000"/>
              </a:xfrm>
              <a:custGeom>
                <a:avLst/>
                <a:gdLst/>
                <a:ahLst/>
                <a:cxnLst/>
                <a:rect l="l" t="t" r="r" b="b"/>
                <a:pathLst>
                  <a:path w="1012" h="1200" extrusionOk="0">
                    <a:moveTo>
                      <a:pt x="0" y="0"/>
                    </a:moveTo>
                    <a:lnTo>
                      <a:pt x="0" y="0"/>
                    </a:lnTo>
                    <a:cubicBezTo>
                      <a:pt x="100" y="284"/>
                      <a:pt x="164" y="581"/>
                      <a:pt x="261" y="861"/>
                    </a:cubicBezTo>
                    <a:cubicBezTo>
                      <a:pt x="320" y="985"/>
                      <a:pt x="352" y="1198"/>
                      <a:pt x="504" y="1200"/>
                    </a:cubicBezTo>
                    <a:cubicBezTo>
                      <a:pt x="720" y="1171"/>
                      <a:pt x="966" y="1051"/>
                      <a:pt x="997" y="804"/>
                    </a:cubicBezTo>
                    <a:cubicBezTo>
                      <a:pt x="1011" y="646"/>
                      <a:pt x="1007" y="490"/>
                      <a:pt x="995" y="336"/>
                    </a:cubicBez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168" name="Google Shape;72950;p52">
                <a:extLst>
                  <a:ext uri="{FF2B5EF4-FFF2-40B4-BE49-F238E27FC236}">
                    <a16:creationId xmlns:a16="http://schemas.microsoft.com/office/drawing/2014/main" xmlns="" id="{C862C6BF-AE4A-E74A-8CAA-4B3E17AB463D}"/>
                  </a:ext>
                </a:extLst>
              </p:cNvPr>
              <p:cNvSpPr/>
              <p:nvPr/>
            </p:nvSpPr>
            <p:spPr>
              <a:xfrm>
                <a:off x="6410850" y="1959050"/>
                <a:ext cx="92675" cy="102625"/>
              </a:xfrm>
              <a:custGeom>
                <a:avLst/>
                <a:gdLst/>
                <a:ahLst/>
                <a:cxnLst/>
                <a:rect l="l" t="t" r="r" b="b"/>
                <a:pathLst>
                  <a:path w="3707" h="4105" extrusionOk="0">
                    <a:moveTo>
                      <a:pt x="2204" y="1"/>
                    </a:moveTo>
                    <a:cubicBezTo>
                      <a:pt x="2155" y="1"/>
                      <a:pt x="2105" y="22"/>
                      <a:pt x="2063" y="76"/>
                    </a:cubicBezTo>
                    <a:cubicBezTo>
                      <a:pt x="1894" y="430"/>
                      <a:pt x="1814" y="810"/>
                      <a:pt x="1643" y="1162"/>
                    </a:cubicBezTo>
                    <a:cubicBezTo>
                      <a:pt x="1627" y="1209"/>
                      <a:pt x="1583" y="1193"/>
                      <a:pt x="1565" y="1238"/>
                    </a:cubicBezTo>
                    <a:cubicBezTo>
                      <a:pt x="1365" y="1222"/>
                      <a:pt x="1322" y="900"/>
                      <a:pt x="1152" y="792"/>
                    </a:cubicBezTo>
                    <a:cubicBezTo>
                      <a:pt x="965" y="629"/>
                      <a:pt x="720" y="495"/>
                      <a:pt x="472" y="495"/>
                    </a:cubicBezTo>
                    <a:cubicBezTo>
                      <a:pt x="459" y="495"/>
                      <a:pt x="447" y="495"/>
                      <a:pt x="434" y="496"/>
                    </a:cubicBezTo>
                    <a:cubicBezTo>
                      <a:pt x="266" y="541"/>
                      <a:pt x="127" y="648"/>
                      <a:pt x="65" y="831"/>
                    </a:cubicBezTo>
                    <a:cubicBezTo>
                      <a:pt x="1" y="1168"/>
                      <a:pt x="308" y="1475"/>
                      <a:pt x="535" y="1707"/>
                    </a:cubicBezTo>
                    <a:cubicBezTo>
                      <a:pt x="718" y="1923"/>
                      <a:pt x="1148" y="2017"/>
                      <a:pt x="1129" y="2370"/>
                    </a:cubicBezTo>
                    <a:cubicBezTo>
                      <a:pt x="1113" y="2721"/>
                      <a:pt x="848" y="3196"/>
                      <a:pt x="695" y="3501"/>
                    </a:cubicBezTo>
                    <a:cubicBezTo>
                      <a:pt x="667" y="3594"/>
                      <a:pt x="682" y="3703"/>
                      <a:pt x="743" y="3823"/>
                    </a:cubicBezTo>
                    <a:cubicBezTo>
                      <a:pt x="871" y="3954"/>
                      <a:pt x="1064" y="4105"/>
                      <a:pt x="1259" y="4105"/>
                    </a:cubicBezTo>
                    <a:cubicBezTo>
                      <a:pt x="1296" y="4105"/>
                      <a:pt x="1332" y="4100"/>
                      <a:pt x="1368" y="4088"/>
                    </a:cubicBezTo>
                    <a:cubicBezTo>
                      <a:pt x="1536" y="4043"/>
                      <a:pt x="1693" y="3891"/>
                      <a:pt x="1785" y="3769"/>
                    </a:cubicBezTo>
                    <a:cubicBezTo>
                      <a:pt x="1945" y="3583"/>
                      <a:pt x="1875" y="2998"/>
                      <a:pt x="2189" y="2998"/>
                    </a:cubicBezTo>
                    <a:cubicBezTo>
                      <a:pt x="2208" y="2998"/>
                      <a:pt x="2227" y="3000"/>
                      <a:pt x="2249" y="3005"/>
                    </a:cubicBezTo>
                    <a:cubicBezTo>
                      <a:pt x="2600" y="3125"/>
                      <a:pt x="2838" y="3579"/>
                      <a:pt x="3273" y="3579"/>
                    </a:cubicBezTo>
                    <a:cubicBezTo>
                      <a:pt x="3293" y="3579"/>
                      <a:pt x="3312" y="3579"/>
                      <a:pt x="3332" y="3577"/>
                    </a:cubicBezTo>
                    <a:cubicBezTo>
                      <a:pt x="3353" y="3584"/>
                      <a:pt x="3377" y="3587"/>
                      <a:pt x="3401" y="3587"/>
                    </a:cubicBezTo>
                    <a:cubicBezTo>
                      <a:pt x="3538" y="3587"/>
                      <a:pt x="3707" y="3484"/>
                      <a:pt x="3655" y="3380"/>
                    </a:cubicBezTo>
                    <a:cubicBezTo>
                      <a:pt x="3426" y="2995"/>
                      <a:pt x="3170" y="2703"/>
                      <a:pt x="2847" y="2440"/>
                    </a:cubicBezTo>
                    <a:cubicBezTo>
                      <a:pt x="2741" y="2302"/>
                      <a:pt x="2604" y="2256"/>
                      <a:pt x="2496" y="2117"/>
                    </a:cubicBezTo>
                    <a:cubicBezTo>
                      <a:pt x="2389" y="1979"/>
                      <a:pt x="2543" y="1824"/>
                      <a:pt x="2560" y="1627"/>
                    </a:cubicBezTo>
                    <a:cubicBezTo>
                      <a:pt x="2562" y="1320"/>
                      <a:pt x="2578" y="968"/>
                      <a:pt x="2596" y="615"/>
                    </a:cubicBezTo>
                    <a:cubicBezTo>
                      <a:pt x="2628" y="369"/>
                      <a:pt x="2476" y="215"/>
                      <a:pt x="2369" y="78"/>
                    </a:cubicBezTo>
                    <a:cubicBezTo>
                      <a:pt x="2327" y="34"/>
                      <a:pt x="2266" y="1"/>
                      <a:pt x="2204" y="1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169" name="Google Shape;72951;p52">
                <a:extLst>
                  <a:ext uri="{FF2B5EF4-FFF2-40B4-BE49-F238E27FC236}">
                    <a16:creationId xmlns:a16="http://schemas.microsoft.com/office/drawing/2014/main" xmlns="" id="{1F9B7F0B-D7E8-CF4E-A319-7D29E56A81BD}"/>
                  </a:ext>
                </a:extLst>
              </p:cNvPr>
              <p:cNvSpPr/>
              <p:nvPr/>
            </p:nvSpPr>
            <p:spPr>
              <a:xfrm>
                <a:off x="6525775" y="1998525"/>
                <a:ext cx="42175" cy="99025"/>
              </a:xfrm>
              <a:custGeom>
                <a:avLst/>
                <a:gdLst/>
                <a:ahLst/>
                <a:cxnLst/>
                <a:rect l="l" t="t" r="r" b="b"/>
                <a:pathLst>
                  <a:path w="1687" h="3961" extrusionOk="0">
                    <a:moveTo>
                      <a:pt x="1317" y="0"/>
                    </a:moveTo>
                    <a:cubicBezTo>
                      <a:pt x="1257" y="0"/>
                      <a:pt x="1203" y="139"/>
                      <a:pt x="1139" y="202"/>
                    </a:cubicBezTo>
                    <a:cubicBezTo>
                      <a:pt x="596" y="1045"/>
                      <a:pt x="407" y="2206"/>
                      <a:pt x="157" y="3096"/>
                    </a:cubicBezTo>
                    <a:cubicBezTo>
                      <a:pt x="140" y="3294"/>
                      <a:pt x="1" y="3553"/>
                      <a:pt x="153" y="3707"/>
                    </a:cubicBezTo>
                    <a:cubicBezTo>
                      <a:pt x="290" y="3846"/>
                      <a:pt x="478" y="3960"/>
                      <a:pt x="670" y="3960"/>
                    </a:cubicBezTo>
                    <a:cubicBezTo>
                      <a:pt x="691" y="3960"/>
                      <a:pt x="713" y="3959"/>
                      <a:pt x="734" y="3956"/>
                    </a:cubicBezTo>
                    <a:cubicBezTo>
                      <a:pt x="736" y="3956"/>
                      <a:pt x="739" y="3956"/>
                      <a:pt x="741" y="3956"/>
                    </a:cubicBezTo>
                    <a:cubicBezTo>
                      <a:pt x="894" y="3956"/>
                      <a:pt x="1059" y="3910"/>
                      <a:pt x="1210" y="3760"/>
                    </a:cubicBezTo>
                    <a:cubicBezTo>
                      <a:pt x="1303" y="3639"/>
                      <a:pt x="1258" y="3468"/>
                      <a:pt x="1290" y="3377"/>
                    </a:cubicBezTo>
                    <a:cubicBezTo>
                      <a:pt x="1339" y="2932"/>
                      <a:pt x="1523" y="2537"/>
                      <a:pt x="1483" y="2060"/>
                    </a:cubicBezTo>
                    <a:cubicBezTo>
                      <a:pt x="1407" y="1524"/>
                      <a:pt x="1687" y="1003"/>
                      <a:pt x="1506" y="481"/>
                    </a:cubicBezTo>
                    <a:cubicBezTo>
                      <a:pt x="1446" y="358"/>
                      <a:pt x="1477" y="113"/>
                      <a:pt x="1355" y="19"/>
                    </a:cubicBezTo>
                    <a:cubicBezTo>
                      <a:pt x="1342" y="6"/>
                      <a:pt x="1330" y="0"/>
                      <a:pt x="1317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170" name="Google Shape;72952;p52">
                <a:extLst>
                  <a:ext uri="{FF2B5EF4-FFF2-40B4-BE49-F238E27FC236}">
                    <a16:creationId xmlns:a16="http://schemas.microsoft.com/office/drawing/2014/main" xmlns="" id="{A9CD194D-A228-EC40-9D6C-7F5565A1BB86}"/>
                  </a:ext>
                </a:extLst>
              </p:cNvPr>
              <p:cNvSpPr/>
              <p:nvPr/>
            </p:nvSpPr>
            <p:spPr>
              <a:xfrm>
                <a:off x="6289100" y="2407500"/>
                <a:ext cx="71900" cy="98450"/>
              </a:xfrm>
              <a:custGeom>
                <a:avLst/>
                <a:gdLst/>
                <a:ahLst/>
                <a:cxnLst/>
                <a:rect l="l" t="t" r="r" b="b"/>
                <a:pathLst>
                  <a:path w="2876" h="3938" extrusionOk="0">
                    <a:moveTo>
                      <a:pt x="1345" y="1"/>
                    </a:moveTo>
                    <a:cubicBezTo>
                      <a:pt x="1299" y="1"/>
                      <a:pt x="1249" y="19"/>
                      <a:pt x="1214" y="54"/>
                    </a:cubicBezTo>
                    <a:cubicBezTo>
                      <a:pt x="1060" y="206"/>
                      <a:pt x="952" y="374"/>
                      <a:pt x="829" y="587"/>
                    </a:cubicBezTo>
                    <a:cubicBezTo>
                      <a:pt x="503" y="1399"/>
                      <a:pt x="84" y="2331"/>
                      <a:pt x="32" y="3234"/>
                    </a:cubicBezTo>
                    <a:cubicBezTo>
                      <a:pt x="0" y="3479"/>
                      <a:pt x="322" y="3588"/>
                      <a:pt x="552" y="3668"/>
                    </a:cubicBezTo>
                    <a:cubicBezTo>
                      <a:pt x="560" y="3668"/>
                      <a:pt x="567" y="3668"/>
                      <a:pt x="575" y="3668"/>
                    </a:cubicBezTo>
                    <a:cubicBezTo>
                      <a:pt x="764" y="3668"/>
                      <a:pt x="928" y="3485"/>
                      <a:pt x="1089" y="3440"/>
                    </a:cubicBezTo>
                    <a:cubicBezTo>
                      <a:pt x="1113" y="3432"/>
                      <a:pt x="1135" y="3429"/>
                      <a:pt x="1155" y="3429"/>
                    </a:cubicBezTo>
                    <a:cubicBezTo>
                      <a:pt x="1330" y="3429"/>
                      <a:pt x="1382" y="3698"/>
                      <a:pt x="1533" y="3795"/>
                    </a:cubicBezTo>
                    <a:cubicBezTo>
                      <a:pt x="1697" y="3851"/>
                      <a:pt x="1877" y="3938"/>
                      <a:pt x="2056" y="3938"/>
                    </a:cubicBezTo>
                    <a:cubicBezTo>
                      <a:pt x="2127" y="3938"/>
                      <a:pt x="2198" y="3924"/>
                      <a:pt x="2268" y="3889"/>
                    </a:cubicBezTo>
                    <a:cubicBezTo>
                      <a:pt x="2467" y="3754"/>
                      <a:pt x="2545" y="3524"/>
                      <a:pt x="2561" y="3324"/>
                    </a:cubicBezTo>
                    <a:cubicBezTo>
                      <a:pt x="2719" y="2713"/>
                      <a:pt x="2875" y="1947"/>
                      <a:pt x="2326" y="1454"/>
                    </a:cubicBezTo>
                    <a:cubicBezTo>
                      <a:pt x="2277" y="1404"/>
                      <a:pt x="2202" y="1367"/>
                      <a:pt x="2135" y="1367"/>
                    </a:cubicBezTo>
                    <a:cubicBezTo>
                      <a:pt x="2098" y="1367"/>
                      <a:pt x="2063" y="1378"/>
                      <a:pt x="2035" y="1405"/>
                    </a:cubicBezTo>
                    <a:cubicBezTo>
                      <a:pt x="1834" y="1850"/>
                      <a:pt x="1783" y="2447"/>
                      <a:pt x="1537" y="2874"/>
                    </a:cubicBezTo>
                    <a:cubicBezTo>
                      <a:pt x="1475" y="2935"/>
                      <a:pt x="1354" y="3170"/>
                      <a:pt x="1262" y="3170"/>
                    </a:cubicBezTo>
                    <a:cubicBezTo>
                      <a:pt x="1238" y="3170"/>
                      <a:pt x="1217" y="3155"/>
                      <a:pt x="1198" y="3117"/>
                    </a:cubicBezTo>
                    <a:cubicBezTo>
                      <a:pt x="1016" y="2751"/>
                      <a:pt x="1308" y="2338"/>
                      <a:pt x="1402" y="1911"/>
                    </a:cubicBezTo>
                    <a:cubicBezTo>
                      <a:pt x="1544" y="1344"/>
                      <a:pt x="1885" y="642"/>
                      <a:pt x="1459" y="86"/>
                    </a:cubicBezTo>
                    <a:cubicBezTo>
                      <a:pt x="1451" y="28"/>
                      <a:pt x="1401" y="1"/>
                      <a:pt x="1345" y="1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171" name="Google Shape;72953;p52">
                <a:extLst>
                  <a:ext uri="{FF2B5EF4-FFF2-40B4-BE49-F238E27FC236}">
                    <a16:creationId xmlns:a16="http://schemas.microsoft.com/office/drawing/2014/main" xmlns="" id="{66451388-B95B-444F-91CB-06D75198C4AD}"/>
                  </a:ext>
                </a:extLst>
              </p:cNvPr>
              <p:cNvSpPr/>
              <p:nvPr/>
            </p:nvSpPr>
            <p:spPr>
              <a:xfrm>
                <a:off x="6126725" y="2519175"/>
                <a:ext cx="317825" cy="177550"/>
              </a:xfrm>
              <a:custGeom>
                <a:avLst/>
                <a:gdLst/>
                <a:ahLst/>
                <a:cxnLst/>
                <a:rect l="l" t="t" r="r" b="b"/>
                <a:pathLst>
                  <a:path w="12713" h="7102" extrusionOk="0">
                    <a:moveTo>
                      <a:pt x="1801" y="0"/>
                    </a:moveTo>
                    <a:cubicBezTo>
                      <a:pt x="1407" y="0"/>
                      <a:pt x="879" y="305"/>
                      <a:pt x="616" y="655"/>
                    </a:cubicBezTo>
                    <a:cubicBezTo>
                      <a:pt x="524" y="775"/>
                      <a:pt x="324" y="759"/>
                      <a:pt x="233" y="882"/>
                    </a:cubicBezTo>
                    <a:cubicBezTo>
                      <a:pt x="1" y="1112"/>
                      <a:pt x="198" y="1434"/>
                      <a:pt x="305" y="1726"/>
                    </a:cubicBezTo>
                    <a:cubicBezTo>
                      <a:pt x="423" y="1966"/>
                      <a:pt x="637" y="2016"/>
                      <a:pt x="865" y="2016"/>
                    </a:cubicBezTo>
                    <a:cubicBezTo>
                      <a:pt x="1028" y="2016"/>
                      <a:pt x="1197" y="1990"/>
                      <a:pt x="1343" y="1990"/>
                    </a:cubicBezTo>
                    <a:cubicBezTo>
                      <a:pt x="1360" y="1990"/>
                      <a:pt x="1376" y="1991"/>
                      <a:pt x="1391" y="1991"/>
                    </a:cubicBezTo>
                    <a:cubicBezTo>
                      <a:pt x="1958" y="1980"/>
                      <a:pt x="1609" y="1350"/>
                      <a:pt x="1808" y="1060"/>
                    </a:cubicBezTo>
                    <a:cubicBezTo>
                      <a:pt x="1852" y="1017"/>
                      <a:pt x="1919" y="999"/>
                      <a:pt x="1993" y="999"/>
                    </a:cubicBezTo>
                    <a:cubicBezTo>
                      <a:pt x="2053" y="999"/>
                      <a:pt x="2117" y="1011"/>
                      <a:pt x="2178" y="1031"/>
                    </a:cubicBezTo>
                    <a:cubicBezTo>
                      <a:pt x="3002" y="1618"/>
                      <a:pt x="3535" y="2462"/>
                      <a:pt x="4375" y="3004"/>
                    </a:cubicBezTo>
                    <a:cubicBezTo>
                      <a:pt x="4747" y="3252"/>
                      <a:pt x="5168" y="3407"/>
                      <a:pt x="5607" y="3407"/>
                    </a:cubicBezTo>
                    <a:cubicBezTo>
                      <a:pt x="5906" y="3407"/>
                      <a:pt x="6214" y="3335"/>
                      <a:pt x="6520" y="3169"/>
                    </a:cubicBezTo>
                    <a:cubicBezTo>
                      <a:pt x="6572" y="3136"/>
                      <a:pt x="6621" y="3122"/>
                      <a:pt x="6669" y="3122"/>
                    </a:cubicBezTo>
                    <a:cubicBezTo>
                      <a:pt x="6864" y="3122"/>
                      <a:pt x="7040" y="3355"/>
                      <a:pt x="7286" y="3480"/>
                    </a:cubicBezTo>
                    <a:cubicBezTo>
                      <a:pt x="8080" y="3853"/>
                      <a:pt x="8937" y="4193"/>
                      <a:pt x="9809" y="4490"/>
                    </a:cubicBezTo>
                    <a:cubicBezTo>
                      <a:pt x="10452" y="4707"/>
                      <a:pt x="11324" y="4850"/>
                      <a:pt x="11520" y="5633"/>
                    </a:cubicBezTo>
                    <a:cubicBezTo>
                      <a:pt x="11566" y="5801"/>
                      <a:pt x="11365" y="5938"/>
                      <a:pt x="11211" y="6090"/>
                    </a:cubicBezTo>
                    <a:cubicBezTo>
                      <a:pt x="11055" y="6242"/>
                      <a:pt x="10749" y="6241"/>
                      <a:pt x="10549" y="6378"/>
                    </a:cubicBezTo>
                    <a:cubicBezTo>
                      <a:pt x="10472" y="6455"/>
                      <a:pt x="10517" y="6623"/>
                      <a:pt x="10532" y="6732"/>
                    </a:cubicBezTo>
                    <a:cubicBezTo>
                      <a:pt x="10516" y="6930"/>
                      <a:pt x="10714" y="6948"/>
                      <a:pt x="10882" y="7056"/>
                    </a:cubicBezTo>
                    <a:cubicBezTo>
                      <a:pt x="10976" y="7088"/>
                      <a:pt x="11067" y="7102"/>
                      <a:pt x="11153" y="7102"/>
                    </a:cubicBezTo>
                    <a:cubicBezTo>
                      <a:pt x="11404" y="7102"/>
                      <a:pt x="11623" y="6986"/>
                      <a:pt x="11819" y="6861"/>
                    </a:cubicBezTo>
                    <a:cubicBezTo>
                      <a:pt x="12081" y="6694"/>
                      <a:pt x="12249" y="6494"/>
                      <a:pt x="12436" y="6250"/>
                    </a:cubicBezTo>
                    <a:cubicBezTo>
                      <a:pt x="12713" y="5885"/>
                      <a:pt x="12517" y="5408"/>
                      <a:pt x="12273" y="5069"/>
                    </a:cubicBezTo>
                    <a:cubicBezTo>
                      <a:pt x="11422" y="3808"/>
                      <a:pt x="9382" y="3935"/>
                      <a:pt x="8207" y="3024"/>
                    </a:cubicBezTo>
                    <a:cubicBezTo>
                      <a:pt x="7932" y="2778"/>
                      <a:pt x="7457" y="2668"/>
                      <a:pt x="7215" y="2329"/>
                    </a:cubicBezTo>
                    <a:cubicBezTo>
                      <a:pt x="7018" y="2005"/>
                      <a:pt x="7127" y="1684"/>
                      <a:pt x="6912" y="1408"/>
                    </a:cubicBezTo>
                    <a:cubicBezTo>
                      <a:pt x="6803" y="1248"/>
                      <a:pt x="6625" y="1196"/>
                      <a:pt x="6449" y="1196"/>
                    </a:cubicBezTo>
                    <a:cubicBezTo>
                      <a:pt x="6404" y="1196"/>
                      <a:pt x="6360" y="1199"/>
                      <a:pt x="6317" y="1205"/>
                    </a:cubicBezTo>
                    <a:cubicBezTo>
                      <a:pt x="6301" y="1203"/>
                      <a:pt x="6285" y="1202"/>
                      <a:pt x="6269" y="1202"/>
                    </a:cubicBezTo>
                    <a:cubicBezTo>
                      <a:pt x="6042" y="1202"/>
                      <a:pt x="5839" y="1417"/>
                      <a:pt x="5809" y="1647"/>
                    </a:cubicBezTo>
                    <a:cubicBezTo>
                      <a:pt x="5775" y="1890"/>
                      <a:pt x="5729" y="2183"/>
                      <a:pt x="5696" y="2429"/>
                    </a:cubicBezTo>
                    <a:cubicBezTo>
                      <a:pt x="5671" y="2503"/>
                      <a:pt x="5584" y="2558"/>
                      <a:pt x="5503" y="2558"/>
                    </a:cubicBezTo>
                    <a:cubicBezTo>
                      <a:pt x="5485" y="2558"/>
                      <a:pt x="5467" y="2555"/>
                      <a:pt x="5450" y="2549"/>
                    </a:cubicBezTo>
                    <a:cubicBezTo>
                      <a:pt x="4578" y="2255"/>
                      <a:pt x="4075" y="1470"/>
                      <a:pt x="3436" y="792"/>
                    </a:cubicBezTo>
                    <a:cubicBezTo>
                      <a:pt x="3054" y="406"/>
                      <a:pt x="2521" y="20"/>
                      <a:pt x="1862" y="3"/>
                    </a:cubicBezTo>
                    <a:cubicBezTo>
                      <a:pt x="1842" y="1"/>
                      <a:pt x="1822" y="0"/>
                      <a:pt x="1801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172" name="Google Shape;72954;p52">
                <a:extLst>
                  <a:ext uri="{FF2B5EF4-FFF2-40B4-BE49-F238E27FC236}">
                    <a16:creationId xmlns:a16="http://schemas.microsoft.com/office/drawing/2014/main" xmlns="" id="{046EFEE1-D7EF-FA4F-AE68-531C09861FAE}"/>
                  </a:ext>
                </a:extLst>
              </p:cNvPr>
              <p:cNvSpPr/>
              <p:nvPr/>
            </p:nvSpPr>
            <p:spPr>
              <a:xfrm>
                <a:off x="6140175" y="2925200"/>
                <a:ext cx="60700" cy="121200"/>
              </a:xfrm>
              <a:custGeom>
                <a:avLst/>
                <a:gdLst/>
                <a:ahLst/>
                <a:cxnLst/>
                <a:rect l="l" t="t" r="r" b="b"/>
                <a:pathLst>
                  <a:path w="2428" h="4848" extrusionOk="0">
                    <a:moveTo>
                      <a:pt x="1846" y="0"/>
                    </a:moveTo>
                    <a:cubicBezTo>
                      <a:pt x="1791" y="0"/>
                      <a:pt x="1742" y="23"/>
                      <a:pt x="1725" y="72"/>
                    </a:cubicBezTo>
                    <a:cubicBezTo>
                      <a:pt x="1540" y="316"/>
                      <a:pt x="1493" y="606"/>
                      <a:pt x="1399" y="883"/>
                    </a:cubicBezTo>
                    <a:cubicBezTo>
                      <a:pt x="979" y="1815"/>
                      <a:pt x="682" y="2839"/>
                      <a:pt x="296" y="3833"/>
                    </a:cubicBezTo>
                    <a:cubicBezTo>
                      <a:pt x="248" y="3970"/>
                      <a:pt x="50" y="4108"/>
                      <a:pt x="48" y="4260"/>
                    </a:cubicBezTo>
                    <a:cubicBezTo>
                      <a:pt x="0" y="4553"/>
                      <a:pt x="275" y="4799"/>
                      <a:pt x="520" y="4831"/>
                    </a:cubicBezTo>
                    <a:cubicBezTo>
                      <a:pt x="554" y="4842"/>
                      <a:pt x="591" y="4848"/>
                      <a:pt x="629" y="4848"/>
                    </a:cubicBezTo>
                    <a:cubicBezTo>
                      <a:pt x="795" y="4848"/>
                      <a:pt x="995" y="4749"/>
                      <a:pt x="1195" y="4650"/>
                    </a:cubicBezTo>
                    <a:cubicBezTo>
                      <a:pt x="1517" y="4453"/>
                      <a:pt x="1412" y="4007"/>
                      <a:pt x="1522" y="3687"/>
                    </a:cubicBezTo>
                    <a:cubicBezTo>
                      <a:pt x="1773" y="2954"/>
                      <a:pt x="1912" y="2232"/>
                      <a:pt x="2100" y="1529"/>
                    </a:cubicBezTo>
                    <a:cubicBezTo>
                      <a:pt x="2228" y="1007"/>
                      <a:pt x="2428" y="412"/>
                      <a:pt x="1986" y="57"/>
                    </a:cubicBezTo>
                    <a:cubicBezTo>
                      <a:pt x="1950" y="20"/>
                      <a:pt x="1896" y="0"/>
                      <a:pt x="1846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173" name="Google Shape;72955;p52">
                <a:extLst>
                  <a:ext uri="{FF2B5EF4-FFF2-40B4-BE49-F238E27FC236}">
                    <a16:creationId xmlns:a16="http://schemas.microsoft.com/office/drawing/2014/main" xmlns="" id="{CE8B272A-39E8-944C-AFDE-0C5FC27DDE7C}"/>
                  </a:ext>
                </a:extLst>
              </p:cNvPr>
              <p:cNvSpPr/>
              <p:nvPr/>
            </p:nvSpPr>
            <p:spPr>
              <a:xfrm>
                <a:off x="6591250" y="1734900"/>
                <a:ext cx="72650" cy="61250"/>
              </a:xfrm>
              <a:custGeom>
                <a:avLst/>
                <a:gdLst/>
                <a:ahLst/>
                <a:cxnLst/>
                <a:rect l="l" t="t" r="r" b="b"/>
                <a:pathLst>
                  <a:path w="2906" h="2450" extrusionOk="0">
                    <a:moveTo>
                      <a:pt x="631" y="0"/>
                    </a:moveTo>
                    <a:cubicBezTo>
                      <a:pt x="370" y="15"/>
                      <a:pt x="1" y="199"/>
                      <a:pt x="1" y="504"/>
                    </a:cubicBezTo>
                    <a:cubicBezTo>
                      <a:pt x="134" y="1163"/>
                      <a:pt x="930" y="1382"/>
                      <a:pt x="1420" y="1753"/>
                    </a:cubicBezTo>
                    <a:cubicBezTo>
                      <a:pt x="1714" y="2051"/>
                      <a:pt x="2024" y="2449"/>
                      <a:pt x="2516" y="2449"/>
                    </a:cubicBezTo>
                    <a:cubicBezTo>
                      <a:pt x="2533" y="2449"/>
                      <a:pt x="2549" y="2449"/>
                      <a:pt x="2566" y="2448"/>
                    </a:cubicBezTo>
                    <a:cubicBezTo>
                      <a:pt x="2673" y="2433"/>
                      <a:pt x="2857" y="2344"/>
                      <a:pt x="2857" y="2190"/>
                    </a:cubicBezTo>
                    <a:cubicBezTo>
                      <a:pt x="2906" y="1592"/>
                      <a:pt x="2402" y="1266"/>
                      <a:pt x="2007" y="927"/>
                    </a:cubicBezTo>
                    <a:cubicBezTo>
                      <a:pt x="1560" y="572"/>
                      <a:pt x="1290" y="19"/>
                      <a:pt x="631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174" name="Google Shape;72956;p52">
                <a:extLst>
                  <a:ext uri="{FF2B5EF4-FFF2-40B4-BE49-F238E27FC236}">
                    <a16:creationId xmlns:a16="http://schemas.microsoft.com/office/drawing/2014/main" xmlns="" id="{00485DFE-98CE-9C45-AE3A-4EA3265D1D67}"/>
                  </a:ext>
                </a:extLst>
              </p:cNvPr>
              <p:cNvSpPr/>
              <p:nvPr/>
            </p:nvSpPr>
            <p:spPr>
              <a:xfrm>
                <a:off x="6222225" y="2684350"/>
                <a:ext cx="94450" cy="107250"/>
              </a:xfrm>
              <a:custGeom>
                <a:avLst/>
                <a:gdLst/>
                <a:ahLst/>
                <a:cxnLst/>
                <a:rect l="l" t="t" r="r" b="b"/>
                <a:pathLst>
                  <a:path w="3778" h="4290" extrusionOk="0">
                    <a:moveTo>
                      <a:pt x="1888" y="0"/>
                    </a:moveTo>
                    <a:cubicBezTo>
                      <a:pt x="1687" y="0"/>
                      <a:pt x="1488" y="53"/>
                      <a:pt x="1315" y="186"/>
                    </a:cubicBezTo>
                    <a:cubicBezTo>
                      <a:pt x="716" y="597"/>
                      <a:pt x="1063" y="1379"/>
                      <a:pt x="1107" y="2009"/>
                    </a:cubicBezTo>
                    <a:cubicBezTo>
                      <a:pt x="1119" y="2161"/>
                      <a:pt x="1055" y="2200"/>
                      <a:pt x="964" y="2200"/>
                    </a:cubicBezTo>
                    <a:cubicBezTo>
                      <a:pt x="867" y="2200"/>
                      <a:pt x="738" y="2156"/>
                      <a:pt x="634" y="2156"/>
                    </a:cubicBezTo>
                    <a:cubicBezTo>
                      <a:pt x="599" y="2156"/>
                      <a:pt x="566" y="2161"/>
                      <a:pt x="539" y="2174"/>
                    </a:cubicBezTo>
                    <a:cubicBezTo>
                      <a:pt x="370" y="2219"/>
                      <a:pt x="246" y="2281"/>
                      <a:pt x="155" y="2402"/>
                    </a:cubicBezTo>
                    <a:cubicBezTo>
                      <a:pt x="62" y="2523"/>
                      <a:pt x="0" y="2709"/>
                      <a:pt x="152" y="2862"/>
                    </a:cubicBezTo>
                    <a:cubicBezTo>
                      <a:pt x="717" y="3310"/>
                      <a:pt x="1375" y="3636"/>
                      <a:pt x="1939" y="4082"/>
                    </a:cubicBezTo>
                    <a:cubicBezTo>
                      <a:pt x="2112" y="4223"/>
                      <a:pt x="2325" y="4289"/>
                      <a:pt x="2534" y="4289"/>
                    </a:cubicBezTo>
                    <a:cubicBezTo>
                      <a:pt x="2715" y="4289"/>
                      <a:pt x="2893" y="4241"/>
                      <a:pt x="3042" y="4150"/>
                    </a:cubicBezTo>
                    <a:cubicBezTo>
                      <a:pt x="3179" y="4043"/>
                      <a:pt x="3288" y="3875"/>
                      <a:pt x="3198" y="3691"/>
                    </a:cubicBezTo>
                    <a:cubicBezTo>
                      <a:pt x="2726" y="2969"/>
                      <a:pt x="2134" y="2153"/>
                      <a:pt x="1968" y="1278"/>
                    </a:cubicBezTo>
                    <a:cubicBezTo>
                      <a:pt x="1956" y="1183"/>
                      <a:pt x="2027" y="1075"/>
                      <a:pt x="2108" y="1075"/>
                    </a:cubicBezTo>
                    <a:cubicBezTo>
                      <a:pt x="2118" y="1075"/>
                      <a:pt x="2129" y="1077"/>
                      <a:pt x="2139" y="1081"/>
                    </a:cubicBezTo>
                    <a:cubicBezTo>
                      <a:pt x="2415" y="1175"/>
                      <a:pt x="2597" y="1391"/>
                      <a:pt x="2827" y="1467"/>
                    </a:cubicBezTo>
                    <a:cubicBezTo>
                      <a:pt x="2930" y="1520"/>
                      <a:pt x="3031" y="1542"/>
                      <a:pt x="3128" y="1542"/>
                    </a:cubicBezTo>
                    <a:cubicBezTo>
                      <a:pt x="3319" y="1542"/>
                      <a:pt x="3497" y="1454"/>
                      <a:pt x="3640" y="1334"/>
                    </a:cubicBezTo>
                    <a:cubicBezTo>
                      <a:pt x="3777" y="1227"/>
                      <a:pt x="3748" y="1011"/>
                      <a:pt x="3627" y="920"/>
                    </a:cubicBezTo>
                    <a:cubicBezTo>
                      <a:pt x="3307" y="656"/>
                      <a:pt x="3017" y="457"/>
                      <a:pt x="2680" y="241"/>
                    </a:cubicBezTo>
                    <a:cubicBezTo>
                      <a:pt x="2457" y="105"/>
                      <a:pt x="2170" y="0"/>
                      <a:pt x="1888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175" name="Google Shape;72957;p52">
                <a:extLst>
                  <a:ext uri="{FF2B5EF4-FFF2-40B4-BE49-F238E27FC236}">
                    <a16:creationId xmlns:a16="http://schemas.microsoft.com/office/drawing/2014/main" xmlns="" id="{BDDD56EF-B04D-4447-A025-85121F14EEC3}"/>
                  </a:ext>
                </a:extLst>
              </p:cNvPr>
              <p:cNvSpPr/>
              <p:nvPr/>
            </p:nvSpPr>
            <p:spPr>
              <a:xfrm>
                <a:off x="6475675" y="1785200"/>
                <a:ext cx="189500" cy="133400"/>
              </a:xfrm>
              <a:custGeom>
                <a:avLst/>
                <a:gdLst/>
                <a:ahLst/>
                <a:cxnLst/>
                <a:rect l="l" t="t" r="r" b="b"/>
                <a:pathLst>
                  <a:path w="7580" h="5336" extrusionOk="0">
                    <a:moveTo>
                      <a:pt x="5272" y="3322"/>
                    </a:moveTo>
                    <a:cubicBezTo>
                      <a:pt x="5277" y="3322"/>
                      <a:pt x="5281" y="3322"/>
                      <a:pt x="5285" y="3324"/>
                    </a:cubicBezTo>
                    <a:cubicBezTo>
                      <a:pt x="5623" y="3538"/>
                      <a:pt x="6066" y="3741"/>
                      <a:pt x="6169" y="4186"/>
                    </a:cubicBezTo>
                    <a:cubicBezTo>
                      <a:pt x="6228" y="4309"/>
                      <a:pt x="6060" y="4354"/>
                      <a:pt x="5953" y="4368"/>
                    </a:cubicBezTo>
                    <a:cubicBezTo>
                      <a:pt x="5587" y="4244"/>
                      <a:pt x="5313" y="3844"/>
                      <a:pt x="5193" y="3446"/>
                    </a:cubicBezTo>
                    <a:cubicBezTo>
                      <a:pt x="5165" y="3389"/>
                      <a:pt x="5227" y="3322"/>
                      <a:pt x="5272" y="3322"/>
                    </a:cubicBezTo>
                    <a:close/>
                    <a:moveTo>
                      <a:pt x="4039" y="1"/>
                    </a:moveTo>
                    <a:cubicBezTo>
                      <a:pt x="3988" y="1"/>
                      <a:pt x="3937" y="13"/>
                      <a:pt x="3895" y="33"/>
                    </a:cubicBezTo>
                    <a:cubicBezTo>
                      <a:pt x="3388" y="167"/>
                      <a:pt x="3692" y="782"/>
                      <a:pt x="3613" y="1166"/>
                    </a:cubicBezTo>
                    <a:cubicBezTo>
                      <a:pt x="3626" y="1264"/>
                      <a:pt x="3564" y="1336"/>
                      <a:pt x="3516" y="1336"/>
                    </a:cubicBezTo>
                    <a:cubicBezTo>
                      <a:pt x="3512" y="1336"/>
                      <a:pt x="3508" y="1335"/>
                      <a:pt x="3504" y="1334"/>
                    </a:cubicBezTo>
                    <a:cubicBezTo>
                      <a:pt x="2800" y="1148"/>
                      <a:pt x="2557" y="349"/>
                      <a:pt x="1792" y="346"/>
                    </a:cubicBezTo>
                    <a:cubicBezTo>
                      <a:pt x="1685" y="361"/>
                      <a:pt x="1607" y="436"/>
                      <a:pt x="1531" y="513"/>
                    </a:cubicBezTo>
                    <a:cubicBezTo>
                      <a:pt x="1394" y="620"/>
                      <a:pt x="1376" y="818"/>
                      <a:pt x="1498" y="911"/>
                    </a:cubicBezTo>
                    <a:cubicBezTo>
                      <a:pt x="1772" y="1311"/>
                      <a:pt x="2293" y="1435"/>
                      <a:pt x="2567" y="1835"/>
                    </a:cubicBezTo>
                    <a:cubicBezTo>
                      <a:pt x="2857" y="2188"/>
                      <a:pt x="2777" y="2724"/>
                      <a:pt x="2590" y="3123"/>
                    </a:cubicBezTo>
                    <a:cubicBezTo>
                      <a:pt x="2546" y="3211"/>
                      <a:pt x="2490" y="3244"/>
                      <a:pt x="2429" y="3244"/>
                    </a:cubicBezTo>
                    <a:cubicBezTo>
                      <a:pt x="2279" y="3244"/>
                      <a:pt x="2098" y="3044"/>
                      <a:pt x="1977" y="2968"/>
                    </a:cubicBezTo>
                    <a:cubicBezTo>
                      <a:pt x="1430" y="2734"/>
                      <a:pt x="1239" y="1984"/>
                      <a:pt x="592" y="1984"/>
                    </a:cubicBezTo>
                    <a:cubicBezTo>
                      <a:pt x="552" y="1984"/>
                      <a:pt x="510" y="1987"/>
                      <a:pt x="467" y="1993"/>
                    </a:cubicBezTo>
                    <a:cubicBezTo>
                      <a:pt x="253" y="2022"/>
                      <a:pt x="98" y="2174"/>
                      <a:pt x="80" y="2374"/>
                    </a:cubicBezTo>
                    <a:cubicBezTo>
                      <a:pt x="1" y="2910"/>
                      <a:pt x="629" y="3020"/>
                      <a:pt x="858" y="3405"/>
                    </a:cubicBezTo>
                    <a:cubicBezTo>
                      <a:pt x="1223" y="3837"/>
                      <a:pt x="1866" y="3902"/>
                      <a:pt x="2357" y="4119"/>
                    </a:cubicBezTo>
                    <a:cubicBezTo>
                      <a:pt x="2458" y="4168"/>
                      <a:pt x="2568" y="4190"/>
                      <a:pt x="2678" y="4190"/>
                    </a:cubicBezTo>
                    <a:cubicBezTo>
                      <a:pt x="2951" y="4190"/>
                      <a:pt x="3226" y="4054"/>
                      <a:pt x="3368" y="3847"/>
                    </a:cubicBezTo>
                    <a:cubicBezTo>
                      <a:pt x="3785" y="3375"/>
                      <a:pt x="3359" y="2821"/>
                      <a:pt x="3392" y="2268"/>
                    </a:cubicBezTo>
                    <a:cubicBezTo>
                      <a:pt x="3389" y="2214"/>
                      <a:pt x="3407" y="2191"/>
                      <a:pt x="3437" y="2191"/>
                    </a:cubicBezTo>
                    <a:cubicBezTo>
                      <a:pt x="3551" y="2191"/>
                      <a:pt x="3848" y="2527"/>
                      <a:pt x="3895" y="2746"/>
                    </a:cubicBezTo>
                    <a:cubicBezTo>
                      <a:pt x="3969" y="3130"/>
                      <a:pt x="4089" y="3528"/>
                      <a:pt x="4317" y="3915"/>
                    </a:cubicBezTo>
                    <a:cubicBezTo>
                      <a:pt x="4666" y="4546"/>
                      <a:pt x="5200" y="4930"/>
                      <a:pt x="5858" y="5256"/>
                    </a:cubicBezTo>
                    <a:cubicBezTo>
                      <a:pt x="5975" y="5313"/>
                      <a:pt x="6093" y="5335"/>
                      <a:pt x="6210" y="5335"/>
                    </a:cubicBezTo>
                    <a:cubicBezTo>
                      <a:pt x="6445" y="5335"/>
                      <a:pt x="6680" y="5245"/>
                      <a:pt x="6916" y="5155"/>
                    </a:cubicBezTo>
                    <a:cubicBezTo>
                      <a:pt x="7147" y="5078"/>
                      <a:pt x="7270" y="4865"/>
                      <a:pt x="7394" y="4651"/>
                    </a:cubicBezTo>
                    <a:cubicBezTo>
                      <a:pt x="7580" y="4406"/>
                      <a:pt x="7506" y="4177"/>
                      <a:pt x="7322" y="3961"/>
                    </a:cubicBezTo>
                    <a:cubicBezTo>
                      <a:pt x="6835" y="3283"/>
                      <a:pt x="6133" y="2789"/>
                      <a:pt x="5416" y="2340"/>
                    </a:cubicBezTo>
                    <a:cubicBezTo>
                      <a:pt x="5110" y="2185"/>
                      <a:pt x="4682" y="2091"/>
                      <a:pt x="4624" y="1663"/>
                    </a:cubicBezTo>
                    <a:cubicBezTo>
                      <a:pt x="4534" y="1172"/>
                      <a:pt x="4505" y="650"/>
                      <a:pt x="4263" y="158"/>
                    </a:cubicBezTo>
                    <a:cubicBezTo>
                      <a:pt x="4233" y="45"/>
                      <a:pt x="4137" y="1"/>
                      <a:pt x="4039" y="1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176" name="Google Shape;72958;p52">
                <a:extLst>
                  <a:ext uri="{FF2B5EF4-FFF2-40B4-BE49-F238E27FC236}">
                    <a16:creationId xmlns:a16="http://schemas.microsoft.com/office/drawing/2014/main" xmlns="" id="{2EC1F2CA-A838-634D-BC16-1BAAD73B5351}"/>
                  </a:ext>
                </a:extLst>
              </p:cNvPr>
              <p:cNvSpPr/>
              <p:nvPr/>
            </p:nvSpPr>
            <p:spPr>
              <a:xfrm>
                <a:off x="6040700" y="2900950"/>
                <a:ext cx="113175" cy="127850"/>
              </a:xfrm>
              <a:custGeom>
                <a:avLst/>
                <a:gdLst/>
                <a:ahLst/>
                <a:cxnLst/>
                <a:rect l="l" t="t" r="r" b="b"/>
                <a:pathLst>
                  <a:path w="4527" h="5114" extrusionOk="0">
                    <a:moveTo>
                      <a:pt x="2584" y="0"/>
                    </a:moveTo>
                    <a:cubicBezTo>
                      <a:pt x="2519" y="0"/>
                      <a:pt x="2467" y="23"/>
                      <a:pt x="2444" y="87"/>
                    </a:cubicBezTo>
                    <a:cubicBezTo>
                      <a:pt x="2305" y="500"/>
                      <a:pt x="2285" y="1007"/>
                      <a:pt x="2039" y="1434"/>
                    </a:cubicBezTo>
                    <a:cubicBezTo>
                      <a:pt x="1993" y="1479"/>
                      <a:pt x="1931" y="1519"/>
                      <a:pt x="1876" y="1519"/>
                    </a:cubicBezTo>
                    <a:cubicBezTo>
                      <a:pt x="1838" y="1519"/>
                      <a:pt x="1802" y="1499"/>
                      <a:pt x="1778" y="1449"/>
                    </a:cubicBezTo>
                    <a:cubicBezTo>
                      <a:pt x="1443" y="1079"/>
                      <a:pt x="968" y="817"/>
                      <a:pt x="464" y="798"/>
                    </a:cubicBezTo>
                    <a:cubicBezTo>
                      <a:pt x="450" y="796"/>
                      <a:pt x="435" y="795"/>
                      <a:pt x="421" y="795"/>
                    </a:cubicBezTo>
                    <a:cubicBezTo>
                      <a:pt x="198" y="795"/>
                      <a:pt x="31" y="1026"/>
                      <a:pt x="1" y="1257"/>
                    </a:cubicBezTo>
                    <a:cubicBezTo>
                      <a:pt x="1" y="1411"/>
                      <a:pt x="183" y="1472"/>
                      <a:pt x="306" y="1564"/>
                    </a:cubicBezTo>
                    <a:cubicBezTo>
                      <a:pt x="519" y="1841"/>
                      <a:pt x="841" y="1950"/>
                      <a:pt x="1099" y="2244"/>
                    </a:cubicBezTo>
                    <a:cubicBezTo>
                      <a:pt x="1220" y="2338"/>
                      <a:pt x="1420" y="2352"/>
                      <a:pt x="1510" y="2536"/>
                    </a:cubicBezTo>
                    <a:cubicBezTo>
                      <a:pt x="1555" y="2706"/>
                      <a:pt x="1385" y="2904"/>
                      <a:pt x="1307" y="3133"/>
                    </a:cubicBezTo>
                    <a:cubicBezTo>
                      <a:pt x="1139" y="3636"/>
                      <a:pt x="860" y="4155"/>
                      <a:pt x="825" y="4707"/>
                    </a:cubicBezTo>
                    <a:cubicBezTo>
                      <a:pt x="809" y="4907"/>
                      <a:pt x="1023" y="5030"/>
                      <a:pt x="1207" y="5093"/>
                    </a:cubicBezTo>
                    <a:cubicBezTo>
                      <a:pt x="1249" y="5107"/>
                      <a:pt x="1293" y="5113"/>
                      <a:pt x="1339" y="5113"/>
                    </a:cubicBezTo>
                    <a:cubicBezTo>
                      <a:pt x="1543" y="5113"/>
                      <a:pt x="1766" y="4980"/>
                      <a:pt x="1869" y="4806"/>
                    </a:cubicBezTo>
                    <a:cubicBezTo>
                      <a:pt x="2178" y="4347"/>
                      <a:pt x="2182" y="3734"/>
                      <a:pt x="2444" y="3259"/>
                    </a:cubicBezTo>
                    <a:cubicBezTo>
                      <a:pt x="2463" y="3201"/>
                      <a:pt x="2530" y="3181"/>
                      <a:pt x="2600" y="3181"/>
                    </a:cubicBezTo>
                    <a:cubicBezTo>
                      <a:pt x="2642" y="3181"/>
                      <a:pt x="2685" y="3188"/>
                      <a:pt x="2719" y="3200"/>
                    </a:cubicBezTo>
                    <a:cubicBezTo>
                      <a:pt x="3118" y="3386"/>
                      <a:pt x="3438" y="3649"/>
                      <a:pt x="3836" y="3832"/>
                    </a:cubicBezTo>
                    <a:cubicBezTo>
                      <a:pt x="3924" y="3863"/>
                      <a:pt x="4044" y="3925"/>
                      <a:pt x="4159" y="3925"/>
                    </a:cubicBezTo>
                    <a:cubicBezTo>
                      <a:pt x="4224" y="3925"/>
                      <a:pt x="4286" y="3906"/>
                      <a:pt x="4341" y="3851"/>
                    </a:cubicBezTo>
                    <a:cubicBezTo>
                      <a:pt x="4420" y="3775"/>
                      <a:pt x="4527" y="3760"/>
                      <a:pt x="4464" y="3637"/>
                    </a:cubicBezTo>
                    <a:cubicBezTo>
                      <a:pt x="4283" y="3114"/>
                      <a:pt x="3748" y="2882"/>
                      <a:pt x="3336" y="2590"/>
                    </a:cubicBezTo>
                    <a:cubicBezTo>
                      <a:pt x="3168" y="2481"/>
                      <a:pt x="2848" y="2373"/>
                      <a:pt x="2879" y="2128"/>
                    </a:cubicBezTo>
                    <a:cubicBezTo>
                      <a:pt x="2913" y="1576"/>
                      <a:pt x="3343" y="1057"/>
                      <a:pt x="3378" y="506"/>
                    </a:cubicBezTo>
                    <a:cubicBezTo>
                      <a:pt x="3412" y="261"/>
                      <a:pt x="3119" y="215"/>
                      <a:pt x="2951" y="106"/>
                    </a:cubicBezTo>
                    <a:cubicBezTo>
                      <a:pt x="2862" y="75"/>
                      <a:pt x="2703" y="0"/>
                      <a:pt x="2584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177" name="Google Shape;72959;p52">
                <a:extLst>
                  <a:ext uri="{FF2B5EF4-FFF2-40B4-BE49-F238E27FC236}">
                    <a16:creationId xmlns:a16="http://schemas.microsoft.com/office/drawing/2014/main" xmlns="" id="{78361882-6933-B54E-91D5-7B3F6016A4F5}"/>
                  </a:ext>
                </a:extLst>
              </p:cNvPr>
              <p:cNvSpPr/>
              <p:nvPr/>
            </p:nvSpPr>
            <p:spPr>
              <a:xfrm>
                <a:off x="5932800" y="3167250"/>
                <a:ext cx="151500" cy="153550"/>
              </a:xfrm>
              <a:custGeom>
                <a:avLst/>
                <a:gdLst/>
                <a:ahLst/>
                <a:cxnLst/>
                <a:rect l="l" t="t" r="r" b="b"/>
                <a:pathLst>
                  <a:path w="6060" h="6142" extrusionOk="0">
                    <a:moveTo>
                      <a:pt x="2114" y="1"/>
                    </a:moveTo>
                    <a:cubicBezTo>
                      <a:pt x="1965" y="1"/>
                      <a:pt x="1809" y="38"/>
                      <a:pt x="1662" y="92"/>
                    </a:cubicBezTo>
                    <a:cubicBezTo>
                      <a:pt x="1555" y="106"/>
                      <a:pt x="1430" y="321"/>
                      <a:pt x="1492" y="444"/>
                    </a:cubicBezTo>
                    <a:cubicBezTo>
                      <a:pt x="1533" y="1224"/>
                      <a:pt x="1898" y="1963"/>
                      <a:pt x="2262" y="2702"/>
                    </a:cubicBezTo>
                    <a:cubicBezTo>
                      <a:pt x="2292" y="2761"/>
                      <a:pt x="2276" y="2809"/>
                      <a:pt x="2214" y="2839"/>
                    </a:cubicBezTo>
                    <a:cubicBezTo>
                      <a:pt x="1587" y="3035"/>
                      <a:pt x="910" y="3062"/>
                      <a:pt x="280" y="3258"/>
                    </a:cubicBezTo>
                    <a:cubicBezTo>
                      <a:pt x="112" y="3303"/>
                      <a:pt x="48" y="3485"/>
                      <a:pt x="33" y="3685"/>
                    </a:cubicBezTo>
                    <a:cubicBezTo>
                      <a:pt x="1" y="3930"/>
                      <a:pt x="276" y="4024"/>
                      <a:pt x="474" y="4040"/>
                    </a:cubicBezTo>
                    <a:cubicBezTo>
                      <a:pt x="565" y="4052"/>
                      <a:pt x="655" y="4057"/>
                      <a:pt x="744" y="4057"/>
                    </a:cubicBezTo>
                    <a:cubicBezTo>
                      <a:pt x="1377" y="4057"/>
                      <a:pt x="1978" y="3790"/>
                      <a:pt x="2638" y="3700"/>
                    </a:cubicBezTo>
                    <a:cubicBezTo>
                      <a:pt x="2658" y="3690"/>
                      <a:pt x="2677" y="3685"/>
                      <a:pt x="2693" y="3685"/>
                    </a:cubicBezTo>
                    <a:cubicBezTo>
                      <a:pt x="2728" y="3685"/>
                      <a:pt x="2755" y="3705"/>
                      <a:pt x="2776" y="3746"/>
                    </a:cubicBezTo>
                    <a:cubicBezTo>
                      <a:pt x="3355" y="4454"/>
                      <a:pt x="3733" y="5300"/>
                      <a:pt x="4341" y="5917"/>
                    </a:cubicBezTo>
                    <a:cubicBezTo>
                      <a:pt x="4475" y="6033"/>
                      <a:pt x="4661" y="6141"/>
                      <a:pt x="4834" y="6141"/>
                    </a:cubicBezTo>
                    <a:cubicBezTo>
                      <a:pt x="4915" y="6141"/>
                      <a:pt x="4994" y="6117"/>
                      <a:pt x="5063" y="6059"/>
                    </a:cubicBezTo>
                    <a:cubicBezTo>
                      <a:pt x="5139" y="5981"/>
                      <a:pt x="5277" y="5875"/>
                      <a:pt x="5262" y="5766"/>
                    </a:cubicBezTo>
                    <a:cubicBezTo>
                      <a:pt x="4944" y="5045"/>
                      <a:pt x="4320" y="4475"/>
                      <a:pt x="4017" y="3707"/>
                    </a:cubicBezTo>
                    <a:cubicBezTo>
                      <a:pt x="3986" y="3645"/>
                      <a:pt x="4065" y="3569"/>
                      <a:pt x="4172" y="3555"/>
                    </a:cubicBezTo>
                    <a:cubicBezTo>
                      <a:pt x="4299" y="3532"/>
                      <a:pt x="4426" y="3526"/>
                      <a:pt x="4554" y="3526"/>
                    </a:cubicBezTo>
                    <a:cubicBezTo>
                      <a:pt x="4698" y="3526"/>
                      <a:pt x="4842" y="3534"/>
                      <a:pt x="4985" y="3534"/>
                    </a:cubicBezTo>
                    <a:cubicBezTo>
                      <a:pt x="5313" y="3534"/>
                      <a:pt x="5633" y="3493"/>
                      <a:pt x="5921" y="3225"/>
                    </a:cubicBezTo>
                    <a:cubicBezTo>
                      <a:pt x="6059" y="3119"/>
                      <a:pt x="6030" y="2903"/>
                      <a:pt x="5940" y="2873"/>
                    </a:cubicBezTo>
                    <a:cubicBezTo>
                      <a:pt x="5719" y="2754"/>
                      <a:pt x="5510" y="2713"/>
                      <a:pt x="5292" y="2713"/>
                    </a:cubicBezTo>
                    <a:cubicBezTo>
                      <a:pt x="5253" y="2713"/>
                      <a:pt x="5214" y="2714"/>
                      <a:pt x="5174" y="2716"/>
                    </a:cubicBezTo>
                    <a:cubicBezTo>
                      <a:pt x="4826" y="2735"/>
                      <a:pt x="4437" y="2876"/>
                      <a:pt x="4080" y="2876"/>
                    </a:cubicBezTo>
                    <a:cubicBezTo>
                      <a:pt x="3902" y="2876"/>
                      <a:pt x="3732" y="2841"/>
                      <a:pt x="3579" y="2738"/>
                    </a:cubicBezTo>
                    <a:cubicBezTo>
                      <a:pt x="3122" y="2428"/>
                      <a:pt x="3049" y="1739"/>
                      <a:pt x="2821" y="1201"/>
                    </a:cubicBezTo>
                    <a:cubicBezTo>
                      <a:pt x="2684" y="848"/>
                      <a:pt x="2810" y="327"/>
                      <a:pt x="2521" y="128"/>
                    </a:cubicBezTo>
                    <a:cubicBezTo>
                      <a:pt x="2400" y="37"/>
                      <a:pt x="2260" y="1"/>
                      <a:pt x="2114" y="1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178" name="Google Shape;72960;p52">
                <a:extLst>
                  <a:ext uri="{FF2B5EF4-FFF2-40B4-BE49-F238E27FC236}">
                    <a16:creationId xmlns:a16="http://schemas.microsoft.com/office/drawing/2014/main" xmlns="" id="{FA565801-D76D-FB48-B41E-F1CE148EA94A}"/>
                  </a:ext>
                </a:extLst>
              </p:cNvPr>
              <p:cNvSpPr/>
              <p:nvPr/>
            </p:nvSpPr>
            <p:spPr>
              <a:xfrm>
                <a:off x="5836750" y="3233575"/>
                <a:ext cx="284075" cy="223600"/>
              </a:xfrm>
              <a:custGeom>
                <a:avLst/>
                <a:gdLst/>
                <a:ahLst/>
                <a:cxnLst/>
                <a:rect l="l" t="t" r="r" b="b"/>
                <a:pathLst>
                  <a:path w="11363" h="8944" extrusionOk="0">
                    <a:moveTo>
                      <a:pt x="717" y="1"/>
                    </a:moveTo>
                    <a:cubicBezTo>
                      <a:pt x="709" y="1"/>
                      <a:pt x="702" y="1"/>
                      <a:pt x="694" y="2"/>
                    </a:cubicBezTo>
                    <a:cubicBezTo>
                      <a:pt x="632" y="33"/>
                      <a:pt x="526" y="47"/>
                      <a:pt x="509" y="92"/>
                    </a:cubicBezTo>
                    <a:cubicBezTo>
                      <a:pt x="0" y="534"/>
                      <a:pt x="290" y="1041"/>
                      <a:pt x="393" y="1641"/>
                    </a:cubicBezTo>
                    <a:cubicBezTo>
                      <a:pt x="527" y="2299"/>
                      <a:pt x="813" y="3420"/>
                      <a:pt x="1683" y="3715"/>
                    </a:cubicBezTo>
                    <a:cubicBezTo>
                      <a:pt x="1880" y="3781"/>
                      <a:pt x="2078" y="3802"/>
                      <a:pt x="2276" y="3802"/>
                    </a:cubicBezTo>
                    <a:cubicBezTo>
                      <a:pt x="2602" y="3802"/>
                      <a:pt x="2930" y="3746"/>
                      <a:pt x="3253" y="3746"/>
                    </a:cubicBezTo>
                    <a:cubicBezTo>
                      <a:pt x="3557" y="3746"/>
                      <a:pt x="3857" y="3796"/>
                      <a:pt x="4150" y="3990"/>
                    </a:cubicBezTo>
                    <a:cubicBezTo>
                      <a:pt x="4652" y="4314"/>
                      <a:pt x="4772" y="5021"/>
                      <a:pt x="4678" y="5602"/>
                    </a:cubicBezTo>
                    <a:cubicBezTo>
                      <a:pt x="4677" y="5907"/>
                      <a:pt x="4415" y="6227"/>
                      <a:pt x="4597" y="6443"/>
                    </a:cubicBezTo>
                    <a:cubicBezTo>
                      <a:pt x="4697" y="6589"/>
                      <a:pt x="4887" y="6629"/>
                      <a:pt x="5065" y="6629"/>
                    </a:cubicBezTo>
                    <a:cubicBezTo>
                      <a:pt x="5132" y="6629"/>
                      <a:pt x="5198" y="6623"/>
                      <a:pt x="5256" y="6616"/>
                    </a:cubicBezTo>
                    <a:cubicBezTo>
                      <a:pt x="5640" y="6539"/>
                      <a:pt x="5704" y="6203"/>
                      <a:pt x="5812" y="5883"/>
                    </a:cubicBezTo>
                    <a:cubicBezTo>
                      <a:pt x="5832" y="5823"/>
                      <a:pt x="5909" y="5783"/>
                      <a:pt x="5982" y="5783"/>
                    </a:cubicBezTo>
                    <a:cubicBezTo>
                      <a:pt x="6022" y="5783"/>
                      <a:pt x="6060" y="5795"/>
                      <a:pt x="6088" y="5822"/>
                    </a:cubicBezTo>
                    <a:cubicBezTo>
                      <a:pt x="6392" y="6130"/>
                      <a:pt x="6605" y="6560"/>
                      <a:pt x="6909" y="6869"/>
                    </a:cubicBezTo>
                    <a:cubicBezTo>
                      <a:pt x="7766" y="7683"/>
                      <a:pt x="8733" y="8943"/>
                      <a:pt x="10007" y="8943"/>
                    </a:cubicBezTo>
                    <a:cubicBezTo>
                      <a:pt x="10229" y="8943"/>
                      <a:pt x="10459" y="8905"/>
                      <a:pt x="10701" y="8820"/>
                    </a:cubicBezTo>
                    <a:cubicBezTo>
                      <a:pt x="11052" y="8685"/>
                      <a:pt x="11362" y="8378"/>
                      <a:pt x="11303" y="7949"/>
                    </a:cubicBezTo>
                    <a:cubicBezTo>
                      <a:pt x="11228" y="7414"/>
                      <a:pt x="10879" y="6936"/>
                      <a:pt x="10343" y="6856"/>
                    </a:cubicBezTo>
                    <a:cubicBezTo>
                      <a:pt x="10332" y="6852"/>
                      <a:pt x="10321" y="6851"/>
                      <a:pt x="10309" y="6851"/>
                    </a:cubicBezTo>
                    <a:cubicBezTo>
                      <a:pt x="10221" y="6851"/>
                      <a:pt x="10120" y="6947"/>
                      <a:pt x="10173" y="7053"/>
                    </a:cubicBezTo>
                    <a:cubicBezTo>
                      <a:pt x="10217" y="7376"/>
                      <a:pt x="10415" y="7697"/>
                      <a:pt x="10260" y="8004"/>
                    </a:cubicBezTo>
                    <a:cubicBezTo>
                      <a:pt x="10247" y="8044"/>
                      <a:pt x="10120" y="8082"/>
                      <a:pt x="10055" y="8082"/>
                    </a:cubicBezTo>
                    <a:cubicBezTo>
                      <a:pt x="10044" y="8082"/>
                      <a:pt x="10035" y="8081"/>
                      <a:pt x="10028" y="8078"/>
                    </a:cubicBezTo>
                    <a:cubicBezTo>
                      <a:pt x="9049" y="7797"/>
                      <a:pt x="8516" y="6952"/>
                      <a:pt x="7860" y="6320"/>
                    </a:cubicBezTo>
                    <a:cubicBezTo>
                      <a:pt x="7223" y="5763"/>
                      <a:pt x="6837" y="4737"/>
                      <a:pt x="5933" y="4737"/>
                    </a:cubicBezTo>
                    <a:cubicBezTo>
                      <a:pt x="5885" y="4737"/>
                      <a:pt x="5836" y="4740"/>
                      <a:pt x="5785" y="4746"/>
                    </a:cubicBezTo>
                    <a:cubicBezTo>
                      <a:pt x="5630" y="4746"/>
                      <a:pt x="5555" y="4668"/>
                      <a:pt x="5540" y="4560"/>
                    </a:cubicBezTo>
                    <a:cubicBezTo>
                      <a:pt x="5375" y="3838"/>
                      <a:pt x="4855" y="3407"/>
                      <a:pt x="4276" y="3160"/>
                    </a:cubicBezTo>
                    <a:cubicBezTo>
                      <a:pt x="4037" y="3062"/>
                      <a:pt x="3789" y="3039"/>
                      <a:pt x="3539" y="3039"/>
                    </a:cubicBezTo>
                    <a:cubicBezTo>
                      <a:pt x="3334" y="3039"/>
                      <a:pt x="3127" y="3054"/>
                      <a:pt x="2923" y="3054"/>
                    </a:cubicBezTo>
                    <a:cubicBezTo>
                      <a:pt x="2630" y="3054"/>
                      <a:pt x="2342" y="3023"/>
                      <a:pt x="2071" y="2872"/>
                    </a:cubicBezTo>
                    <a:cubicBezTo>
                      <a:pt x="1507" y="2582"/>
                      <a:pt x="1420" y="1784"/>
                      <a:pt x="1253" y="1215"/>
                    </a:cubicBezTo>
                    <a:cubicBezTo>
                      <a:pt x="1162" y="1031"/>
                      <a:pt x="1194" y="786"/>
                      <a:pt x="1073" y="540"/>
                    </a:cubicBezTo>
                    <a:cubicBezTo>
                      <a:pt x="987" y="361"/>
                      <a:pt x="914" y="1"/>
                      <a:pt x="717" y="1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179" name="Google Shape;72961;p52">
                <a:extLst>
                  <a:ext uri="{FF2B5EF4-FFF2-40B4-BE49-F238E27FC236}">
                    <a16:creationId xmlns:a16="http://schemas.microsoft.com/office/drawing/2014/main" xmlns="" id="{96732AB5-8432-3341-A941-B6E8F227E736}"/>
                  </a:ext>
                </a:extLst>
              </p:cNvPr>
              <p:cNvSpPr/>
              <p:nvPr/>
            </p:nvSpPr>
            <p:spPr>
              <a:xfrm>
                <a:off x="5458000" y="3429575"/>
                <a:ext cx="113825" cy="220150"/>
              </a:xfrm>
              <a:custGeom>
                <a:avLst/>
                <a:gdLst/>
                <a:ahLst/>
                <a:cxnLst/>
                <a:rect l="l" t="t" r="r" b="b"/>
                <a:pathLst>
                  <a:path w="4553" h="8806" extrusionOk="0">
                    <a:moveTo>
                      <a:pt x="3548" y="774"/>
                    </a:moveTo>
                    <a:cubicBezTo>
                      <a:pt x="3647" y="774"/>
                      <a:pt x="3684" y="945"/>
                      <a:pt x="3650" y="1042"/>
                    </a:cubicBezTo>
                    <a:cubicBezTo>
                      <a:pt x="3687" y="1393"/>
                      <a:pt x="3703" y="1962"/>
                      <a:pt x="3338" y="2121"/>
                    </a:cubicBezTo>
                    <a:cubicBezTo>
                      <a:pt x="3318" y="2138"/>
                      <a:pt x="3302" y="2145"/>
                      <a:pt x="3290" y="2145"/>
                    </a:cubicBezTo>
                    <a:cubicBezTo>
                      <a:pt x="3211" y="2145"/>
                      <a:pt x="3265" y="1854"/>
                      <a:pt x="3254" y="1753"/>
                    </a:cubicBezTo>
                    <a:cubicBezTo>
                      <a:pt x="3152" y="1436"/>
                      <a:pt x="3155" y="818"/>
                      <a:pt x="3533" y="776"/>
                    </a:cubicBezTo>
                    <a:cubicBezTo>
                      <a:pt x="3538" y="775"/>
                      <a:pt x="3543" y="774"/>
                      <a:pt x="3548" y="774"/>
                    </a:cubicBezTo>
                    <a:close/>
                    <a:moveTo>
                      <a:pt x="2634" y="4637"/>
                    </a:moveTo>
                    <a:cubicBezTo>
                      <a:pt x="2660" y="4637"/>
                      <a:pt x="2692" y="4650"/>
                      <a:pt x="2729" y="4680"/>
                    </a:cubicBezTo>
                    <a:cubicBezTo>
                      <a:pt x="3022" y="4893"/>
                      <a:pt x="2926" y="5483"/>
                      <a:pt x="2653" y="5671"/>
                    </a:cubicBezTo>
                    <a:cubicBezTo>
                      <a:pt x="2627" y="5698"/>
                      <a:pt x="2606" y="5709"/>
                      <a:pt x="2588" y="5709"/>
                    </a:cubicBezTo>
                    <a:cubicBezTo>
                      <a:pt x="2490" y="5709"/>
                      <a:pt x="2488" y="5363"/>
                      <a:pt x="2493" y="5221"/>
                    </a:cubicBezTo>
                    <a:cubicBezTo>
                      <a:pt x="2512" y="5037"/>
                      <a:pt x="2492" y="4637"/>
                      <a:pt x="2634" y="4637"/>
                    </a:cubicBezTo>
                    <a:close/>
                    <a:moveTo>
                      <a:pt x="3490" y="1"/>
                    </a:moveTo>
                    <a:cubicBezTo>
                      <a:pt x="3221" y="1"/>
                      <a:pt x="2937" y="163"/>
                      <a:pt x="2679" y="377"/>
                    </a:cubicBezTo>
                    <a:cubicBezTo>
                      <a:pt x="2115" y="803"/>
                      <a:pt x="1963" y="1711"/>
                      <a:pt x="2102" y="2380"/>
                    </a:cubicBezTo>
                    <a:cubicBezTo>
                      <a:pt x="2186" y="2747"/>
                      <a:pt x="2503" y="3193"/>
                      <a:pt x="2244" y="3500"/>
                    </a:cubicBezTo>
                    <a:cubicBezTo>
                      <a:pt x="1949" y="3910"/>
                      <a:pt x="1472" y="4085"/>
                      <a:pt x="1394" y="4622"/>
                    </a:cubicBezTo>
                    <a:cubicBezTo>
                      <a:pt x="1326" y="4825"/>
                      <a:pt x="1285" y="5096"/>
                      <a:pt x="1472" y="5158"/>
                    </a:cubicBezTo>
                    <a:cubicBezTo>
                      <a:pt x="1876" y="5352"/>
                      <a:pt x="1629" y="5777"/>
                      <a:pt x="1666" y="6127"/>
                    </a:cubicBezTo>
                    <a:cubicBezTo>
                      <a:pt x="1645" y="6340"/>
                      <a:pt x="1348" y="6624"/>
                      <a:pt x="1147" y="6624"/>
                    </a:cubicBezTo>
                    <a:cubicBezTo>
                      <a:pt x="1143" y="6624"/>
                      <a:pt x="1139" y="6624"/>
                      <a:pt x="1135" y="6624"/>
                    </a:cubicBezTo>
                    <a:cubicBezTo>
                      <a:pt x="1125" y="6625"/>
                      <a:pt x="1116" y="6625"/>
                      <a:pt x="1107" y="6625"/>
                    </a:cubicBezTo>
                    <a:cubicBezTo>
                      <a:pt x="861" y="6625"/>
                      <a:pt x="660" y="6369"/>
                      <a:pt x="413" y="6369"/>
                    </a:cubicBezTo>
                    <a:cubicBezTo>
                      <a:pt x="403" y="6369"/>
                      <a:pt x="394" y="6370"/>
                      <a:pt x="385" y="6371"/>
                    </a:cubicBezTo>
                    <a:cubicBezTo>
                      <a:pt x="227" y="6373"/>
                      <a:pt x="66" y="6544"/>
                      <a:pt x="60" y="6712"/>
                    </a:cubicBezTo>
                    <a:cubicBezTo>
                      <a:pt x="21" y="6982"/>
                      <a:pt x="188" y="7263"/>
                      <a:pt x="386" y="7444"/>
                    </a:cubicBezTo>
                    <a:cubicBezTo>
                      <a:pt x="722" y="7839"/>
                      <a:pt x="1" y="8271"/>
                      <a:pt x="324" y="8552"/>
                    </a:cubicBezTo>
                    <a:cubicBezTo>
                      <a:pt x="430" y="8623"/>
                      <a:pt x="599" y="8693"/>
                      <a:pt x="750" y="8693"/>
                    </a:cubicBezTo>
                    <a:cubicBezTo>
                      <a:pt x="840" y="8693"/>
                      <a:pt x="922" y="8669"/>
                      <a:pt x="983" y="8605"/>
                    </a:cubicBezTo>
                    <a:cubicBezTo>
                      <a:pt x="1055" y="8521"/>
                      <a:pt x="1133" y="8490"/>
                      <a:pt x="1213" y="8490"/>
                    </a:cubicBezTo>
                    <a:cubicBezTo>
                      <a:pt x="1422" y="8490"/>
                      <a:pt x="1647" y="8702"/>
                      <a:pt x="1828" y="8723"/>
                    </a:cubicBezTo>
                    <a:cubicBezTo>
                      <a:pt x="1966" y="8739"/>
                      <a:pt x="2150" y="8805"/>
                      <a:pt x="2290" y="8805"/>
                    </a:cubicBezTo>
                    <a:cubicBezTo>
                      <a:pt x="2404" y="8805"/>
                      <a:pt x="2488" y="8761"/>
                      <a:pt x="2492" y="8610"/>
                    </a:cubicBezTo>
                    <a:cubicBezTo>
                      <a:pt x="2506" y="8106"/>
                      <a:pt x="1852" y="7885"/>
                      <a:pt x="1802" y="7416"/>
                    </a:cubicBezTo>
                    <a:cubicBezTo>
                      <a:pt x="1731" y="7166"/>
                      <a:pt x="1727" y="6714"/>
                      <a:pt x="2043" y="6708"/>
                    </a:cubicBezTo>
                    <a:cubicBezTo>
                      <a:pt x="2048" y="6708"/>
                      <a:pt x="2054" y="6708"/>
                      <a:pt x="2059" y="6708"/>
                    </a:cubicBezTo>
                    <a:cubicBezTo>
                      <a:pt x="2281" y="6708"/>
                      <a:pt x="2501" y="6788"/>
                      <a:pt x="2717" y="6788"/>
                    </a:cubicBezTo>
                    <a:cubicBezTo>
                      <a:pt x="2802" y="6788"/>
                      <a:pt x="2886" y="6775"/>
                      <a:pt x="2970" y="6741"/>
                    </a:cubicBezTo>
                    <a:cubicBezTo>
                      <a:pt x="3558" y="6546"/>
                      <a:pt x="3920" y="5935"/>
                      <a:pt x="4005" y="5229"/>
                    </a:cubicBezTo>
                    <a:cubicBezTo>
                      <a:pt x="4084" y="4689"/>
                      <a:pt x="3659" y="4095"/>
                      <a:pt x="3643" y="3526"/>
                    </a:cubicBezTo>
                    <a:cubicBezTo>
                      <a:pt x="3620" y="3290"/>
                      <a:pt x="3846" y="3086"/>
                      <a:pt x="4007" y="2915"/>
                    </a:cubicBezTo>
                    <a:cubicBezTo>
                      <a:pt x="4434" y="2269"/>
                      <a:pt x="4553" y="1464"/>
                      <a:pt x="4541" y="726"/>
                    </a:cubicBezTo>
                    <a:cubicBezTo>
                      <a:pt x="4509" y="208"/>
                      <a:pt x="3976" y="83"/>
                      <a:pt x="3585" y="8"/>
                    </a:cubicBezTo>
                    <a:cubicBezTo>
                      <a:pt x="3554" y="3"/>
                      <a:pt x="3522" y="1"/>
                      <a:pt x="3490" y="1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180" name="Google Shape;72962;p52">
                <a:extLst>
                  <a:ext uri="{FF2B5EF4-FFF2-40B4-BE49-F238E27FC236}">
                    <a16:creationId xmlns:a16="http://schemas.microsoft.com/office/drawing/2014/main" xmlns="" id="{CEC8F2EB-D311-3843-81FD-908625368554}"/>
                  </a:ext>
                </a:extLst>
              </p:cNvPr>
              <p:cNvSpPr/>
              <p:nvPr/>
            </p:nvSpPr>
            <p:spPr>
              <a:xfrm>
                <a:off x="5580725" y="3585175"/>
                <a:ext cx="215700" cy="226875"/>
              </a:xfrm>
              <a:custGeom>
                <a:avLst/>
                <a:gdLst/>
                <a:ahLst/>
                <a:cxnLst/>
                <a:rect l="l" t="t" r="r" b="b"/>
                <a:pathLst>
                  <a:path w="8628" h="9075" extrusionOk="0">
                    <a:moveTo>
                      <a:pt x="854" y="1"/>
                    </a:moveTo>
                    <a:cubicBezTo>
                      <a:pt x="717" y="1"/>
                      <a:pt x="577" y="30"/>
                      <a:pt x="448" y="83"/>
                    </a:cubicBezTo>
                    <a:cubicBezTo>
                      <a:pt x="336" y="100"/>
                      <a:pt x="191" y="220"/>
                      <a:pt x="141" y="374"/>
                    </a:cubicBezTo>
                    <a:cubicBezTo>
                      <a:pt x="9" y="611"/>
                      <a:pt x="0" y="946"/>
                      <a:pt x="133" y="1162"/>
                    </a:cubicBezTo>
                    <a:cubicBezTo>
                      <a:pt x="988" y="2638"/>
                      <a:pt x="2443" y="3414"/>
                      <a:pt x="3722" y="4412"/>
                    </a:cubicBezTo>
                    <a:cubicBezTo>
                      <a:pt x="5092" y="5442"/>
                      <a:pt x="6625" y="6299"/>
                      <a:pt x="7330" y="8063"/>
                    </a:cubicBezTo>
                    <a:cubicBezTo>
                      <a:pt x="7395" y="8209"/>
                      <a:pt x="7313" y="8229"/>
                      <a:pt x="7201" y="8229"/>
                    </a:cubicBezTo>
                    <a:cubicBezTo>
                      <a:pt x="7159" y="8229"/>
                      <a:pt x="7112" y="8226"/>
                      <a:pt x="7068" y="8226"/>
                    </a:cubicBezTo>
                    <a:cubicBezTo>
                      <a:pt x="6960" y="8226"/>
                      <a:pt x="6863" y="8242"/>
                      <a:pt x="6867" y="8356"/>
                    </a:cubicBezTo>
                    <a:cubicBezTo>
                      <a:pt x="6845" y="8576"/>
                      <a:pt x="6793" y="8728"/>
                      <a:pt x="6946" y="8892"/>
                    </a:cubicBezTo>
                    <a:cubicBezTo>
                      <a:pt x="7004" y="9025"/>
                      <a:pt x="7227" y="8989"/>
                      <a:pt x="7320" y="9019"/>
                    </a:cubicBezTo>
                    <a:cubicBezTo>
                      <a:pt x="7430" y="9057"/>
                      <a:pt x="7540" y="9075"/>
                      <a:pt x="7649" y="9075"/>
                    </a:cubicBezTo>
                    <a:cubicBezTo>
                      <a:pt x="7954" y="9075"/>
                      <a:pt x="8252" y="8933"/>
                      <a:pt x="8525" y="8693"/>
                    </a:cubicBezTo>
                    <a:cubicBezTo>
                      <a:pt x="8623" y="8557"/>
                      <a:pt x="8628" y="8389"/>
                      <a:pt x="8568" y="8257"/>
                    </a:cubicBezTo>
                    <a:cubicBezTo>
                      <a:pt x="8041" y="6893"/>
                      <a:pt x="7078" y="5889"/>
                      <a:pt x="6064" y="5036"/>
                    </a:cubicBezTo>
                    <a:cubicBezTo>
                      <a:pt x="4557" y="3791"/>
                      <a:pt x="2855" y="2819"/>
                      <a:pt x="1528" y="1352"/>
                    </a:cubicBezTo>
                    <a:cubicBezTo>
                      <a:pt x="1270" y="1039"/>
                      <a:pt x="1560" y="798"/>
                      <a:pt x="1598" y="527"/>
                    </a:cubicBezTo>
                    <a:cubicBezTo>
                      <a:pt x="1603" y="359"/>
                      <a:pt x="1480" y="262"/>
                      <a:pt x="1357" y="164"/>
                    </a:cubicBezTo>
                    <a:cubicBezTo>
                      <a:pt x="1216" y="52"/>
                      <a:pt x="1038" y="1"/>
                      <a:pt x="854" y="1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181" name="Google Shape;72963;p52">
                <a:extLst>
                  <a:ext uri="{FF2B5EF4-FFF2-40B4-BE49-F238E27FC236}">
                    <a16:creationId xmlns:a16="http://schemas.microsoft.com/office/drawing/2014/main" xmlns="" id="{B463EC8C-EB5E-024E-96AF-E256169E6B8F}"/>
                  </a:ext>
                </a:extLst>
              </p:cNvPr>
              <p:cNvSpPr/>
              <p:nvPr/>
            </p:nvSpPr>
            <p:spPr>
              <a:xfrm>
                <a:off x="5745750" y="3519875"/>
                <a:ext cx="134000" cy="124350"/>
              </a:xfrm>
              <a:custGeom>
                <a:avLst/>
                <a:gdLst/>
                <a:ahLst/>
                <a:cxnLst/>
                <a:rect l="l" t="t" r="r" b="b"/>
                <a:pathLst>
                  <a:path w="5360" h="4974" extrusionOk="0">
                    <a:moveTo>
                      <a:pt x="1843" y="1"/>
                    </a:moveTo>
                    <a:cubicBezTo>
                      <a:pt x="1809" y="1"/>
                      <a:pt x="1774" y="4"/>
                      <a:pt x="1739" y="10"/>
                    </a:cubicBezTo>
                    <a:cubicBezTo>
                      <a:pt x="1611" y="78"/>
                      <a:pt x="1374" y="167"/>
                      <a:pt x="1368" y="335"/>
                    </a:cubicBezTo>
                    <a:cubicBezTo>
                      <a:pt x="1324" y="773"/>
                      <a:pt x="1565" y="1138"/>
                      <a:pt x="1585" y="1539"/>
                    </a:cubicBezTo>
                    <a:cubicBezTo>
                      <a:pt x="1612" y="1601"/>
                      <a:pt x="1485" y="1713"/>
                      <a:pt x="1431" y="1713"/>
                    </a:cubicBezTo>
                    <a:cubicBezTo>
                      <a:pt x="1428" y="1713"/>
                      <a:pt x="1425" y="1712"/>
                      <a:pt x="1423" y="1711"/>
                    </a:cubicBezTo>
                    <a:cubicBezTo>
                      <a:pt x="1104" y="1649"/>
                      <a:pt x="820" y="1486"/>
                      <a:pt x="537" y="1486"/>
                    </a:cubicBezTo>
                    <a:cubicBezTo>
                      <a:pt x="473" y="1486"/>
                      <a:pt x="408" y="1495"/>
                      <a:pt x="344" y="1514"/>
                    </a:cubicBezTo>
                    <a:cubicBezTo>
                      <a:pt x="170" y="1568"/>
                      <a:pt x="41" y="1638"/>
                      <a:pt x="35" y="1806"/>
                    </a:cubicBezTo>
                    <a:cubicBezTo>
                      <a:pt x="1" y="1907"/>
                      <a:pt x="77" y="1988"/>
                      <a:pt x="108" y="2055"/>
                    </a:cubicBezTo>
                    <a:cubicBezTo>
                      <a:pt x="629" y="2515"/>
                      <a:pt x="1310" y="2350"/>
                      <a:pt x="1883" y="2659"/>
                    </a:cubicBezTo>
                    <a:cubicBezTo>
                      <a:pt x="2073" y="2719"/>
                      <a:pt x="2063" y="3055"/>
                      <a:pt x="2153" y="3254"/>
                    </a:cubicBezTo>
                    <a:cubicBezTo>
                      <a:pt x="2400" y="3904"/>
                      <a:pt x="2645" y="4721"/>
                      <a:pt x="3298" y="4943"/>
                    </a:cubicBezTo>
                    <a:cubicBezTo>
                      <a:pt x="3351" y="4961"/>
                      <a:pt x="3413" y="4974"/>
                      <a:pt x="3479" y="4974"/>
                    </a:cubicBezTo>
                    <a:cubicBezTo>
                      <a:pt x="3586" y="4974"/>
                      <a:pt x="3704" y="4939"/>
                      <a:pt x="3805" y="4833"/>
                    </a:cubicBezTo>
                    <a:cubicBezTo>
                      <a:pt x="3968" y="4660"/>
                      <a:pt x="3865" y="4344"/>
                      <a:pt x="3759" y="4195"/>
                    </a:cubicBezTo>
                    <a:cubicBezTo>
                      <a:pt x="3566" y="3848"/>
                      <a:pt x="3481" y="3480"/>
                      <a:pt x="3303" y="3080"/>
                    </a:cubicBezTo>
                    <a:cubicBezTo>
                      <a:pt x="3258" y="3064"/>
                      <a:pt x="3322" y="3029"/>
                      <a:pt x="3338" y="2979"/>
                    </a:cubicBezTo>
                    <a:cubicBezTo>
                      <a:pt x="3475" y="2915"/>
                      <a:pt x="3614" y="2892"/>
                      <a:pt x="3754" y="2892"/>
                    </a:cubicBezTo>
                    <a:cubicBezTo>
                      <a:pt x="4096" y="2892"/>
                      <a:pt x="4444" y="3027"/>
                      <a:pt x="4789" y="3027"/>
                    </a:cubicBezTo>
                    <a:cubicBezTo>
                      <a:pt x="4877" y="3027"/>
                      <a:pt x="4965" y="3018"/>
                      <a:pt x="5052" y="2996"/>
                    </a:cubicBezTo>
                    <a:cubicBezTo>
                      <a:pt x="5162" y="2979"/>
                      <a:pt x="5338" y="2924"/>
                      <a:pt x="5359" y="2705"/>
                    </a:cubicBezTo>
                    <a:cubicBezTo>
                      <a:pt x="5348" y="2588"/>
                      <a:pt x="5271" y="2507"/>
                      <a:pt x="5196" y="2423"/>
                    </a:cubicBezTo>
                    <a:cubicBezTo>
                      <a:pt x="4934" y="2289"/>
                      <a:pt x="4631" y="2273"/>
                      <a:pt x="4324" y="2273"/>
                    </a:cubicBezTo>
                    <a:cubicBezTo>
                      <a:pt x="4228" y="2273"/>
                      <a:pt x="4131" y="2275"/>
                      <a:pt x="4035" y="2275"/>
                    </a:cubicBezTo>
                    <a:cubicBezTo>
                      <a:pt x="3657" y="2275"/>
                      <a:pt x="3286" y="2251"/>
                      <a:pt x="2988" y="2014"/>
                    </a:cubicBezTo>
                    <a:cubicBezTo>
                      <a:pt x="2571" y="1704"/>
                      <a:pt x="2719" y="961"/>
                      <a:pt x="2512" y="496"/>
                    </a:cubicBezTo>
                    <a:cubicBezTo>
                      <a:pt x="2421" y="212"/>
                      <a:pt x="2139" y="1"/>
                      <a:pt x="1843" y="1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182" name="Google Shape;72964;p52">
                <a:extLst>
                  <a:ext uri="{FF2B5EF4-FFF2-40B4-BE49-F238E27FC236}">
                    <a16:creationId xmlns:a16="http://schemas.microsoft.com/office/drawing/2014/main" xmlns="" id="{0310A3D4-E433-2B4B-8F46-7E2197A0E454}"/>
                  </a:ext>
                </a:extLst>
              </p:cNvPr>
              <p:cNvSpPr/>
              <p:nvPr/>
            </p:nvSpPr>
            <p:spPr>
              <a:xfrm>
                <a:off x="5766500" y="3435650"/>
                <a:ext cx="73050" cy="60925"/>
              </a:xfrm>
              <a:custGeom>
                <a:avLst/>
                <a:gdLst/>
                <a:ahLst/>
                <a:cxnLst/>
                <a:rect l="l" t="t" r="r" b="b"/>
                <a:pathLst>
                  <a:path w="2922" h="2437" extrusionOk="0">
                    <a:moveTo>
                      <a:pt x="953" y="0"/>
                    </a:moveTo>
                    <a:cubicBezTo>
                      <a:pt x="902" y="0"/>
                      <a:pt x="851" y="4"/>
                      <a:pt x="803" y="13"/>
                    </a:cubicBezTo>
                    <a:cubicBezTo>
                      <a:pt x="693" y="32"/>
                      <a:pt x="565" y="101"/>
                      <a:pt x="484" y="187"/>
                    </a:cubicBezTo>
                    <a:cubicBezTo>
                      <a:pt x="113" y="512"/>
                      <a:pt x="0" y="1150"/>
                      <a:pt x="179" y="1551"/>
                    </a:cubicBezTo>
                    <a:cubicBezTo>
                      <a:pt x="233" y="1722"/>
                      <a:pt x="374" y="1773"/>
                      <a:pt x="537" y="1773"/>
                    </a:cubicBezTo>
                    <a:cubicBezTo>
                      <a:pt x="676" y="1773"/>
                      <a:pt x="830" y="1736"/>
                      <a:pt x="961" y="1703"/>
                    </a:cubicBezTo>
                    <a:cubicBezTo>
                      <a:pt x="968" y="1702"/>
                      <a:pt x="974" y="1702"/>
                      <a:pt x="981" y="1702"/>
                    </a:cubicBezTo>
                    <a:cubicBezTo>
                      <a:pt x="1219" y="1702"/>
                      <a:pt x="1093" y="2087"/>
                      <a:pt x="1259" y="2198"/>
                    </a:cubicBezTo>
                    <a:cubicBezTo>
                      <a:pt x="1474" y="2306"/>
                      <a:pt x="1758" y="2436"/>
                      <a:pt x="2024" y="2436"/>
                    </a:cubicBezTo>
                    <a:cubicBezTo>
                      <a:pt x="2198" y="2436"/>
                      <a:pt x="2365" y="2380"/>
                      <a:pt x="2500" y="2226"/>
                    </a:cubicBezTo>
                    <a:cubicBezTo>
                      <a:pt x="2922" y="1748"/>
                      <a:pt x="2709" y="998"/>
                      <a:pt x="2426" y="450"/>
                    </a:cubicBezTo>
                    <a:cubicBezTo>
                      <a:pt x="2394" y="378"/>
                      <a:pt x="2346" y="354"/>
                      <a:pt x="2289" y="354"/>
                    </a:cubicBezTo>
                    <a:cubicBezTo>
                      <a:pt x="2176" y="354"/>
                      <a:pt x="2029" y="453"/>
                      <a:pt x="1916" y="453"/>
                    </a:cubicBezTo>
                    <a:cubicBezTo>
                      <a:pt x="1878" y="453"/>
                      <a:pt x="1843" y="441"/>
                      <a:pt x="1815" y="411"/>
                    </a:cubicBezTo>
                    <a:cubicBezTo>
                      <a:pt x="1594" y="144"/>
                      <a:pt x="1255" y="0"/>
                      <a:pt x="953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183" name="Google Shape;72965;p52">
                <a:extLst>
                  <a:ext uri="{FF2B5EF4-FFF2-40B4-BE49-F238E27FC236}">
                    <a16:creationId xmlns:a16="http://schemas.microsoft.com/office/drawing/2014/main" xmlns="" id="{8DB84AAD-8866-B346-97C3-3E9AE48F11D0}"/>
                  </a:ext>
                </a:extLst>
              </p:cNvPr>
              <p:cNvSpPr/>
              <p:nvPr/>
            </p:nvSpPr>
            <p:spPr>
              <a:xfrm>
                <a:off x="5689225" y="3477700"/>
                <a:ext cx="73975" cy="120025"/>
              </a:xfrm>
              <a:custGeom>
                <a:avLst/>
                <a:gdLst/>
                <a:ahLst/>
                <a:cxnLst/>
                <a:rect l="l" t="t" r="r" b="b"/>
                <a:pathLst>
                  <a:path w="2959" h="4801" extrusionOk="0">
                    <a:moveTo>
                      <a:pt x="2495" y="1"/>
                    </a:moveTo>
                    <a:cubicBezTo>
                      <a:pt x="2337" y="4"/>
                      <a:pt x="2162" y="57"/>
                      <a:pt x="2017" y="176"/>
                    </a:cubicBezTo>
                    <a:cubicBezTo>
                      <a:pt x="1640" y="670"/>
                      <a:pt x="1353" y="1362"/>
                      <a:pt x="1052" y="1937"/>
                    </a:cubicBezTo>
                    <a:cubicBezTo>
                      <a:pt x="686" y="2716"/>
                      <a:pt x="334" y="3443"/>
                      <a:pt x="59" y="4253"/>
                    </a:cubicBezTo>
                    <a:cubicBezTo>
                      <a:pt x="8" y="4405"/>
                      <a:pt x="1" y="4573"/>
                      <a:pt x="127" y="4671"/>
                    </a:cubicBezTo>
                    <a:cubicBezTo>
                      <a:pt x="246" y="4757"/>
                      <a:pt x="405" y="4801"/>
                      <a:pt x="566" y="4801"/>
                    </a:cubicBezTo>
                    <a:cubicBezTo>
                      <a:pt x="802" y="4801"/>
                      <a:pt x="1042" y="4708"/>
                      <a:pt x="1170" y="4518"/>
                    </a:cubicBezTo>
                    <a:cubicBezTo>
                      <a:pt x="1759" y="3701"/>
                      <a:pt x="1915" y="2625"/>
                      <a:pt x="2317" y="1746"/>
                    </a:cubicBezTo>
                    <a:cubicBezTo>
                      <a:pt x="2564" y="1321"/>
                      <a:pt x="2958" y="778"/>
                      <a:pt x="2815" y="277"/>
                    </a:cubicBezTo>
                    <a:cubicBezTo>
                      <a:pt x="2773" y="95"/>
                      <a:pt x="2634" y="47"/>
                      <a:pt x="2495" y="1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184" name="Google Shape;72966;p52">
                <a:extLst>
                  <a:ext uri="{FF2B5EF4-FFF2-40B4-BE49-F238E27FC236}">
                    <a16:creationId xmlns:a16="http://schemas.microsoft.com/office/drawing/2014/main" xmlns="" id="{C40738E4-ABD5-BA4E-B767-33615DE3E000}"/>
                  </a:ext>
                </a:extLst>
              </p:cNvPr>
              <p:cNvSpPr/>
              <p:nvPr/>
            </p:nvSpPr>
            <p:spPr>
              <a:xfrm>
                <a:off x="5620175" y="3458025"/>
                <a:ext cx="73025" cy="53775"/>
              </a:xfrm>
              <a:custGeom>
                <a:avLst/>
                <a:gdLst/>
                <a:ahLst/>
                <a:cxnLst/>
                <a:rect l="l" t="t" r="r" b="b"/>
                <a:pathLst>
                  <a:path w="2921" h="2151" extrusionOk="0">
                    <a:moveTo>
                      <a:pt x="482" y="0"/>
                    </a:moveTo>
                    <a:cubicBezTo>
                      <a:pt x="426" y="0"/>
                      <a:pt x="368" y="4"/>
                      <a:pt x="308" y="13"/>
                    </a:cubicBezTo>
                    <a:cubicBezTo>
                      <a:pt x="288" y="6"/>
                      <a:pt x="269" y="3"/>
                      <a:pt x="251" y="3"/>
                    </a:cubicBezTo>
                    <a:cubicBezTo>
                      <a:pt x="142" y="3"/>
                      <a:pt x="64" y="116"/>
                      <a:pt x="36" y="202"/>
                    </a:cubicBezTo>
                    <a:cubicBezTo>
                      <a:pt x="1" y="304"/>
                      <a:pt x="79" y="385"/>
                      <a:pt x="89" y="504"/>
                    </a:cubicBezTo>
                    <a:cubicBezTo>
                      <a:pt x="589" y="1180"/>
                      <a:pt x="1268" y="1636"/>
                      <a:pt x="1965" y="2042"/>
                    </a:cubicBezTo>
                    <a:cubicBezTo>
                      <a:pt x="2068" y="2104"/>
                      <a:pt x="2201" y="2150"/>
                      <a:pt x="2327" y="2150"/>
                    </a:cubicBezTo>
                    <a:cubicBezTo>
                      <a:pt x="2466" y="2150"/>
                      <a:pt x="2597" y="2095"/>
                      <a:pt x="2674" y="1945"/>
                    </a:cubicBezTo>
                    <a:cubicBezTo>
                      <a:pt x="2921" y="1519"/>
                      <a:pt x="2377" y="1279"/>
                      <a:pt x="2133" y="1083"/>
                    </a:cubicBezTo>
                    <a:cubicBezTo>
                      <a:pt x="1649" y="656"/>
                      <a:pt x="1200" y="0"/>
                      <a:pt x="482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185" name="Google Shape;72967;p52">
                <a:extLst>
                  <a:ext uri="{FF2B5EF4-FFF2-40B4-BE49-F238E27FC236}">
                    <a16:creationId xmlns:a16="http://schemas.microsoft.com/office/drawing/2014/main" xmlns="" id="{80613C67-82A0-1848-9055-D3CA37E2B590}"/>
                  </a:ext>
                </a:extLst>
              </p:cNvPr>
              <p:cNvSpPr/>
              <p:nvPr/>
            </p:nvSpPr>
            <p:spPr>
              <a:xfrm>
                <a:off x="5432625" y="865425"/>
                <a:ext cx="76425" cy="58400"/>
              </a:xfrm>
              <a:custGeom>
                <a:avLst/>
                <a:gdLst/>
                <a:ahLst/>
                <a:cxnLst/>
                <a:rect l="l" t="t" r="r" b="b"/>
                <a:pathLst>
                  <a:path w="3057" h="2336" extrusionOk="0">
                    <a:moveTo>
                      <a:pt x="530" y="0"/>
                    </a:moveTo>
                    <a:cubicBezTo>
                      <a:pt x="508" y="0"/>
                      <a:pt x="486" y="1"/>
                      <a:pt x="464" y="2"/>
                    </a:cubicBezTo>
                    <a:cubicBezTo>
                      <a:pt x="335" y="5"/>
                      <a:pt x="0" y="38"/>
                      <a:pt x="38" y="238"/>
                    </a:cubicBezTo>
                    <a:cubicBezTo>
                      <a:pt x="90" y="690"/>
                      <a:pt x="500" y="1059"/>
                      <a:pt x="855" y="1402"/>
                    </a:cubicBezTo>
                    <a:cubicBezTo>
                      <a:pt x="1222" y="1712"/>
                      <a:pt x="1688" y="2336"/>
                      <a:pt x="2198" y="2336"/>
                    </a:cubicBezTo>
                    <a:cubicBezTo>
                      <a:pt x="2332" y="2336"/>
                      <a:pt x="2468" y="2293"/>
                      <a:pt x="2607" y="2190"/>
                    </a:cubicBezTo>
                    <a:cubicBezTo>
                      <a:pt x="3056" y="1902"/>
                      <a:pt x="2335" y="1517"/>
                      <a:pt x="2116" y="1297"/>
                    </a:cubicBezTo>
                    <a:cubicBezTo>
                      <a:pt x="1637" y="841"/>
                      <a:pt x="1331" y="0"/>
                      <a:pt x="530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186" name="Google Shape;72968;p52">
                <a:extLst>
                  <a:ext uri="{FF2B5EF4-FFF2-40B4-BE49-F238E27FC236}">
                    <a16:creationId xmlns:a16="http://schemas.microsoft.com/office/drawing/2014/main" xmlns="" id="{9A1364BF-6A29-5E48-AC09-1D3A49A2785D}"/>
                  </a:ext>
                </a:extLst>
              </p:cNvPr>
              <p:cNvSpPr/>
              <p:nvPr/>
            </p:nvSpPr>
            <p:spPr>
              <a:xfrm>
                <a:off x="5896025" y="979475"/>
                <a:ext cx="852675" cy="558750"/>
              </a:xfrm>
              <a:custGeom>
                <a:avLst/>
                <a:gdLst/>
                <a:ahLst/>
                <a:cxnLst/>
                <a:rect l="l" t="t" r="r" b="b"/>
                <a:pathLst>
                  <a:path w="34107" h="22350" extrusionOk="0">
                    <a:moveTo>
                      <a:pt x="824" y="0"/>
                    </a:moveTo>
                    <a:cubicBezTo>
                      <a:pt x="779" y="0"/>
                      <a:pt x="734" y="1"/>
                      <a:pt x="688" y="4"/>
                    </a:cubicBezTo>
                    <a:cubicBezTo>
                      <a:pt x="281" y="24"/>
                      <a:pt x="68" y="99"/>
                      <a:pt x="42" y="212"/>
                    </a:cubicBezTo>
                    <a:cubicBezTo>
                      <a:pt x="0" y="400"/>
                      <a:pt x="474" y="686"/>
                      <a:pt x="1398" y="996"/>
                    </a:cubicBezTo>
                    <a:cubicBezTo>
                      <a:pt x="2675" y="1422"/>
                      <a:pt x="2242" y="1206"/>
                      <a:pt x="7198" y="3881"/>
                    </a:cubicBezTo>
                    <a:cubicBezTo>
                      <a:pt x="10766" y="5807"/>
                      <a:pt x="18052" y="10397"/>
                      <a:pt x="20646" y="12345"/>
                    </a:cubicBezTo>
                    <a:cubicBezTo>
                      <a:pt x="28232" y="18043"/>
                      <a:pt x="31675" y="20754"/>
                      <a:pt x="32294" y="21510"/>
                    </a:cubicBezTo>
                    <a:cubicBezTo>
                      <a:pt x="32630" y="21923"/>
                      <a:pt x="33097" y="22270"/>
                      <a:pt x="33383" y="22330"/>
                    </a:cubicBezTo>
                    <a:cubicBezTo>
                      <a:pt x="33448" y="22343"/>
                      <a:pt x="33508" y="22350"/>
                      <a:pt x="33563" y="22350"/>
                    </a:cubicBezTo>
                    <a:cubicBezTo>
                      <a:pt x="34080" y="22350"/>
                      <a:pt x="34106" y="21774"/>
                      <a:pt x="33552" y="21246"/>
                    </a:cubicBezTo>
                    <a:cubicBezTo>
                      <a:pt x="33276" y="20986"/>
                      <a:pt x="32317" y="20222"/>
                      <a:pt x="31413" y="19556"/>
                    </a:cubicBezTo>
                    <a:cubicBezTo>
                      <a:pt x="30512" y="18890"/>
                      <a:pt x="29603" y="18218"/>
                      <a:pt x="29398" y="18057"/>
                    </a:cubicBezTo>
                    <a:cubicBezTo>
                      <a:pt x="29194" y="17896"/>
                      <a:pt x="27763" y="16810"/>
                      <a:pt x="26212" y="15641"/>
                    </a:cubicBezTo>
                    <a:cubicBezTo>
                      <a:pt x="24659" y="14474"/>
                      <a:pt x="23095" y="13298"/>
                      <a:pt x="22743" y="13033"/>
                    </a:cubicBezTo>
                    <a:cubicBezTo>
                      <a:pt x="22393" y="12769"/>
                      <a:pt x="21938" y="12411"/>
                      <a:pt x="21729" y="12230"/>
                    </a:cubicBezTo>
                    <a:cubicBezTo>
                      <a:pt x="19860" y="10600"/>
                      <a:pt x="10974" y="5006"/>
                      <a:pt x="6205" y="2459"/>
                    </a:cubicBezTo>
                    <a:cubicBezTo>
                      <a:pt x="2216" y="327"/>
                      <a:pt x="1535" y="0"/>
                      <a:pt x="824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187" name="Google Shape;72969;p52">
                <a:extLst>
                  <a:ext uri="{FF2B5EF4-FFF2-40B4-BE49-F238E27FC236}">
                    <a16:creationId xmlns:a16="http://schemas.microsoft.com/office/drawing/2014/main" xmlns="" id="{B674C6F2-BA11-1748-BDCA-6045FCCD524A}"/>
                  </a:ext>
                </a:extLst>
              </p:cNvPr>
              <p:cNvSpPr/>
              <p:nvPr/>
            </p:nvSpPr>
            <p:spPr>
              <a:xfrm>
                <a:off x="5868075" y="1088200"/>
                <a:ext cx="115925" cy="173925"/>
              </a:xfrm>
              <a:custGeom>
                <a:avLst/>
                <a:gdLst/>
                <a:ahLst/>
                <a:cxnLst/>
                <a:rect l="l" t="t" r="r" b="b"/>
                <a:pathLst>
                  <a:path w="4637" h="6957" extrusionOk="0">
                    <a:moveTo>
                      <a:pt x="146" y="1"/>
                    </a:moveTo>
                    <a:cubicBezTo>
                      <a:pt x="130" y="1"/>
                      <a:pt x="115" y="3"/>
                      <a:pt x="100" y="8"/>
                    </a:cubicBezTo>
                    <a:cubicBezTo>
                      <a:pt x="71" y="20"/>
                      <a:pt x="45" y="36"/>
                      <a:pt x="29" y="56"/>
                    </a:cubicBezTo>
                    <a:cubicBezTo>
                      <a:pt x="19" y="72"/>
                      <a:pt x="9" y="85"/>
                      <a:pt x="7" y="105"/>
                    </a:cubicBezTo>
                    <a:cubicBezTo>
                      <a:pt x="0" y="165"/>
                      <a:pt x="30" y="244"/>
                      <a:pt x="96" y="315"/>
                    </a:cubicBezTo>
                    <a:cubicBezTo>
                      <a:pt x="212" y="443"/>
                      <a:pt x="233" y="592"/>
                      <a:pt x="142" y="650"/>
                    </a:cubicBezTo>
                    <a:cubicBezTo>
                      <a:pt x="49" y="708"/>
                      <a:pt x="287" y="1546"/>
                      <a:pt x="681" y="2511"/>
                    </a:cubicBezTo>
                    <a:cubicBezTo>
                      <a:pt x="1075" y="3476"/>
                      <a:pt x="1340" y="4361"/>
                      <a:pt x="1272" y="4475"/>
                    </a:cubicBezTo>
                    <a:cubicBezTo>
                      <a:pt x="797" y="5276"/>
                      <a:pt x="844" y="5590"/>
                      <a:pt x="1515" y="6262"/>
                    </a:cubicBezTo>
                    <a:cubicBezTo>
                      <a:pt x="1895" y="6642"/>
                      <a:pt x="2321" y="6956"/>
                      <a:pt x="2463" y="6956"/>
                    </a:cubicBezTo>
                    <a:cubicBezTo>
                      <a:pt x="2465" y="6956"/>
                      <a:pt x="2466" y="6956"/>
                      <a:pt x="2468" y="6956"/>
                    </a:cubicBezTo>
                    <a:cubicBezTo>
                      <a:pt x="2917" y="6931"/>
                      <a:pt x="3029" y="6294"/>
                      <a:pt x="2739" y="5399"/>
                    </a:cubicBezTo>
                    <a:lnTo>
                      <a:pt x="2456" y="4523"/>
                    </a:lnTo>
                    <a:lnTo>
                      <a:pt x="3256" y="4250"/>
                    </a:lnTo>
                    <a:cubicBezTo>
                      <a:pt x="4262" y="3910"/>
                      <a:pt x="4636" y="3105"/>
                      <a:pt x="4281" y="2077"/>
                    </a:cubicBezTo>
                    <a:cubicBezTo>
                      <a:pt x="4078" y="1489"/>
                      <a:pt x="3901" y="1203"/>
                      <a:pt x="3725" y="1203"/>
                    </a:cubicBezTo>
                    <a:cubicBezTo>
                      <a:pt x="3592" y="1203"/>
                      <a:pt x="3459" y="1366"/>
                      <a:pt x="3315" y="1685"/>
                    </a:cubicBezTo>
                    <a:cubicBezTo>
                      <a:pt x="3076" y="2216"/>
                      <a:pt x="3121" y="2337"/>
                      <a:pt x="3598" y="2611"/>
                    </a:cubicBezTo>
                    <a:cubicBezTo>
                      <a:pt x="4132" y="2918"/>
                      <a:pt x="4128" y="2930"/>
                      <a:pt x="3604" y="3009"/>
                    </a:cubicBezTo>
                    <a:cubicBezTo>
                      <a:pt x="3307" y="3054"/>
                      <a:pt x="3036" y="3161"/>
                      <a:pt x="3005" y="3244"/>
                    </a:cubicBezTo>
                    <a:cubicBezTo>
                      <a:pt x="2976" y="3328"/>
                      <a:pt x="2739" y="3468"/>
                      <a:pt x="2484" y="3560"/>
                    </a:cubicBezTo>
                    <a:cubicBezTo>
                      <a:pt x="2387" y="3594"/>
                      <a:pt x="2309" y="3616"/>
                      <a:pt x="2240" y="3616"/>
                    </a:cubicBezTo>
                    <a:cubicBezTo>
                      <a:pt x="1999" y="3616"/>
                      <a:pt x="1872" y="3348"/>
                      <a:pt x="1485" y="2394"/>
                    </a:cubicBezTo>
                    <a:cubicBezTo>
                      <a:pt x="803" y="711"/>
                      <a:pt x="406" y="1"/>
                      <a:pt x="146" y="1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188" name="Google Shape;72970;p52">
                <a:extLst>
                  <a:ext uri="{FF2B5EF4-FFF2-40B4-BE49-F238E27FC236}">
                    <a16:creationId xmlns:a16="http://schemas.microsoft.com/office/drawing/2014/main" xmlns="" id="{7FDDC801-C758-E443-B5D2-EA9FD631115D}"/>
                  </a:ext>
                </a:extLst>
              </p:cNvPr>
              <p:cNvSpPr/>
              <p:nvPr/>
            </p:nvSpPr>
            <p:spPr>
              <a:xfrm>
                <a:off x="5785325" y="1282775"/>
                <a:ext cx="697700" cy="470725"/>
              </a:xfrm>
              <a:custGeom>
                <a:avLst/>
                <a:gdLst/>
                <a:ahLst/>
                <a:cxnLst/>
                <a:rect l="l" t="t" r="r" b="b"/>
                <a:pathLst>
                  <a:path w="27908" h="18829" extrusionOk="0">
                    <a:moveTo>
                      <a:pt x="524" y="1"/>
                    </a:moveTo>
                    <a:cubicBezTo>
                      <a:pt x="423" y="1"/>
                      <a:pt x="333" y="58"/>
                      <a:pt x="276" y="182"/>
                    </a:cubicBezTo>
                    <a:cubicBezTo>
                      <a:pt x="1" y="797"/>
                      <a:pt x="1898" y="3001"/>
                      <a:pt x="3453" y="3877"/>
                    </a:cubicBezTo>
                    <a:cubicBezTo>
                      <a:pt x="3973" y="4171"/>
                      <a:pt x="4569" y="4598"/>
                      <a:pt x="4777" y="4840"/>
                    </a:cubicBezTo>
                    <a:cubicBezTo>
                      <a:pt x="4984" y="5084"/>
                      <a:pt x="5737" y="5760"/>
                      <a:pt x="6451" y="6335"/>
                    </a:cubicBezTo>
                    <a:cubicBezTo>
                      <a:pt x="8249" y="7783"/>
                      <a:pt x="8220" y="7715"/>
                      <a:pt x="7740" y="8788"/>
                    </a:cubicBezTo>
                    <a:cubicBezTo>
                      <a:pt x="7509" y="9311"/>
                      <a:pt x="7341" y="9905"/>
                      <a:pt x="7367" y="10112"/>
                    </a:cubicBezTo>
                    <a:cubicBezTo>
                      <a:pt x="7399" y="10362"/>
                      <a:pt x="7489" y="10481"/>
                      <a:pt x="7613" y="10481"/>
                    </a:cubicBezTo>
                    <a:cubicBezTo>
                      <a:pt x="7830" y="10481"/>
                      <a:pt x="8150" y="10119"/>
                      <a:pt x="8444" y="9466"/>
                    </a:cubicBezTo>
                    <a:cubicBezTo>
                      <a:pt x="8680" y="8943"/>
                      <a:pt x="8938" y="8541"/>
                      <a:pt x="9039" y="8541"/>
                    </a:cubicBezTo>
                    <a:cubicBezTo>
                      <a:pt x="9044" y="8541"/>
                      <a:pt x="9049" y="8542"/>
                      <a:pt x="9054" y="8545"/>
                    </a:cubicBezTo>
                    <a:cubicBezTo>
                      <a:pt x="9144" y="8594"/>
                      <a:pt x="9051" y="8916"/>
                      <a:pt x="8844" y="9256"/>
                    </a:cubicBezTo>
                    <a:cubicBezTo>
                      <a:pt x="8572" y="9711"/>
                      <a:pt x="8528" y="10103"/>
                      <a:pt x="8696" y="10734"/>
                    </a:cubicBezTo>
                    <a:cubicBezTo>
                      <a:pt x="8823" y="11207"/>
                      <a:pt x="8972" y="11466"/>
                      <a:pt x="9111" y="11466"/>
                    </a:cubicBezTo>
                    <a:cubicBezTo>
                      <a:pt x="9132" y="11466"/>
                      <a:pt x="9154" y="11460"/>
                      <a:pt x="9174" y="11448"/>
                    </a:cubicBezTo>
                    <a:cubicBezTo>
                      <a:pt x="9306" y="11365"/>
                      <a:pt x="9402" y="11188"/>
                      <a:pt x="9386" y="11058"/>
                    </a:cubicBezTo>
                    <a:cubicBezTo>
                      <a:pt x="9359" y="10839"/>
                      <a:pt x="9793" y="9253"/>
                      <a:pt x="9875" y="9253"/>
                    </a:cubicBezTo>
                    <a:cubicBezTo>
                      <a:pt x="9876" y="9253"/>
                      <a:pt x="9877" y="9253"/>
                      <a:pt x="9878" y="9253"/>
                    </a:cubicBezTo>
                    <a:cubicBezTo>
                      <a:pt x="9899" y="9263"/>
                      <a:pt x="10601" y="9836"/>
                      <a:pt x="11448" y="10515"/>
                    </a:cubicBezTo>
                    <a:cubicBezTo>
                      <a:pt x="13852" y="12444"/>
                      <a:pt x="21856" y="16912"/>
                      <a:pt x="24876" y="18013"/>
                    </a:cubicBezTo>
                    <a:cubicBezTo>
                      <a:pt x="26129" y="18471"/>
                      <a:pt x="27305" y="18829"/>
                      <a:pt x="27565" y="18829"/>
                    </a:cubicBezTo>
                    <a:cubicBezTo>
                      <a:pt x="27575" y="18829"/>
                      <a:pt x="27584" y="18828"/>
                      <a:pt x="27591" y="18827"/>
                    </a:cubicBezTo>
                    <a:cubicBezTo>
                      <a:pt x="27827" y="18791"/>
                      <a:pt x="27907" y="18669"/>
                      <a:pt x="27832" y="18453"/>
                    </a:cubicBezTo>
                    <a:cubicBezTo>
                      <a:pt x="27758" y="18237"/>
                      <a:pt x="26956" y="17856"/>
                      <a:pt x="25377" y="17303"/>
                    </a:cubicBezTo>
                    <a:cubicBezTo>
                      <a:pt x="23422" y="16620"/>
                      <a:pt x="22209" y="16021"/>
                      <a:pt x="18095" y="13675"/>
                    </a:cubicBezTo>
                    <a:cubicBezTo>
                      <a:pt x="13773" y="11210"/>
                      <a:pt x="12831" y="10593"/>
                      <a:pt x="10521" y="8722"/>
                    </a:cubicBezTo>
                    <a:cubicBezTo>
                      <a:pt x="9072" y="7547"/>
                      <a:pt x="7827" y="6480"/>
                      <a:pt x="7754" y="6358"/>
                    </a:cubicBezTo>
                    <a:cubicBezTo>
                      <a:pt x="7678" y="6235"/>
                      <a:pt x="7055" y="5719"/>
                      <a:pt x="6366" y="5210"/>
                    </a:cubicBezTo>
                    <a:cubicBezTo>
                      <a:pt x="2855" y="2620"/>
                      <a:pt x="1492" y="1442"/>
                      <a:pt x="1421" y="911"/>
                    </a:cubicBezTo>
                    <a:cubicBezTo>
                      <a:pt x="1404" y="771"/>
                      <a:pt x="1372" y="691"/>
                      <a:pt x="1337" y="691"/>
                    </a:cubicBezTo>
                    <a:cubicBezTo>
                      <a:pt x="1322" y="691"/>
                      <a:pt x="1306" y="706"/>
                      <a:pt x="1291" y="739"/>
                    </a:cubicBezTo>
                    <a:cubicBezTo>
                      <a:pt x="1277" y="769"/>
                      <a:pt x="1258" y="784"/>
                      <a:pt x="1237" y="784"/>
                    </a:cubicBezTo>
                    <a:cubicBezTo>
                      <a:pt x="1185" y="784"/>
                      <a:pt x="1119" y="699"/>
                      <a:pt x="1069" y="552"/>
                    </a:cubicBezTo>
                    <a:cubicBezTo>
                      <a:pt x="951" y="208"/>
                      <a:pt x="717" y="1"/>
                      <a:pt x="524" y="1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189" name="Google Shape;72971;p52">
                <a:extLst>
                  <a:ext uri="{FF2B5EF4-FFF2-40B4-BE49-F238E27FC236}">
                    <a16:creationId xmlns:a16="http://schemas.microsoft.com/office/drawing/2014/main" xmlns="" id="{FFD55402-9673-B641-889A-3589C2F8B5AF}"/>
                  </a:ext>
                </a:extLst>
              </p:cNvPr>
              <p:cNvSpPr/>
              <p:nvPr/>
            </p:nvSpPr>
            <p:spPr>
              <a:xfrm>
                <a:off x="5840325" y="1252925"/>
                <a:ext cx="53500" cy="70525"/>
              </a:xfrm>
              <a:custGeom>
                <a:avLst/>
                <a:gdLst/>
                <a:ahLst/>
                <a:cxnLst/>
                <a:rect l="l" t="t" r="r" b="b"/>
                <a:pathLst>
                  <a:path w="2140" h="2821" extrusionOk="0">
                    <a:moveTo>
                      <a:pt x="1694" y="0"/>
                    </a:moveTo>
                    <a:cubicBezTo>
                      <a:pt x="1551" y="0"/>
                      <a:pt x="1376" y="243"/>
                      <a:pt x="1042" y="794"/>
                    </a:cubicBezTo>
                    <a:cubicBezTo>
                      <a:pt x="739" y="1291"/>
                      <a:pt x="354" y="1823"/>
                      <a:pt x="190" y="1976"/>
                    </a:cubicBezTo>
                    <a:cubicBezTo>
                      <a:pt x="141" y="2021"/>
                      <a:pt x="101" y="2073"/>
                      <a:pt x="76" y="2122"/>
                    </a:cubicBezTo>
                    <a:cubicBezTo>
                      <a:pt x="1" y="2267"/>
                      <a:pt x="35" y="2416"/>
                      <a:pt x="169" y="2571"/>
                    </a:cubicBezTo>
                    <a:cubicBezTo>
                      <a:pt x="308" y="2732"/>
                      <a:pt x="421" y="2821"/>
                      <a:pt x="539" y="2821"/>
                    </a:cubicBezTo>
                    <a:cubicBezTo>
                      <a:pt x="726" y="2821"/>
                      <a:pt x="927" y="2597"/>
                      <a:pt x="1271" y="2086"/>
                    </a:cubicBezTo>
                    <a:cubicBezTo>
                      <a:pt x="1963" y="1062"/>
                      <a:pt x="2140" y="603"/>
                      <a:pt x="1976" y="302"/>
                    </a:cubicBezTo>
                    <a:cubicBezTo>
                      <a:pt x="1871" y="107"/>
                      <a:pt x="1790" y="0"/>
                      <a:pt x="1694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190" name="Google Shape;72972;p52">
                <a:extLst>
                  <a:ext uri="{FF2B5EF4-FFF2-40B4-BE49-F238E27FC236}">
                    <a16:creationId xmlns:a16="http://schemas.microsoft.com/office/drawing/2014/main" xmlns="" id="{3C9E5135-61B2-3443-A0A6-3EBF650C904D}"/>
                  </a:ext>
                </a:extLst>
              </p:cNvPr>
              <p:cNvSpPr/>
              <p:nvPr/>
            </p:nvSpPr>
            <p:spPr>
              <a:xfrm>
                <a:off x="6013300" y="1205025"/>
                <a:ext cx="145150" cy="161400"/>
              </a:xfrm>
              <a:custGeom>
                <a:avLst/>
                <a:gdLst/>
                <a:ahLst/>
                <a:cxnLst/>
                <a:rect l="l" t="t" r="r" b="b"/>
                <a:pathLst>
                  <a:path w="5806" h="6456" extrusionOk="0">
                    <a:moveTo>
                      <a:pt x="1281" y="0"/>
                    </a:moveTo>
                    <a:cubicBezTo>
                      <a:pt x="1172" y="0"/>
                      <a:pt x="1041" y="54"/>
                      <a:pt x="840" y="142"/>
                    </a:cubicBezTo>
                    <a:cubicBezTo>
                      <a:pt x="420" y="329"/>
                      <a:pt x="200" y="506"/>
                      <a:pt x="97" y="842"/>
                    </a:cubicBezTo>
                    <a:cubicBezTo>
                      <a:pt x="35" y="1042"/>
                      <a:pt x="15" y="1302"/>
                      <a:pt x="10" y="1659"/>
                    </a:cubicBezTo>
                    <a:cubicBezTo>
                      <a:pt x="0" y="2510"/>
                      <a:pt x="181" y="2929"/>
                      <a:pt x="1046" y="4082"/>
                    </a:cubicBezTo>
                    <a:cubicBezTo>
                      <a:pt x="1778" y="5063"/>
                      <a:pt x="3787" y="6456"/>
                      <a:pt x="4427" y="6456"/>
                    </a:cubicBezTo>
                    <a:cubicBezTo>
                      <a:pt x="4454" y="6456"/>
                      <a:pt x="4478" y="6453"/>
                      <a:pt x="4500" y="6448"/>
                    </a:cubicBezTo>
                    <a:cubicBezTo>
                      <a:pt x="4945" y="6343"/>
                      <a:pt x="5058" y="6164"/>
                      <a:pt x="4867" y="5849"/>
                    </a:cubicBezTo>
                    <a:cubicBezTo>
                      <a:pt x="4824" y="5778"/>
                      <a:pt x="4772" y="5742"/>
                      <a:pt x="4724" y="5742"/>
                    </a:cubicBezTo>
                    <a:cubicBezTo>
                      <a:pt x="4683" y="5742"/>
                      <a:pt x="4646" y="5769"/>
                      <a:pt x="4620" y="5824"/>
                    </a:cubicBezTo>
                    <a:cubicBezTo>
                      <a:pt x="4583" y="5906"/>
                      <a:pt x="4509" y="5954"/>
                      <a:pt x="4427" y="5954"/>
                    </a:cubicBezTo>
                    <a:cubicBezTo>
                      <a:pt x="4391" y="5954"/>
                      <a:pt x="4353" y="5944"/>
                      <a:pt x="4316" y="5924"/>
                    </a:cubicBezTo>
                    <a:cubicBezTo>
                      <a:pt x="4199" y="5860"/>
                      <a:pt x="4176" y="5760"/>
                      <a:pt x="4270" y="5700"/>
                    </a:cubicBezTo>
                    <a:cubicBezTo>
                      <a:pt x="4366" y="5640"/>
                      <a:pt x="4169" y="5453"/>
                      <a:pt x="3828" y="5293"/>
                    </a:cubicBezTo>
                    <a:cubicBezTo>
                      <a:pt x="2781" y="4797"/>
                      <a:pt x="1365" y="3342"/>
                      <a:pt x="882" y="2258"/>
                    </a:cubicBezTo>
                    <a:cubicBezTo>
                      <a:pt x="650" y="1736"/>
                      <a:pt x="819" y="1133"/>
                      <a:pt x="1139" y="1133"/>
                    </a:cubicBezTo>
                    <a:cubicBezTo>
                      <a:pt x="1188" y="1133"/>
                      <a:pt x="1240" y="1147"/>
                      <a:pt x="1295" y="1178"/>
                    </a:cubicBezTo>
                    <a:cubicBezTo>
                      <a:pt x="1462" y="1271"/>
                      <a:pt x="1569" y="1411"/>
                      <a:pt x="1533" y="1497"/>
                    </a:cubicBezTo>
                    <a:cubicBezTo>
                      <a:pt x="1463" y="1654"/>
                      <a:pt x="2189" y="2693"/>
                      <a:pt x="2481" y="2856"/>
                    </a:cubicBezTo>
                    <a:cubicBezTo>
                      <a:pt x="2488" y="2860"/>
                      <a:pt x="2495" y="2862"/>
                      <a:pt x="2504" y="2862"/>
                    </a:cubicBezTo>
                    <a:cubicBezTo>
                      <a:pt x="2603" y="2862"/>
                      <a:pt x="2806" y="2598"/>
                      <a:pt x="2968" y="2237"/>
                    </a:cubicBezTo>
                    <a:cubicBezTo>
                      <a:pt x="3208" y="1701"/>
                      <a:pt x="3444" y="1514"/>
                      <a:pt x="3948" y="1475"/>
                    </a:cubicBezTo>
                    <a:cubicBezTo>
                      <a:pt x="4062" y="1465"/>
                      <a:pt x="4157" y="1460"/>
                      <a:pt x="4238" y="1460"/>
                    </a:cubicBezTo>
                    <a:cubicBezTo>
                      <a:pt x="4583" y="1460"/>
                      <a:pt x="4669" y="1561"/>
                      <a:pt x="4787" y="1906"/>
                    </a:cubicBezTo>
                    <a:cubicBezTo>
                      <a:pt x="4984" y="2474"/>
                      <a:pt x="4832" y="3135"/>
                      <a:pt x="4439" y="3445"/>
                    </a:cubicBezTo>
                    <a:cubicBezTo>
                      <a:pt x="4282" y="3568"/>
                      <a:pt x="3975" y="3888"/>
                      <a:pt x="3765" y="4156"/>
                    </a:cubicBezTo>
                    <a:cubicBezTo>
                      <a:pt x="3444" y="4564"/>
                      <a:pt x="3456" y="4677"/>
                      <a:pt x="3789" y="4864"/>
                    </a:cubicBezTo>
                    <a:cubicBezTo>
                      <a:pt x="3890" y="4920"/>
                      <a:pt x="3975" y="4948"/>
                      <a:pt x="4041" y="4948"/>
                    </a:cubicBezTo>
                    <a:cubicBezTo>
                      <a:pt x="4140" y="4948"/>
                      <a:pt x="4197" y="4886"/>
                      <a:pt x="4205" y="4761"/>
                    </a:cubicBezTo>
                    <a:cubicBezTo>
                      <a:pt x="4215" y="4580"/>
                      <a:pt x="4489" y="4308"/>
                      <a:pt x="4816" y="4163"/>
                    </a:cubicBezTo>
                    <a:cubicBezTo>
                      <a:pt x="5278" y="3959"/>
                      <a:pt x="5452" y="3731"/>
                      <a:pt x="5573" y="3139"/>
                    </a:cubicBezTo>
                    <a:cubicBezTo>
                      <a:pt x="5805" y="1987"/>
                      <a:pt x="5600" y="1024"/>
                      <a:pt x="5054" y="719"/>
                    </a:cubicBezTo>
                    <a:cubicBezTo>
                      <a:pt x="4905" y="635"/>
                      <a:pt x="4666" y="598"/>
                      <a:pt x="4396" y="598"/>
                    </a:cubicBezTo>
                    <a:cubicBezTo>
                      <a:pt x="3717" y="598"/>
                      <a:pt x="2842" y="830"/>
                      <a:pt x="2707" y="1127"/>
                    </a:cubicBezTo>
                    <a:cubicBezTo>
                      <a:pt x="2652" y="1250"/>
                      <a:pt x="2605" y="1321"/>
                      <a:pt x="2539" y="1321"/>
                    </a:cubicBezTo>
                    <a:cubicBezTo>
                      <a:pt x="2425" y="1321"/>
                      <a:pt x="2255" y="1106"/>
                      <a:pt x="1885" y="581"/>
                    </a:cubicBezTo>
                    <a:cubicBezTo>
                      <a:pt x="1592" y="161"/>
                      <a:pt x="1470" y="0"/>
                      <a:pt x="1281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191" name="Google Shape;72973;p52">
                <a:extLst>
                  <a:ext uri="{FF2B5EF4-FFF2-40B4-BE49-F238E27FC236}">
                    <a16:creationId xmlns:a16="http://schemas.microsoft.com/office/drawing/2014/main" xmlns="" id="{BA392544-263C-5747-B881-845323B00A25}"/>
                  </a:ext>
                </a:extLst>
              </p:cNvPr>
              <p:cNvSpPr/>
              <p:nvPr/>
            </p:nvSpPr>
            <p:spPr>
              <a:xfrm>
                <a:off x="5838225" y="1619200"/>
                <a:ext cx="284350" cy="196425"/>
              </a:xfrm>
              <a:custGeom>
                <a:avLst/>
                <a:gdLst/>
                <a:ahLst/>
                <a:cxnLst/>
                <a:rect l="l" t="t" r="r" b="b"/>
                <a:pathLst>
                  <a:path w="11374" h="7857" extrusionOk="0">
                    <a:moveTo>
                      <a:pt x="935" y="0"/>
                    </a:moveTo>
                    <a:cubicBezTo>
                      <a:pt x="859" y="0"/>
                      <a:pt x="808" y="33"/>
                      <a:pt x="789" y="102"/>
                    </a:cubicBezTo>
                    <a:cubicBezTo>
                      <a:pt x="631" y="670"/>
                      <a:pt x="781" y="1054"/>
                      <a:pt x="1424" y="1721"/>
                    </a:cubicBezTo>
                    <a:cubicBezTo>
                      <a:pt x="2706" y="3050"/>
                      <a:pt x="3420" y="4100"/>
                      <a:pt x="3191" y="4320"/>
                    </a:cubicBezTo>
                    <a:cubicBezTo>
                      <a:pt x="3068" y="4437"/>
                      <a:pt x="2492" y="4596"/>
                      <a:pt x="1911" y="4679"/>
                    </a:cubicBezTo>
                    <a:cubicBezTo>
                      <a:pt x="1235" y="4776"/>
                      <a:pt x="775" y="5000"/>
                      <a:pt x="639" y="5293"/>
                    </a:cubicBezTo>
                    <a:cubicBezTo>
                      <a:pt x="544" y="5499"/>
                      <a:pt x="393" y="5630"/>
                      <a:pt x="268" y="5630"/>
                    </a:cubicBezTo>
                    <a:cubicBezTo>
                      <a:pt x="240" y="5630"/>
                      <a:pt x="213" y="5624"/>
                      <a:pt x="189" y="5610"/>
                    </a:cubicBezTo>
                    <a:cubicBezTo>
                      <a:pt x="135" y="5580"/>
                      <a:pt x="95" y="5564"/>
                      <a:pt x="67" y="5564"/>
                    </a:cubicBezTo>
                    <a:cubicBezTo>
                      <a:pt x="1" y="5564"/>
                      <a:pt x="8" y="5656"/>
                      <a:pt x="79" y="5858"/>
                    </a:cubicBezTo>
                    <a:cubicBezTo>
                      <a:pt x="146" y="6055"/>
                      <a:pt x="240" y="6139"/>
                      <a:pt x="424" y="6139"/>
                    </a:cubicBezTo>
                    <a:cubicBezTo>
                      <a:pt x="508" y="6139"/>
                      <a:pt x="610" y="6122"/>
                      <a:pt x="736" y="6090"/>
                    </a:cubicBezTo>
                    <a:cubicBezTo>
                      <a:pt x="854" y="6060"/>
                      <a:pt x="967" y="6045"/>
                      <a:pt x="1062" y="6045"/>
                    </a:cubicBezTo>
                    <a:cubicBezTo>
                      <a:pt x="1200" y="6045"/>
                      <a:pt x="1300" y="6076"/>
                      <a:pt x="1319" y="6132"/>
                    </a:cubicBezTo>
                    <a:cubicBezTo>
                      <a:pt x="1324" y="6148"/>
                      <a:pt x="1346" y="6155"/>
                      <a:pt x="1382" y="6155"/>
                    </a:cubicBezTo>
                    <a:cubicBezTo>
                      <a:pt x="1556" y="6155"/>
                      <a:pt x="2052" y="5977"/>
                      <a:pt x="2615" y="5706"/>
                    </a:cubicBezTo>
                    <a:cubicBezTo>
                      <a:pt x="3257" y="5396"/>
                      <a:pt x="3828" y="5153"/>
                      <a:pt x="3940" y="5153"/>
                    </a:cubicBezTo>
                    <a:cubicBezTo>
                      <a:pt x="3946" y="5153"/>
                      <a:pt x="3951" y="5154"/>
                      <a:pt x="3955" y="5155"/>
                    </a:cubicBezTo>
                    <a:cubicBezTo>
                      <a:pt x="4017" y="5186"/>
                      <a:pt x="4501" y="5829"/>
                      <a:pt x="5021" y="6582"/>
                    </a:cubicBezTo>
                    <a:cubicBezTo>
                      <a:pt x="5678" y="7531"/>
                      <a:pt x="5977" y="7856"/>
                      <a:pt x="6229" y="7856"/>
                    </a:cubicBezTo>
                    <a:cubicBezTo>
                      <a:pt x="6260" y="7856"/>
                      <a:pt x="6291" y="7851"/>
                      <a:pt x="6321" y="7842"/>
                    </a:cubicBezTo>
                    <a:cubicBezTo>
                      <a:pt x="6596" y="7755"/>
                      <a:pt x="6646" y="7625"/>
                      <a:pt x="6554" y="7267"/>
                    </a:cubicBezTo>
                    <a:cubicBezTo>
                      <a:pt x="6491" y="7015"/>
                      <a:pt x="6350" y="6769"/>
                      <a:pt x="6250" y="6712"/>
                    </a:cubicBezTo>
                    <a:cubicBezTo>
                      <a:pt x="6150" y="6656"/>
                      <a:pt x="5813" y="6162"/>
                      <a:pt x="5490" y="5619"/>
                    </a:cubicBezTo>
                    <a:lnTo>
                      <a:pt x="4902" y="4634"/>
                    </a:lnTo>
                    <a:lnTo>
                      <a:pt x="5823" y="4334"/>
                    </a:lnTo>
                    <a:cubicBezTo>
                      <a:pt x="6330" y="4165"/>
                      <a:pt x="6801" y="3910"/>
                      <a:pt x="6860" y="3777"/>
                    </a:cubicBezTo>
                    <a:cubicBezTo>
                      <a:pt x="6892" y="3707"/>
                      <a:pt x="6967" y="3673"/>
                      <a:pt x="7062" y="3673"/>
                    </a:cubicBezTo>
                    <a:cubicBezTo>
                      <a:pt x="7153" y="3673"/>
                      <a:pt x="7262" y="3704"/>
                      <a:pt x="7370" y="3764"/>
                    </a:cubicBezTo>
                    <a:cubicBezTo>
                      <a:pt x="7514" y="3845"/>
                      <a:pt x="7625" y="3885"/>
                      <a:pt x="7703" y="3885"/>
                    </a:cubicBezTo>
                    <a:cubicBezTo>
                      <a:pt x="7928" y="3885"/>
                      <a:pt x="7866" y="3542"/>
                      <a:pt x="7519" y="2857"/>
                    </a:cubicBezTo>
                    <a:cubicBezTo>
                      <a:pt x="7136" y="2100"/>
                      <a:pt x="7273" y="1182"/>
                      <a:pt x="7690" y="1182"/>
                    </a:cubicBezTo>
                    <a:cubicBezTo>
                      <a:pt x="7747" y="1182"/>
                      <a:pt x="7810" y="1200"/>
                      <a:pt x="7878" y="1238"/>
                    </a:cubicBezTo>
                    <a:cubicBezTo>
                      <a:pt x="8229" y="1433"/>
                      <a:pt x="8291" y="1536"/>
                      <a:pt x="9061" y="3410"/>
                    </a:cubicBezTo>
                    <a:cubicBezTo>
                      <a:pt x="9506" y="4491"/>
                      <a:pt x="9763" y="4920"/>
                      <a:pt x="10020" y="4920"/>
                    </a:cubicBezTo>
                    <a:cubicBezTo>
                      <a:pt x="10100" y="4920"/>
                      <a:pt x="10180" y="4878"/>
                      <a:pt x="10266" y="4802"/>
                    </a:cubicBezTo>
                    <a:cubicBezTo>
                      <a:pt x="10387" y="4696"/>
                      <a:pt x="10523" y="4399"/>
                      <a:pt x="10573" y="4146"/>
                    </a:cubicBezTo>
                    <a:cubicBezTo>
                      <a:pt x="10624" y="3894"/>
                      <a:pt x="10849" y="3128"/>
                      <a:pt x="11070" y="2441"/>
                    </a:cubicBezTo>
                    <a:cubicBezTo>
                      <a:pt x="11374" y="1497"/>
                      <a:pt x="11342" y="934"/>
                      <a:pt x="11020" y="934"/>
                    </a:cubicBezTo>
                    <a:cubicBezTo>
                      <a:pt x="10941" y="934"/>
                      <a:pt x="10844" y="968"/>
                      <a:pt x="10730" y="1039"/>
                    </a:cubicBezTo>
                    <a:cubicBezTo>
                      <a:pt x="10611" y="1113"/>
                      <a:pt x="10608" y="1230"/>
                      <a:pt x="10724" y="1296"/>
                    </a:cubicBezTo>
                    <a:cubicBezTo>
                      <a:pt x="10841" y="1361"/>
                      <a:pt x="10896" y="1514"/>
                      <a:pt x="10841" y="1635"/>
                    </a:cubicBezTo>
                    <a:cubicBezTo>
                      <a:pt x="10817" y="1689"/>
                      <a:pt x="10780" y="1716"/>
                      <a:pt x="10741" y="1716"/>
                    </a:cubicBezTo>
                    <a:cubicBezTo>
                      <a:pt x="10696" y="1716"/>
                      <a:pt x="10646" y="1680"/>
                      <a:pt x="10607" y="1614"/>
                    </a:cubicBezTo>
                    <a:cubicBezTo>
                      <a:pt x="10593" y="1591"/>
                      <a:pt x="10576" y="1580"/>
                      <a:pt x="10558" y="1580"/>
                    </a:cubicBezTo>
                    <a:cubicBezTo>
                      <a:pt x="10468" y="1580"/>
                      <a:pt x="10330" y="1846"/>
                      <a:pt x="10194" y="2286"/>
                    </a:cubicBezTo>
                    <a:cubicBezTo>
                      <a:pt x="10041" y="2781"/>
                      <a:pt x="9971" y="2996"/>
                      <a:pt x="9882" y="2996"/>
                    </a:cubicBezTo>
                    <a:cubicBezTo>
                      <a:pt x="9815" y="2996"/>
                      <a:pt x="9738" y="2876"/>
                      <a:pt x="9607" y="2663"/>
                    </a:cubicBezTo>
                    <a:cubicBezTo>
                      <a:pt x="9434" y="2382"/>
                      <a:pt x="9173" y="1968"/>
                      <a:pt x="9035" y="1749"/>
                    </a:cubicBezTo>
                    <a:cubicBezTo>
                      <a:pt x="8898" y="1529"/>
                      <a:pt x="8699" y="1107"/>
                      <a:pt x="8596" y="810"/>
                    </a:cubicBezTo>
                    <a:cubicBezTo>
                      <a:pt x="8460" y="418"/>
                      <a:pt x="8120" y="184"/>
                      <a:pt x="7763" y="184"/>
                    </a:cubicBezTo>
                    <a:cubicBezTo>
                      <a:pt x="7627" y="184"/>
                      <a:pt x="7488" y="218"/>
                      <a:pt x="7357" y="290"/>
                    </a:cubicBezTo>
                    <a:cubicBezTo>
                      <a:pt x="6903" y="541"/>
                      <a:pt x="6431" y="1911"/>
                      <a:pt x="6612" y="2437"/>
                    </a:cubicBezTo>
                    <a:cubicBezTo>
                      <a:pt x="6777" y="2911"/>
                      <a:pt x="6728" y="2967"/>
                      <a:pt x="6073" y="3199"/>
                    </a:cubicBezTo>
                    <a:cubicBezTo>
                      <a:pt x="5641" y="3352"/>
                      <a:pt x="5327" y="3441"/>
                      <a:pt x="5060" y="3441"/>
                    </a:cubicBezTo>
                    <a:cubicBezTo>
                      <a:pt x="4546" y="3441"/>
                      <a:pt x="4211" y="3110"/>
                      <a:pt x="3558" y="2263"/>
                    </a:cubicBezTo>
                    <a:cubicBezTo>
                      <a:pt x="2634" y="1056"/>
                      <a:pt x="1371" y="0"/>
                      <a:pt x="935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192" name="Google Shape;72974;p52">
                <a:extLst>
                  <a:ext uri="{FF2B5EF4-FFF2-40B4-BE49-F238E27FC236}">
                    <a16:creationId xmlns:a16="http://schemas.microsoft.com/office/drawing/2014/main" xmlns="" id="{7E4BE311-3F8C-744B-9E39-193D7A947289}"/>
                  </a:ext>
                </a:extLst>
              </p:cNvPr>
              <p:cNvSpPr/>
              <p:nvPr/>
            </p:nvSpPr>
            <p:spPr>
              <a:xfrm>
                <a:off x="6187425" y="1311200"/>
                <a:ext cx="170950" cy="160275"/>
              </a:xfrm>
              <a:custGeom>
                <a:avLst/>
                <a:gdLst/>
                <a:ahLst/>
                <a:cxnLst/>
                <a:rect l="l" t="t" r="r" b="b"/>
                <a:pathLst>
                  <a:path w="6838" h="6411" extrusionOk="0">
                    <a:moveTo>
                      <a:pt x="2691" y="1"/>
                    </a:moveTo>
                    <a:cubicBezTo>
                      <a:pt x="1995" y="1"/>
                      <a:pt x="1754" y="448"/>
                      <a:pt x="2281" y="944"/>
                    </a:cubicBezTo>
                    <a:cubicBezTo>
                      <a:pt x="2496" y="1146"/>
                      <a:pt x="2607" y="1338"/>
                      <a:pt x="2522" y="1364"/>
                    </a:cubicBezTo>
                    <a:cubicBezTo>
                      <a:pt x="2517" y="1366"/>
                      <a:pt x="2511" y="1367"/>
                      <a:pt x="2504" y="1367"/>
                    </a:cubicBezTo>
                    <a:cubicBezTo>
                      <a:pt x="2401" y="1367"/>
                      <a:pt x="2116" y="1178"/>
                      <a:pt x="1848" y="927"/>
                    </a:cubicBezTo>
                    <a:cubicBezTo>
                      <a:pt x="1563" y="659"/>
                      <a:pt x="1101" y="358"/>
                      <a:pt x="824" y="255"/>
                    </a:cubicBezTo>
                    <a:cubicBezTo>
                      <a:pt x="691" y="206"/>
                      <a:pt x="590" y="177"/>
                      <a:pt x="511" y="177"/>
                    </a:cubicBezTo>
                    <a:cubicBezTo>
                      <a:pt x="401" y="177"/>
                      <a:pt x="334" y="232"/>
                      <a:pt x="284" y="362"/>
                    </a:cubicBezTo>
                    <a:cubicBezTo>
                      <a:pt x="255" y="436"/>
                      <a:pt x="232" y="542"/>
                      <a:pt x="209" y="666"/>
                    </a:cubicBezTo>
                    <a:cubicBezTo>
                      <a:pt x="0" y="1838"/>
                      <a:pt x="462" y="3078"/>
                      <a:pt x="1376" y="3832"/>
                    </a:cubicBezTo>
                    <a:cubicBezTo>
                      <a:pt x="1535" y="3963"/>
                      <a:pt x="1662" y="4020"/>
                      <a:pt x="1753" y="4020"/>
                    </a:cubicBezTo>
                    <a:cubicBezTo>
                      <a:pt x="2019" y="4020"/>
                      <a:pt x="1981" y="3536"/>
                      <a:pt x="1549" y="3012"/>
                    </a:cubicBezTo>
                    <a:cubicBezTo>
                      <a:pt x="1278" y="2687"/>
                      <a:pt x="1121" y="2298"/>
                      <a:pt x="1189" y="2143"/>
                    </a:cubicBezTo>
                    <a:cubicBezTo>
                      <a:pt x="1259" y="1990"/>
                      <a:pt x="1224" y="1803"/>
                      <a:pt x="1111" y="1741"/>
                    </a:cubicBezTo>
                    <a:cubicBezTo>
                      <a:pt x="1001" y="1680"/>
                      <a:pt x="950" y="1552"/>
                      <a:pt x="997" y="1454"/>
                    </a:cubicBezTo>
                    <a:cubicBezTo>
                      <a:pt x="1004" y="1438"/>
                      <a:pt x="1018" y="1430"/>
                      <a:pt x="1038" y="1430"/>
                    </a:cubicBezTo>
                    <a:cubicBezTo>
                      <a:pt x="1145" y="1430"/>
                      <a:pt x="1420" y="1643"/>
                      <a:pt x="1711" y="1965"/>
                    </a:cubicBezTo>
                    <a:cubicBezTo>
                      <a:pt x="2057" y="2342"/>
                      <a:pt x="2478" y="2743"/>
                      <a:pt x="2651" y="2846"/>
                    </a:cubicBezTo>
                    <a:cubicBezTo>
                      <a:pt x="2823" y="2949"/>
                      <a:pt x="3078" y="3389"/>
                      <a:pt x="3216" y="3831"/>
                    </a:cubicBezTo>
                    <a:cubicBezTo>
                      <a:pt x="3543" y="4881"/>
                      <a:pt x="4586" y="6287"/>
                      <a:pt x="5132" y="6400"/>
                    </a:cubicBezTo>
                    <a:cubicBezTo>
                      <a:pt x="5168" y="6407"/>
                      <a:pt x="5207" y="6411"/>
                      <a:pt x="5247" y="6411"/>
                    </a:cubicBezTo>
                    <a:cubicBezTo>
                      <a:pt x="5474" y="6411"/>
                      <a:pt x="5760" y="6303"/>
                      <a:pt x="5936" y="6144"/>
                    </a:cubicBezTo>
                    <a:cubicBezTo>
                      <a:pt x="6838" y="5314"/>
                      <a:pt x="6671" y="4569"/>
                      <a:pt x="5475" y="4080"/>
                    </a:cubicBezTo>
                    <a:cubicBezTo>
                      <a:pt x="5125" y="3938"/>
                      <a:pt x="4606" y="3624"/>
                      <a:pt x="4325" y="3388"/>
                    </a:cubicBezTo>
                    <a:cubicBezTo>
                      <a:pt x="3630" y="2800"/>
                      <a:pt x="3080" y="1074"/>
                      <a:pt x="3514" y="1074"/>
                    </a:cubicBezTo>
                    <a:cubicBezTo>
                      <a:pt x="3555" y="1074"/>
                      <a:pt x="3604" y="1089"/>
                      <a:pt x="3663" y="1122"/>
                    </a:cubicBezTo>
                    <a:cubicBezTo>
                      <a:pt x="3693" y="1139"/>
                      <a:pt x="3722" y="1147"/>
                      <a:pt x="3751" y="1147"/>
                    </a:cubicBezTo>
                    <a:cubicBezTo>
                      <a:pt x="3975" y="1147"/>
                      <a:pt x="4150" y="685"/>
                      <a:pt x="3983" y="411"/>
                    </a:cubicBezTo>
                    <a:cubicBezTo>
                      <a:pt x="3904" y="278"/>
                      <a:pt x="3463" y="103"/>
                      <a:pt x="3013" y="29"/>
                    </a:cubicBezTo>
                    <a:cubicBezTo>
                      <a:pt x="2897" y="10"/>
                      <a:pt x="2790" y="1"/>
                      <a:pt x="2691" y="1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193" name="Google Shape;72975;p52">
                <a:extLst>
                  <a:ext uri="{FF2B5EF4-FFF2-40B4-BE49-F238E27FC236}">
                    <a16:creationId xmlns:a16="http://schemas.microsoft.com/office/drawing/2014/main" xmlns="" id="{3B2EE89D-F21F-DC46-AB88-4CE35F6F86A2}"/>
                  </a:ext>
                </a:extLst>
              </p:cNvPr>
              <p:cNvSpPr/>
              <p:nvPr/>
            </p:nvSpPr>
            <p:spPr>
              <a:xfrm>
                <a:off x="6194000" y="1455125"/>
                <a:ext cx="55725" cy="86350"/>
              </a:xfrm>
              <a:custGeom>
                <a:avLst/>
                <a:gdLst/>
                <a:ahLst/>
                <a:cxnLst/>
                <a:rect l="l" t="t" r="r" b="b"/>
                <a:pathLst>
                  <a:path w="2229" h="3454" extrusionOk="0">
                    <a:moveTo>
                      <a:pt x="1516" y="0"/>
                    </a:moveTo>
                    <a:cubicBezTo>
                      <a:pt x="1392" y="0"/>
                      <a:pt x="1285" y="56"/>
                      <a:pt x="1238" y="159"/>
                    </a:cubicBezTo>
                    <a:cubicBezTo>
                      <a:pt x="1162" y="327"/>
                      <a:pt x="1173" y="507"/>
                      <a:pt x="1267" y="559"/>
                    </a:cubicBezTo>
                    <a:cubicBezTo>
                      <a:pt x="1361" y="611"/>
                      <a:pt x="1120" y="1130"/>
                      <a:pt x="737" y="1710"/>
                    </a:cubicBezTo>
                    <a:cubicBezTo>
                      <a:pt x="353" y="2294"/>
                      <a:pt x="26" y="2931"/>
                      <a:pt x="14" y="3127"/>
                    </a:cubicBezTo>
                    <a:cubicBezTo>
                      <a:pt x="1" y="3352"/>
                      <a:pt x="80" y="3453"/>
                      <a:pt x="211" y="3453"/>
                    </a:cubicBezTo>
                    <a:cubicBezTo>
                      <a:pt x="474" y="3453"/>
                      <a:pt x="945" y="3043"/>
                      <a:pt x="1296" y="2407"/>
                    </a:cubicBezTo>
                    <a:cubicBezTo>
                      <a:pt x="1574" y="1906"/>
                      <a:pt x="1874" y="1398"/>
                      <a:pt x="1952" y="1276"/>
                    </a:cubicBezTo>
                    <a:cubicBezTo>
                      <a:pt x="2228" y="855"/>
                      <a:pt x="2136" y="278"/>
                      <a:pt x="1758" y="67"/>
                    </a:cubicBezTo>
                    <a:cubicBezTo>
                      <a:pt x="1677" y="22"/>
                      <a:pt x="1593" y="0"/>
                      <a:pt x="1516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194" name="Google Shape;72976;p52">
                <a:extLst>
                  <a:ext uri="{FF2B5EF4-FFF2-40B4-BE49-F238E27FC236}">
                    <a16:creationId xmlns:a16="http://schemas.microsoft.com/office/drawing/2014/main" xmlns="" id="{31B044E6-04B5-A54C-9253-7DE95782A45B}"/>
                  </a:ext>
                </a:extLst>
              </p:cNvPr>
              <p:cNvSpPr/>
              <p:nvPr/>
            </p:nvSpPr>
            <p:spPr>
              <a:xfrm>
                <a:off x="6378750" y="1349025"/>
                <a:ext cx="162675" cy="258375"/>
              </a:xfrm>
              <a:custGeom>
                <a:avLst/>
                <a:gdLst/>
                <a:ahLst/>
                <a:cxnLst/>
                <a:rect l="l" t="t" r="r" b="b"/>
                <a:pathLst>
                  <a:path w="6507" h="10335" extrusionOk="0">
                    <a:moveTo>
                      <a:pt x="2918" y="1"/>
                    </a:moveTo>
                    <a:cubicBezTo>
                      <a:pt x="2842" y="1"/>
                      <a:pt x="2739" y="48"/>
                      <a:pt x="2607" y="144"/>
                    </a:cubicBezTo>
                    <a:cubicBezTo>
                      <a:pt x="2350" y="329"/>
                      <a:pt x="1669" y="1711"/>
                      <a:pt x="1079" y="3077"/>
                    </a:cubicBezTo>
                    <a:cubicBezTo>
                      <a:pt x="488" y="4441"/>
                      <a:pt x="0" y="5792"/>
                      <a:pt x="119" y="5918"/>
                    </a:cubicBezTo>
                    <a:cubicBezTo>
                      <a:pt x="142" y="5943"/>
                      <a:pt x="184" y="5954"/>
                      <a:pt x="241" y="5954"/>
                    </a:cubicBezTo>
                    <a:cubicBezTo>
                      <a:pt x="438" y="5954"/>
                      <a:pt x="813" y="5815"/>
                      <a:pt x="1198" y="5594"/>
                    </a:cubicBezTo>
                    <a:cubicBezTo>
                      <a:pt x="1759" y="5271"/>
                      <a:pt x="2317" y="5110"/>
                      <a:pt x="2836" y="5110"/>
                    </a:cubicBezTo>
                    <a:cubicBezTo>
                      <a:pt x="3368" y="5110"/>
                      <a:pt x="3859" y="5279"/>
                      <a:pt x="4271" y="5618"/>
                    </a:cubicBezTo>
                    <a:lnTo>
                      <a:pt x="4870" y="6114"/>
                    </a:lnTo>
                    <a:lnTo>
                      <a:pt x="4166" y="6340"/>
                    </a:lnTo>
                    <a:cubicBezTo>
                      <a:pt x="3098" y="6676"/>
                      <a:pt x="2746" y="7889"/>
                      <a:pt x="3378" y="9131"/>
                    </a:cubicBezTo>
                    <a:cubicBezTo>
                      <a:pt x="3785" y="9929"/>
                      <a:pt x="4264" y="10335"/>
                      <a:pt x="4756" y="10335"/>
                    </a:cubicBezTo>
                    <a:cubicBezTo>
                      <a:pt x="5118" y="10335"/>
                      <a:pt x="5488" y="10114"/>
                      <a:pt x="5840" y="9667"/>
                    </a:cubicBezTo>
                    <a:cubicBezTo>
                      <a:pt x="6492" y="8837"/>
                      <a:pt x="6506" y="8780"/>
                      <a:pt x="6474" y="7792"/>
                    </a:cubicBezTo>
                    <a:cubicBezTo>
                      <a:pt x="6441" y="6757"/>
                      <a:pt x="5636" y="5490"/>
                      <a:pt x="4477" y="4670"/>
                    </a:cubicBezTo>
                    <a:cubicBezTo>
                      <a:pt x="3973" y="4313"/>
                      <a:pt x="3640" y="4181"/>
                      <a:pt x="3135" y="4181"/>
                    </a:cubicBezTo>
                    <a:cubicBezTo>
                      <a:pt x="3002" y="4181"/>
                      <a:pt x="2858" y="4190"/>
                      <a:pt x="2696" y="4206"/>
                    </a:cubicBezTo>
                    <a:cubicBezTo>
                      <a:pt x="2536" y="4222"/>
                      <a:pt x="2384" y="4230"/>
                      <a:pt x="2248" y="4230"/>
                    </a:cubicBezTo>
                    <a:cubicBezTo>
                      <a:pt x="1927" y="4230"/>
                      <a:pt x="1700" y="4187"/>
                      <a:pt x="1693" y="4115"/>
                    </a:cubicBezTo>
                    <a:cubicBezTo>
                      <a:pt x="1683" y="4012"/>
                      <a:pt x="2021" y="3159"/>
                      <a:pt x="2436" y="2216"/>
                    </a:cubicBezTo>
                    <a:cubicBezTo>
                      <a:pt x="3063" y="794"/>
                      <a:pt x="3228" y="1"/>
                      <a:pt x="2918" y="1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195" name="Google Shape;72977;p52">
                <a:extLst>
                  <a:ext uri="{FF2B5EF4-FFF2-40B4-BE49-F238E27FC236}">
                    <a16:creationId xmlns:a16="http://schemas.microsoft.com/office/drawing/2014/main" xmlns="" id="{7EC78B1B-49B7-844D-AA86-8B90266E93D0}"/>
                  </a:ext>
                </a:extLst>
              </p:cNvPr>
              <p:cNvSpPr/>
              <p:nvPr/>
            </p:nvSpPr>
            <p:spPr>
              <a:xfrm>
                <a:off x="6350750" y="1571825"/>
                <a:ext cx="71650" cy="104425"/>
              </a:xfrm>
              <a:custGeom>
                <a:avLst/>
                <a:gdLst/>
                <a:ahLst/>
                <a:cxnLst/>
                <a:rect l="l" t="t" r="r" b="b"/>
                <a:pathLst>
                  <a:path w="2866" h="4177" extrusionOk="0">
                    <a:moveTo>
                      <a:pt x="2598" y="1"/>
                    </a:moveTo>
                    <a:cubicBezTo>
                      <a:pt x="2542" y="1"/>
                      <a:pt x="2485" y="49"/>
                      <a:pt x="2444" y="142"/>
                    </a:cubicBezTo>
                    <a:cubicBezTo>
                      <a:pt x="2376" y="290"/>
                      <a:pt x="2205" y="393"/>
                      <a:pt x="2048" y="393"/>
                    </a:cubicBezTo>
                    <a:cubicBezTo>
                      <a:pt x="2032" y="393"/>
                      <a:pt x="2015" y="392"/>
                      <a:pt x="1999" y="390"/>
                    </a:cubicBezTo>
                    <a:cubicBezTo>
                      <a:pt x="1995" y="389"/>
                      <a:pt x="1991" y="389"/>
                      <a:pt x="1987" y="389"/>
                    </a:cubicBezTo>
                    <a:cubicBezTo>
                      <a:pt x="1713" y="389"/>
                      <a:pt x="968" y="1590"/>
                      <a:pt x="479" y="2623"/>
                    </a:cubicBezTo>
                    <a:cubicBezTo>
                      <a:pt x="406" y="2779"/>
                      <a:pt x="334" y="2931"/>
                      <a:pt x="276" y="3076"/>
                    </a:cubicBezTo>
                    <a:cubicBezTo>
                      <a:pt x="98" y="3511"/>
                      <a:pt x="1" y="3871"/>
                      <a:pt x="50" y="4015"/>
                    </a:cubicBezTo>
                    <a:cubicBezTo>
                      <a:pt x="88" y="4125"/>
                      <a:pt x="155" y="4177"/>
                      <a:pt x="239" y="4177"/>
                    </a:cubicBezTo>
                    <a:cubicBezTo>
                      <a:pt x="457" y="4177"/>
                      <a:pt x="791" y="3834"/>
                      <a:pt x="1054" y="3289"/>
                    </a:cubicBezTo>
                    <a:cubicBezTo>
                      <a:pt x="1275" y="2826"/>
                      <a:pt x="1611" y="2258"/>
                      <a:pt x="1801" y="2036"/>
                    </a:cubicBezTo>
                    <a:cubicBezTo>
                      <a:pt x="2391" y="1345"/>
                      <a:pt x="2866" y="332"/>
                      <a:pt x="2715" y="84"/>
                    </a:cubicBezTo>
                    <a:cubicBezTo>
                      <a:pt x="2681" y="28"/>
                      <a:pt x="2640" y="1"/>
                      <a:pt x="2598" y="1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196" name="Google Shape;72978;p52">
                <a:extLst>
                  <a:ext uri="{FF2B5EF4-FFF2-40B4-BE49-F238E27FC236}">
                    <a16:creationId xmlns:a16="http://schemas.microsoft.com/office/drawing/2014/main" xmlns="" id="{105DFEF6-D2B3-B84C-97F4-F7E8C85BCEA1}"/>
                  </a:ext>
                </a:extLst>
              </p:cNvPr>
              <p:cNvSpPr/>
              <p:nvPr/>
            </p:nvSpPr>
            <p:spPr>
              <a:xfrm>
                <a:off x="5847075" y="2186325"/>
                <a:ext cx="48425" cy="114100"/>
              </a:xfrm>
              <a:custGeom>
                <a:avLst/>
                <a:gdLst/>
                <a:ahLst/>
                <a:cxnLst/>
                <a:rect l="l" t="t" r="r" b="b"/>
                <a:pathLst>
                  <a:path w="1937" h="4564" extrusionOk="0">
                    <a:moveTo>
                      <a:pt x="1542" y="1"/>
                    </a:moveTo>
                    <a:cubicBezTo>
                      <a:pt x="1525" y="1"/>
                      <a:pt x="1508" y="3"/>
                      <a:pt x="1490" y="8"/>
                    </a:cubicBezTo>
                    <a:cubicBezTo>
                      <a:pt x="1324" y="60"/>
                      <a:pt x="1143" y="378"/>
                      <a:pt x="863" y="1103"/>
                    </a:cubicBezTo>
                    <a:cubicBezTo>
                      <a:pt x="542" y="1943"/>
                      <a:pt x="388" y="2097"/>
                      <a:pt x="309" y="2117"/>
                    </a:cubicBezTo>
                    <a:cubicBezTo>
                      <a:pt x="263" y="2087"/>
                      <a:pt x="227" y="2077"/>
                      <a:pt x="198" y="2077"/>
                    </a:cubicBezTo>
                    <a:cubicBezTo>
                      <a:pt x="179" y="2077"/>
                      <a:pt x="163" y="2081"/>
                      <a:pt x="151" y="2087"/>
                    </a:cubicBezTo>
                    <a:cubicBezTo>
                      <a:pt x="109" y="2104"/>
                      <a:pt x="81" y="2146"/>
                      <a:pt x="74" y="2198"/>
                    </a:cubicBezTo>
                    <a:lnTo>
                      <a:pt x="74" y="2201"/>
                    </a:lnTo>
                    <a:cubicBezTo>
                      <a:pt x="57" y="2305"/>
                      <a:pt x="94" y="2462"/>
                      <a:pt x="129" y="2575"/>
                    </a:cubicBezTo>
                    <a:cubicBezTo>
                      <a:pt x="203" y="2821"/>
                      <a:pt x="196" y="3182"/>
                      <a:pt x="114" y="3363"/>
                    </a:cubicBezTo>
                    <a:cubicBezTo>
                      <a:pt x="0" y="3616"/>
                      <a:pt x="29" y="3893"/>
                      <a:pt x="180" y="3997"/>
                    </a:cubicBezTo>
                    <a:cubicBezTo>
                      <a:pt x="203" y="4013"/>
                      <a:pt x="210" y="4026"/>
                      <a:pt x="211" y="4029"/>
                    </a:cubicBezTo>
                    <a:cubicBezTo>
                      <a:pt x="210" y="4033"/>
                      <a:pt x="203" y="4052"/>
                      <a:pt x="168" y="4072"/>
                    </a:cubicBezTo>
                    <a:cubicBezTo>
                      <a:pt x="39" y="4146"/>
                      <a:pt x="30" y="4266"/>
                      <a:pt x="65" y="4350"/>
                    </a:cubicBezTo>
                    <a:cubicBezTo>
                      <a:pt x="115" y="4479"/>
                      <a:pt x="260" y="4563"/>
                      <a:pt x="414" y="4563"/>
                    </a:cubicBezTo>
                    <a:cubicBezTo>
                      <a:pt x="448" y="4563"/>
                      <a:pt x="483" y="4559"/>
                      <a:pt x="517" y="4550"/>
                    </a:cubicBezTo>
                    <a:cubicBezTo>
                      <a:pt x="592" y="4530"/>
                      <a:pt x="718" y="4310"/>
                      <a:pt x="868" y="3980"/>
                    </a:cubicBezTo>
                    <a:cubicBezTo>
                      <a:pt x="1306" y="3000"/>
                      <a:pt x="1936" y="1074"/>
                      <a:pt x="1926" y="715"/>
                    </a:cubicBezTo>
                    <a:cubicBezTo>
                      <a:pt x="1918" y="430"/>
                      <a:pt x="1797" y="139"/>
                      <a:pt x="1650" y="36"/>
                    </a:cubicBezTo>
                    <a:cubicBezTo>
                      <a:pt x="1615" y="12"/>
                      <a:pt x="1579" y="1"/>
                      <a:pt x="1542" y="1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197" name="Google Shape;72979;p52">
                <a:extLst>
                  <a:ext uri="{FF2B5EF4-FFF2-40B4-BE49-F238E27FC236}">
                    <a16:creationId xmlns:a16="http://schemas.microsoft.com/office/drawing/2014/main" xmlns="" id="{164BC265-D408-7040-9A8D-7C7FE80A8DA0}"/>
                  </a:ext>
                </a:extLst>
              </p:cNvPr>
              <p:cNvSpPr/>
              <p:nvPr/>
            </p:nvSpPr>
            <p:spPr>
              <a:xfrm>
                <a:off x="5842200" y="1986975"/>
                <a:ext cx="161700" cy="192875"/>
              </a:xfrm>
              <a:custGeom>
                <a:avLst/>
                <a:gdLst/>
                <a:ahLst/>
                <a:cxnLst/>
                <a:rect l="l" t="t" r="r" b="b"/>
                <a:pathLst>
                  <a:path w="6468" h="7715" extrusionOk="0">
                    <a:moveTo>
                      <a:pt x="1138" y="1"/>
                    </a:moveTo>
                    <a:cubicBezTo>
                      <a:pt x="1065" y="1"/>
                      <a:pt x="999" y="11"/>
                      <a:pt x="944" y="32"/>
                    </a:cubicBezTo>
                    <a:cubicBezTo>
                      <a:pt x="651" y="142"/>
                      <a:pt x="296" y="590"/>
                      <a:pt x="124" y="959"/>
                    </a:cubicBezTo>
                    <a:cubicBezTo>
                      <a:pt x="37" y="1153"/>
                      <a:pt x="1" y="1311"/>
                      <a:pt x="33" y="1421"/>
                    </a:cubicBezTo>
                    <a:cubicBezTo>
                      <a:pt x="46" y="1475"/>
                      <a:pt x="78" y="1517"/>
                      <a:pt x="117" y="1546"/>
                    </a:cubicBezTo>
                    <a:cubicBezTo>
                      <a:pt x="143" y="1562"/>
                      <a:pt x="152" y="1576"/>
                      <a:pt x="152" y="1576"/>
                    </a:cubicBezTo>
                    <a:cubicBezTo>
                      <a:pt x="152" y="1578"/>
                      <a:pt x="146" y="1588"/>
                      <a:pt x="127" y="1598"/>
                    </a:cubicBezTo>
                    <a:cubicBezTo>
                      <a:pt x="98" y="1614"/>
                      <a:pt x="50" y="1660"/>
                      <a:pt x="56" y="1766"/>
                    </a:cubicBezTo>
                    <a:cubicBezTo>
                      <a:pt x="73" y="2205"/>
                      <a:pt x="1019" y="3652"/>
                      <a:pt x="1500" y="3979"/>
                    </a:cubicBezTo>
                    <a:cubicBezTo>
                      <a:pt x="1693" y="4110"/>
                      <a:pt x="1829" y="4156"/>
                      <a:pt x="1926" y="4156"/>
                    </a:cubicBezTo>
                    <a:cubicBezTo>
                      <a:pt x="2012" y="4156"/>
                      <a:pt x="2067" y="4119"/>
                      <a:pt x="2101" y="4075"/>
                    </a:cubicBezTo>
                    <a:cubicBezTo>
                      <a:pt x="2270" y="3859"/>
                      <a:pt x="2087" y="3293"/>
                      <a:pt x="1619" y="2552"/>
                    </a:cubicBezTo>
                    <a:cubicBezTo>
                      <a:pt x="1115" y="1756"/>
                      <a:pt x="1010" y="1211"/>
                      <a:pt x="1105" y="1097"/>
                    </a:cubicBezTo>
                    <a:cubicBezTo>
                      <a:pt x="1119" y="1078"/>
                      <a:pt x="1142" y="1069"/>
                      <a:pt x="1172" y="1069"/>
                    </a:cubicBezTo>
                    <a:cubicBezTo>
                      <a:pt x="1233" y="1069"/>
                      <a:pt x="1324" y="1107"/>
                      <a:pt x="1432" y="1182"/>
                    </a:cubicBezTo>
                    <a:cubicBezTo>
                      <a:pt x="1853" y="1468"/>
                      <a:pt x="2799" y="2822"/>
                      <a:pt x="2857" y="3222"/>
                    </a:cubicBezTo>
                    <a:cubicBezTo>
                      <a:pt x="2864" y="3277"/>
                      <a:pt x="2889" y="3439"/>
                      <a:pt x="2990" y="3468"/>
                    </a:cubicBezTo>
                    <a:cubicBezTo>
                      <a:pt x="2999" y="3471"/>
                      <a:pt x="3009" y="3473"/>
                      <a:pt x="3020" y="3473"/>
                    </a:cubicBezTo>
                    <a:cubicBezTo>
                      <a:pt x="3038" y="3473"/>
                      <a:pt x="3060" y="3467"/>
                      <a:pt x="3082" y="3449"/>
                    </a:cubicBezTo>
                    <a:cubicBezTo>
                      <a:pt x="3163" y="3601"/>
                      <a:pt x="3338" y="4037"/>
                      <a:pt x="3549" y="4726"/>
                    </a:cubicBezTo>
                    <a:cubicBezTo>
                      <a:pt x="3832" y="5646"/>
                      <a:pt x="3968" y="6288"/>
                      <a:pt x="3955" y="6370"/>
                    </a:cubicBezTo>
                    <a:cubicBezTo>
                      <a:pt x="3867" y="6579"/>
                      <a:pt x="3955" y="6918"/>
                      <a:pt x="4069" y="7165"/>
                    </a:cubicBezTo>
                    <a:cubicBezTo>
                      <a:pt x="4207" y="7467"/>
                      <a:pt x="4391" y="7669"/>
                      <a:pt x="4560" y="7708"/>
                    </a:cubicBezTo>
                    <a:cubicBezTo>
                      <a:pt x="4578" y="7713"/>
                      <a:pt x="4596" y="7714"/>
                      <a:pt x="4613" y="7714"/>
                    </a:cubicBezTo>
                    <a:cubicBezTo>
                      <a:pt x="4874" y="7714"/>
                      <a:pt x="5132" y="7298"/>
                      <a:pt x="5208" y="7164"/>
                    </a:cubicBezTo>
                    <a:cubicBezTo>
                      <a:pt x="5247" y="7097"/>
                      <a:pt x="5283" y="7026"/>
                      <a:pt x="5316" y="6950"/>
                    </a:cubicBezTo>
                    <a:cubicBezTo>
                      <a:pt x="5454" y="6644"/>
                      <a:pt x="5541" y="6289"/>
                      <a:pt x="5429" y="6078"/>
                    </a:cubicBezTo>
                    <a:cubicBezTo>
                      <a:pt x="5400" y="5984"/>
                      <a:pt x="5532" y="5404"/>
                      <a:pt x="5899" y="4593"/>
                    </a:cubicBezTo>
                    <a:cubicBezTo>
                      <a:pt x="6391" y="3500"/>
                      <a:pt x="6468" y="3126"/>
                      <a:pt x="6262" y="2851"/>
                    </a:cubicBezTo>
                    <a:cubicBezTo>
                      <a:pt x="6158" y="2711"/>
                      <a:pt x="6029" y="2571"/>
                      <a:pt x="5881" y="2571"/>
                    </a:cubicBezTo>
                    <a:cubicBezTo>
                      <a:pt x="5875" y="2571"/>
                      <a:pt x="5870" y="2571"/>
                      <a:pt x="5864" y="2571"/>
                    </a:cubicBezTo>
                    <a:cubicBezTo>
                      <a:pt x="5647" y="2587"/>
                      <a:pt x="5461" y="2887"/>
                      <a:pt x="5074" y="3843"/>
                    </a:cubicBezTo>
                    <a:lnTo>
                      <a:pt x="4656" y="4883"/>
                    </a:lnTo>
                    <a:lnTo>
                      <a:pt x="4243" y="3836"/>
                    </a:lnTo>
                    <a:cubicBezTo>
                      <a:pt x="3713" y="2490"/>
                      <a:pt x="2489" y="693"/>
                      <a:pt x="1771" y="205"/>
                    </a:cubicBezTo>
                    <a:cubicBezTo>
                      <a:pt x="1582" y="76"/>
                      <a:pt x="1337" y="1"/>
                      <a:pt x="1138" y="1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198" name="Google Shape;72980;p52">
                <a:extLst>
                  <a:ext uri="{FF2B5EF4-FFF2-40B4-BE49-F238E27FC236}">
                    <a16:creationId xmlns:a16="http://schemas.microsoft.com/office/drawing/2014/main" xmlns="" id="{F05438F7-0121-D24A-B3B2-D2291290BF8D}"/>
                  </a:ext>
                </a:extLst>
              </p:cNvPr>
              <p:cNvSpPr/>
              <p:nvPr/>
            </p:nvSpPr>
            <p:spPr>
              <a:xfrm>
                <a:off x="5587600" y="2549325"/>
                <a:ext cx="86275" cy="82825"/>
              </a:xfrm>
              <a:custGeom>
                <a:avLst/>
                <a:gdLst/>
                <a:ahLst/>
                <a:cxnLst/>
                <a:rect l="l" t="t" r="r" b="b"/>
                <a:pathLst>
                  <a:path w="3451" h="3313" extrusionOk="0">
                    <a:moveTo>
                      <a:pt x="416" y="0"/>
                    </a:moveTo>
                    <a:cubicBezTo>
                      <a:pt x="406" y="0"/>
                      <a:pt x="396" y="1"/>
                      <a:pt x="387" y="2"/>
                    </a:cubicBezTo>
                    <a:cubicBezTo>
                      <a:pt x="307" y="14"/>
                      <a:pt x="245" y="67"/>
                      <a:pt x="203" y="161"/>
                    </a:cubicBezTo>
                    <a:cubicBezTo>
                      <a:pt x="0" y="615"/>
                      <a:pt x="1537" y="2350"/>
                      <a:pt x="2448" y="2970"/>
                    </a:cubicBezTo>
                    <a:cubicBezTo>
                      <a:pt x="2836" y="3234"/>
                      <a:pt x="3046" y="3313"/>
                      <a:pt x="3164" y="3313"/>
                    </a:cubicBezTo>
                    <a:cubicBezTo>
                      <a:pt x="3243" y="3313"/>
                      <a:pt x="3281" y="3277"/>
                      <a:pt x="3304" y="3239"/>
                    </a:cubicBezTo>
                    <a:cubicBezTo>
                      <a:pt x="3307" y="3233"/>
                      <a:pt x="3310" y="3229"/>
                      <a:pt x="3313" y="3223"/>
                    </a:cubicBezTo>
                    <a:cubicBezTo>
                      <a:pt x="3450" y="2919"/>
                      <a:pt x="2674" y="2037"/>
                      <a:pt x="2192" y="1534"/>
                    </a:cubicBezTo>
                    <a:cubicBezTo>
                      <a:pt x="1076" y="362"/>
                      <a:pt x="658" y="0"/>
                      <a:pt x="416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199" name="Google Shape;72981;p52">
                <a:extLst>
                  <a:ext uri="{FF2B5EF4-FFF2-40B4-BE49-F238E27FC236}">
                    <a16:creationId xmlns:a16="http://schemas.microsoft.com/office/drawing/2014/main" xmlns="" id="{E6A89B49-7F75-6A44-8698-F3B5385E33B2}"/>
                  </a:ext>
                </a:extLst>
              </p:cNvPr>
              <p:cNvSpPr/>
              <p:nvPr/>
            </p:nvSpPr>
            <p:spPr>
              <a:xfrm>
                <a:off x="5807525" y="2137050"/>
                <a:ext cx="56750" cy="109250"/>
              </a:xfrm>
              <a:custGeom>
                <a:avLst/>
                <a:gdLst/>
                <a:ahLst/>
                <a:cxnLst/>
                <a:rect l="l" t="t" r="r" b="b"/>
                <a:pathLst>
                  <a:path w="2270" h="4370" extrusionOk="0">
                    <a:moveTo>
                      <a:pt x="1681" y="1"/>
                    </a:moveTo>
                    <a:cubicBezTo>
                      <a:pt x="1550" y="1"/>
                      <a:pt x="1458" y="130"/>
                      <a:pt x="1369" y="321"/>
                    </a:cubicBezTo>
                    <a:cubicBezTo>
                      <a:pt x="1291" y="483"/>
                      <a:pt x="1198" y="734"/>
                      <a:pt x="1053" y="1175"/>
                    </a:cubicBezTo>
                    <a:cubicBezTo>
                      <a:pt x="830" y="1855"/>
                      <a:pt x="497" y="2742"/>
                      <a:pt x="312" y="3155"/>
                    </a:cubicBezTo>
                    <a:cubicBezTo>
                      <a:pt x="51" y="3735"/>
                      <a:pt x="0" y="4018"/>
                      <a:pt x="367" y="4269"/>
                    </a:cubicBezTo>
                    <a:cubicBezTo>
                      <a:pt x="467" y="4337"/>
                      <a:pt x="580" y="4370"/>
                      <a:pt x="688" y="4370"/>
                    </a:cubicBezTo>
                    <a:cubicBezTo>
                      <a:pt x="825" y="4370"/>
                      <a:pt x="955" y="4316"/>
                      <a:pt x="1040" y="4211"/>
                    </a:cubicBezTo>
                    <a:cubicBezTo>
                      <a:pt x="1126" y="4107"/>
                      <a:pt x="1224" y="3934"/>
                      <a:pt x="1301" y="3764"/>
                    </a:cubicBezTo>
                    <a:cubicBezTo>
                      <a:pt x="1347" y="3665"/>
                      <a:pt x="1385" y="3564"/>
                      <a:pt x="1410" y="3474"/>
                    </a:cubicBezTo>
                    <a:cubicBezTo>
                      <a:pt x="1475" y="3239"/>
                      <a:pt x="1673" y="2582"/>
                      <a:pt x="1834" y="2044"/>
                    </a:cubicBezTo>
                    <a:cubicBezTo>
                      <a:pt x="2221" y="764"/>
                      <a:pt x="2270" y="348"/>
                      <a:pt x="1856" y="66"/>
                    </a:cubicBezTo>
                    <a:cubicBezTo>
                      <a:pt x="1790" y="21"/>
                      <a:pt x="1732" y="1"/>
                      <a:pt x="1681" y="1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200" name="Google Shape;72982;p52">
                <a:extLst>
                  <a:ext uri="{FF2B5EF4-FFF2-40B4-BE49-F238E27FC236}">
                    <a16:creationId xmlns:a16="http://schemas.microsoft.com/office/drawing/2014/main" xmlns="" id="{D2E1D253-2C4A-1B45-BC5B-35945E5B0398}"/>
                  </a:ext>
                </a:extLst>
              </p:cNvPr>
              <p:cNvSpPr/>
              <p:nvPr/>
            </p:nvSpPr>
            <p:spPr>
              <a:xfrm>
                <a:off x="5672975" y="2512600"/>
                <a:ext cx="109525" cy="111650"/>
              </a:xfrm>
              <a:custGeom>
                <a:avLst/>
                <a:gdLst/>
                <a:ahLst/>
                <a:cxnLst/>
                <a:rect l="l" t="t" r="r" b="b"/>
                <a:pathLst>
                  <a:path w="4381" h="4466" extrusionOk="0">
                    <a:moveTo>
                      <a:pt x="2885" y="1"/>
                    </a:moveTo>
                    <a:cubicBezTo>
                      <a:pt x="2706" y="1"/>
                      <a:pt x="2494" y="191"/>
                      <a:pt x="2302" y="537"/>
                    </a:cubicBezTo>
                    <a:cubicBezTo>
                      <a:pt x="2089" y="922"/>
                      <a:pt x="1896" y="1105"/>
                      <a:pt x="1652" y="1105"/>
                    </a:cubicBezTo>
                    <a:cubicBezTo>
                      <a:pt x="1493" y="1105"/>
                      <a:pt x="1313" y="1028"/>
                      <a:pt x="1091" y="879"/>
                    </a:cubicBezTo>
                    <a:cubicBezTo>
                      <a:pt x="916" y="761"/>
                      <a:pt x="710" y="712"/>
                      <a:pt x="528" y="712"/>
                    </a:cubicBezTo>
                    <a:cubicBezTo>
                      <a:pt x="418" y="712"/>
                      <a:pt x="316" y="730"/>
                      <a:pt x="237" y="763"/>
                    </a:cubicBezTo>
                    <a:cubicBezTo>
                      <a:pt x="115" y="812"/>
                      <a:pt x="34" y="892"/>
                      <a:pt x="12" y="994"/>
                    </a:cubicBezTo>
                    <a:cubicBezTo>
                      <a:pt x="0" y="1049"/>
                      <a:pt x="3" y="1102"/>
                      <a:pt x="21" y="1167"/>
                    </a:cubicBezTo>
                    <a:cubicBezTo>
                      <a:pt x="92" y="1399"/>
                      <a:pt x="885" y="1940"/>
                      <a:pt x="917" y="1963"/>
                    </a:cubicBezTo>
                    <a:lnTo>
                      <a:pt x="1620" y="2441"/>
                    </a:lnTo>
                    <a:lnTo>
                      <a:pt x="1266" y="3225"/>
                    </a:lnTo>
                    <a:cubicBezTo>
                      <a:pt x="997" y="3823"/>
                      <a:pt x="900" y="4208"/>
                      <a:pt x="1190" y="4405"/>
                    </a:cubicBezTo>
                    <a:cubicBezTo>
                      <a:pt x="1249" y="4446"/>
                      <a:pt x="1310" y="4465"/>
                      <a:pt x="1370" y="4465"/>
                    </a:cubicBezTo>
                    <a:cubicBezTo>
                      <a:pt x="1525" y="4465"/>
                      <a:pt x="1674" y="4337"/>
                      <a:pt x="1780" y="4098"/>
                    </a:cubicBezTo>
                    <a:cubicBezTo>
                      <a:pt x="2077" y="3441"/>
                      <a:pt x="2420" y="3125"/>
                      <a:pt x="2858" y="3125"/>
                    </a:cubicBezTo>
                    <a:cubicBezTo>
                      <a:pt x="3017" y="3125"/>
                      <a:pt x="3189" y="3167"/>
                      <a:pt x="3377" y="3249"/>
                    </a:cubicBezTo>
                    <a:cubicBezTo>
                      <a:pt x="3641" y="3366"/>
                      <a:pt x="3858" y="3424"/>
                      <a:pt x="4017" y="3424"/>
                    </a:cubicBezTo>
                    <a:cubicBezTo>
                      <a:pt x="4157" y="3424"/>
                      <a:pt x="4251" y="3379"/>
                      <a:pt x="4292" y="3287"/>
                    </a:cubicBezTo>
                    <a:cubicBezTo>
                      <a:pt x="4296" y="3281"/>
                      <a:pt x="4298" y="3274"/>
                      <a:pt x="4299" y="3267"/>
                    </a:cubicBezTo>
                    <a:cubicBezTo>
                      <a:pt x="4380" y="3034"/>
                      <a:pt x="4104" y="2674"/>
                      <a:pt x="3562" y="2305"/>
                    </a:cubicBezTo>
                    <a:cubicBezTo>
                      <a:pt x="2829" y="1808"/>
                      <a:pt x="2829" y="1808"/>
                      <a:pt x="3068" y="1132"/>
                    </a:cubicBezTo>
                    <a:cubicBezTo>
                      <a:pt x="3255" y="605"/>
                      <a:pt x="3236" y="189"/>
                      <a:pt x="3025" y="44"/>
                    </a:cubicBezTo>
                    <a:cubicBezTo>
                      <a:pt x="2981" y="15"/>
                      <a:pt x="2935" y="1"/>
                      <a:pt x="2885" y="1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201" name="Google Shape;72983;p52">
                <a:extLst>
                  <a:ext uri="{FF2B5EF4-FFF2-40B4-BE49-F238E27FC236}">
                    <a16:creationId xmlns:a16="http://schemas.microsoft.com/office/drawing/2014/main" xmlns="" id="{F5505213-D252-454E-9A8F-4C256313FE93}"/>
                  </a:ext>
                </a:extLst>
              </p:cNvPr>
              <p:cNvSpPr/>
              <p:nvPr/>
            </p:nvSpPr>
            <p:spPr>
              <a:xfrm>
                <a:off x="5680500" y="2233650"/>
                <a:ext cx="121075" cy="106300"/>
              </a:xfrm>
              <a:custGeom>
                <a:avLst/>
                <a:gdLst/>
                <a:ahLst/>
                <a:cxnLst/>
                <a:rect l="l" t="t" r="r" b="b"/>
                <a:pathLst>
                  <a:path w="4843" h="4252" extrusionOk="0">
                    <a:moveTo>
                      <a:pt x="1214" y="1"/>
                    </a:moveTo>
                    <a:cubicBezTo>
                      <a:pt x="867" y="1"/>
                      <a:pt x="576" y="242"/>
                      <a:pt x="370" y="696"/>
                    </a:cubicBezTo>
                    <a:cubicBezTo>
                      <a:pt x="369" y="700"/>
                      <a:pt x="367" y="703"/>
                      <a:pt x="364" y="709"/>
                    </a:cubicBezTo>
                    <a:cubicBezTo>
                      <a:pt x="296" y="864"/>
                      <a:pt x="237" y="1051"/>
                      <a:pt x="188" y="1262"/>
                    </a:cubicBezTo>
                    <a:cubicBezTo>
                      <a:pt x="1" y="2062"/>
                      <a:pt x="302" y="2992"/>
                      <a:pt x="813" y="3216"/>
                    </a:cubicBezTo>
                    <a:cubicBezTo>
                      <a:pt x="933" y="3268"/>
                      <a:pt x="1041" y="3294"/>
                      <a:pt x="1132" y="3294"/>
                    </a:cubicBezTo>
                    <a:cubicBezTo>
                      <a:pt x="1253" y="3294"/>
                      <a:pt x="1344" y="3250"/>
                      <a:pt x="1397" y="3163"/>
                    </a:cubicBezTo>
                    <a:cubicBezTo>
                      <a:pt x="1401" y="3154"/>
                      <a:pt x="1407" y="3142"/>
                      <a:pt x="1413" y="3132"/>
                    </a:cubicBezTo>
                    <a:cubicBezTo>
                      <a:pt x="1492" y="2956"/>
                      <a:pt x="1419" y="2679"/>
                      <a:pt x="1207" y="2366"/>
                    </a:cubicBezTo>
                    <a:cubicBezTo>
                      <a:pt x="1039" y="2120"/>
                      <a:pt x="984" y="1742"/>
                      <a:pt x="1065" y="1422"/>
                    </a:cubicBezTo>
                    <a:cubicBezTo>
                      <a:pt x="1117" y="1212"/>
                      <a:pt x="1225" y="1073"/>
                      <a:pt x="1359" y="1039"/>
                    </a:cubicBezTo>
                    <a:cubicBezTo>
                      <a:pt x="1363" y="1038"/>
                      <a:pt x="1368" y="1038"/>
                      <a:pt x="1372" y="1038"/>
                    </a:cubicBezTo>
                    <a:cubicBezTo>
                      <a:pt x="1584" y="1038"/>
                      <a:pt x="2360" y="2137"/>
                      <a:pt x="2621" y="3011"/>
                    </a:cubicBezTo>
                    <a:cubicBezTo>
                      <a:pt x="2916" y="4005"/>
                      <a:pt x="3265" y="4251"/>
                      <a:pt x="3538" y="4251"/>
                    </a:cubicBezTo>
                    <a:cubicBezTo>
                      <a:pt x="3579" y="4251"/>
                      <a:pt x="3619" y="4245"/>
                      <a:pt x="3656" y="4236"/>
                    </a:cubicBezTo>
                    <a:cubicBezTo>
                      <a:pt x="3847" y="4187"/>
                      <a:pt x="4069" y="3772"/>
                      <a:pt x="4221" y="3433"/>
                    </a:cubicBezTo>
                    <a:lnTo>
                      <a:pt x="4221" y="3432"/>
                    </a:lnTo>
                    <a:cubicBezTo>
                      <a:pt x="4492" y="2827"/>
                      <a:pt x="4842" y="1753"/>
                      <a:pt x="4727" y="1370"/>
                    </a:cubicBezTo>
                    <a:cubicBezTo>
                      <a:pt x="4611" y="987"/>
                      <a:pt x="4538" y="813"/>
                      <a:pt x="4411" y="798"/>
                    </a:cubicBezTo>
                    <a:cubicBezTo>
                      <a:pt x="4404" y="797"/>
                      <a:pt x="4398" y="796"/>
                      <a:pt x="4392" y="796"/>
                    </a:cubicBezTo>
                    <a:cubicBezTo>
                      <a:pt x="4249" y="796"/>
                      <a:pt x="4146" y="1025"/>
                      <a:pt x="3895" y="1751"/>
                    </a:cubicBezTo>
                    <a:cubicBezTo>
                      <a:pt x="3687" y="2353"/>
                      <a:pt x="3467" y="2692"/>
                      <a:pt x="3406" y="2711"/>
                    </a:cubicBezTo>
                    <a:cubicBezTo>
                      <a:pt x="3365" y="2711"/>
                      <a:pt x="3346" y="2705"/>
                      <a:pt x="3354" y="2693"/>
                    </a:cubicBezTo>
                    <a:cubicBezTo>
                      <a:pt x="3448" y="2482"/>
                      <a:pt x="2847" y="1462"/>
                      <a:pt x="2779" y="1348"/>
                    </a:cubicBezTo>
                    <a:cubicBezTo>
                      <a:pt x="2264" y="486"/>
                      <a:pt x="1714" y="8"/>
                      <a:pt x="1226" y="1"/>
                    </a:cubicBezTo>
                    <a:cubicBezTo>
                      <a:pt x="1222" y="1"/>
                      <a:pt x="1218" y="1"/>
                      <a:pt x="1214" y="1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202" name="Google Shape;72984;p52">
                <a:extLst>
                  <a:ext uri="{FF2B5EF4-FFF2-40B4-BE49-F238E27FC236}">
                    <a16:creationId xmlns:a16="http://schemas.microsoft.com/office/drawing/2014/main" xmlns="" id="{625FA02A-D2D8-4140-ACB9-6A2EA4ACA10F}"/>
                  </a:ext>
                </a:extLst>
              </p:cNvPr>
              <p:cNvSpPr/>
              <p:nvPr/>
            </p:nvSpPr>
            <p:spPr>
              <a:xfrm>
                <a:off x="5719975" y="2372625"/>
                <a:ext cx="201675" cy="208525"/>
              </a:xfrm>
              <a:custGeom>
                <a:avLst/>
                <a:gdLst/>
                <a:ahLst/>
                <a:cxnLst/>
                <a:rect l="l" t="t" r="r" b="b"/>
                <a:pathLst>
                  <a:path w="8067" h="8341" extrusionOk="0">
                    <a:moveTo>
                      <a:pt x="2382" y="0"/>
                    </a:moveTo>
                    <a:cubicBezTo>
                      <a:pt x="2265" y="0"/>
                      <a:pt x="2170" y="51"/>
                      <a:pt x="2106" y="153"/>
                    </a:cubicBezTo>
                    <a:cubicBezTo>
                      <a:pt x="1938" y="413"/>
                      <a:pt x="2035" y="981"/>
                      <a:pt x="2473" y="1481"/>
                    </a:cubicBezTo>
                    <a:cubicBezTo>
                      <a:pt x="2744" y="1786"/>
                      <a:pt x="2858" y="2018"/>
                      <a:pt x="2817" y="2172"/>
                    </a:cubicBezTo>
                    <a:cubicBezTo>
                      <a:pt x="2754" y="2396"/>
                      <a:pt x="2328" y="2538"/>
                      <a:pt x="1546" y="2580"/>
                    </a:cubicBezTo>
                    <a:cubicBezTo>
                      <a:pt x="756" y="2621"/>
                      <a:pt x="210" y="2818"/>
                      <a:pt x="80" y="3107"/>
                    </a:cubicBezTo>
                    <a:cubicBezTo>
                      <a:pt x="80" y="3109"/>
                      <a:pt x="79" y="3110"/>
                      <a:pt x="79" y="3113"/>
                    </a:cubicBezTo>
                    <a:cubicBezTo>
                      <a:pt x="28" y="3230"/>
                      <a:pt x="0" y="3465"/>
                      <a:pt x="383" y="3726"/>
                    </a:cubicBezTo>
                    <a:cubicBezTo>
                      <a:pt x="487" y="3797"/>
                      <a:pt x="698" y="3828"/>
                      <a:pt x="961" y="3828"/>
                    </a:cubicBezTo>
                    <a:cubicBezTo>
                      <a:pt x="1365" y="3828"/>
                      <a:pt x="1891" y="3756"/>
                      <a:pt x="2348" y="3652"/>
                    </a:cubicBezTo>
                    <a:lnTo>
                      <a:pt x="3825" y="3312"/>
                    </a:lnTo>
                    <a:lnTo>
                      <a:pt x="4826" y="4824"/>
                    </a:lnTo>
                    <a:cubicBezTo>
                      <a:pt x="6361" y="7157"/>
                      <a:pt x="6954" y="7953"/>
                      <a:pt x="7358" y="8229"/>
                    </a:cubicBezTo>
                    <a:cubicBezTo>
                      <a:pt x="7468" y="8303"/>
                      <a:pt x="7559" y="8340"/>
                      <a:pt x="7639" y="8340"/>
                    </a:cubicBezTo>
                    <a:cubicBezTo>
                      <a:pt x="7670" y="8340"/>
                      <a:pt x="7698" y="8335"/>
                      <a:pt x="7726" y="8324"/>
                    </a:cubicBezTo>
                    <a:cubicBezTo>
                      <a:pt x="7800" y="8298"/>
                      <a:pt x="7858" y="8234"/>
                      <a:pt x="7904" y="8127"/>
                    </a:cubicBezTo>
                    <a:cubicBezTo>
                      <a:pt x="7923" y="8085"/>
                      <a:pt x="7940" y="8035"/>
                      <a:pt x="7958" y="7981"/>
                    </a:cubicBezTo>
                    <a:cubicBezTo>
                      <a:pt x="8066" y="7593"/>
                      <a:pt x="7792" y="7071"/>
                      <a:pt x="6679" y="5562"/>
                    </a:cubicBezTo>
                    <a:cubicBezTo>
                      <a:pt x="5918" y="4528"/>
                      <a:pt x="5201" y="3381"/>
                      <a:pt x="5083" y="3006"/>
                    </a:cubicBezTo>
                    <a:cubicBezTo>
                      <a:pt x="4928" y="2527"/>
                      <a:pt x="4684" y="2191"/>
                      <a:pt x="4441" y="2135"/>
                    </a:cubicBezTo>
                    <a:cubicBezTo>
                      <a:pt x="4295" y="2101"/>
                      <a:pt x="3954" y="1746"/>
                      <a:pt x="3704" y="1290"/>
                    </a:cubicBezTo>
                    <a:cubicBezTo>
                      <a:pt x="3450" y="832"/>
                      <a:pt x="3043" y="328"/>
                      <a:pt x="2775" y="147"/>
                    </a:cubicBezTo>
                    <a:cubicBezTo>
                      <a:pt x="2631" y="49"/>
                      <a:pt x="2497" y="0"/>
                      <a:pt x="2382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203" name="Google Shape;72985;p52">
                <a:extLst>
                  <a:ext uri="{FF2B5EF4-FFF2-40B4-BE49-F238E27FC236}">
                    <a16:creationId xmlns:a16="http://schemas.microsoft.com/office/drawing/2014/main" xmlns="" id="{FCD6B8FB-A294-A446-B629-0AAB6AC0CBA0}"/>
                  </a:ext>
                </a:extLst>
              </p:cNvPr>
              <p:cNvSpPr/>
              <p:nvPr/>
            </p:nvSpPr>
            <p:spPr>
              <a:xfrm>
                <a:off x="5478275" y="2992925"/>
                <a:ext cx="108075" cy="136275"/>
              </a:xfrm>
              <a:custGeom>
                <a:avLst/>
                <a:gdLst/>
                <a:ahLst/>
                <a:cxnLst/>
                <a:rect l="l" t="t" r="r" b="b"/>
                <a:pathLst>
                  <a:path w="4323" h="5451" extrusionOk="0">
                    <a:moveTo>
                      <a:pt x="1465" y="1"/>
                    </a:moveTo>
                    <a:cubicBezTo>
                      <a:pt x="1391" y="1"/>
                      <a:pt x="1320" y="20"/>
                      <a:pt x="1255" y="58"/>
                    </a:cubicBezTo>
                    <a:cubicBezTo>
                      <a:pt x="1210" y="84"/>
                      <a:pt x="1178" y="130"/>
                      <a:pt x="1154" y="201"/>
                    </a:cubicBezTo>
                    <a:cubicBezTo>
                      <a:pt x="1099" y="375"/>
                      <a:pt x="1115" y="675"/>
                      <a:pt x="1194" y="967"/>
                    </a:cubicBezTo>
                    <a:cubicBezTo>
                      <a:pt x="1359" y="1573"/>
                      <a:pt x="1356" y="1580"/>
                      <a:pt x="928" y="1793"/>
                    </a:cubicBezTo>
                    <a:cubicBezTo>
                      <a:pt x="440" y="2035"/>
                      <a:pt x="1" y="2572"/>
                      <a:pt x="5" y="2924"/>
                    </a:cubicBezTo>
                    <a:cubicBezTo>
                      <a:pt x="7" y="3039"/>
                      <a:pt x="53" y="3133"/>
                      <a:pt x="137" y="3191"/>
                    </a:cubicBezTo>
                    <a:cubicBezTo>
                      <a:pt x="188" y="3225"/>
                      <a:pt x="270" y="3240"/>
                      <a:pt x="369" y="3240"/>
                    </a:cubicBezTo>
                    <a:cubicBezTo>
                      <a:pt x="593" y="3240"/>
                      <a:pt x="906" y="3165"/>
                      <a:pt x="1167" y="3065"/>
                    </a:cubicBezTo>
                    <a:lnTo>
                      <a:pt x="1834" y="2808"/>
                    </a:lnTo>
                    <a:lnTo>
                      <a:pt x="2196" y="3663"/>
                    </a:lnTo>
                    <a:cubicBezTo>
                      <a:pt x="2601" y="4611"/>
                      <a:pt x="3164" y="5324"/>
                      <a:pt x="3594" y="5436"/>
                    </a:cubicBezTo>
                    <a:cubicBezTo>
                      <a:pt x="3633" y="5445"/>
                      <a:pt x="3671" y="5450"/>
                      <a:pt x="3708" y="5450"/>
                    </a:cubicBezTo>
                    <a:cubicBezTo>
                      <a:pt x="3817" y="5450"/>
                      <a:pt x="3911" y="5406"/>
                      <a:pt x="3984" y="5317"/>
                    </a:cubicBezTo>
                    <a:cubicBezTo>
                      <a:pt x="4114" y="5162"/>
                      <a:pt x="4244" y="5020"/>
                      <a:pt x="4282" y="4981"/>
                    </a:cubicBezTo>
                    <a:lnTo>
                      <a:pt x="4323" y="4929"/>
                    </a:lnTo>
                    <a:lnTo>
                      <a:pt x="4304" y="4871"/>
                    </a:lnTo>
                    <a:cubicBezTo>
                      <a:pt x="4279" y="4788"/>
                      <a:pt x="4163" y="4726"/>
                      <a:pt x="3959" y="4678"/>
                    </a:cubicBezTo>
                    <a:cubicBezTo>
                      <a:pt x="3868" y="4656"/>
                      <a:pt x="3811" y="4613"/>
                      <a:pt x="3795" y="4577"/>
                    </a:cubicBezTo>
                    <a:cubicBezTo>
                      <a:pt x="3790" y="4567"/>
                      <a:pt x="3787" y="4553"/>
                      <a:pt x="3797" y="4533"/>
                    </a:cubicBezTo>
                    <a:cubicBezTo>
                      <a:pt x="3858" y="4400"/>
                      <a:pt x="3832" y="4317"/>
                      <a:pt x="3801" y="4273"/>
                    </a:cubicBezTo>
                    <a:cubicBezTo>
                      <a:pt x="3786" y="4252"/>
                      <a:pt x="3748" y="4210"/>
                      <a:pt x="3682" y="4210"/>
                    </a:cubicBezTo>
                    <a:cubicBezTo>
                      <a:pt x="3669" y="4210"/>
                      <a:pt x="3654" y="4212"/>
                      <a:pt x="3638" y="4216"/>
                    </a:cubicBezTo>
                    <a:cubicBezTo>
                      <a:pt x="3636" y="4217"/>
                      <a:pt x="3634" y="4217"/>
                      <a:pt x="3631" y="4217"/>
                    </a:cubicBezTo>
                    <a:cubicBezTo>
                      <a:pt x="3595" y="4217"/>
                      <a:pt x="3507" y="4139"/>
                      <a:pt x="3449" y="3997"/>
                    </a:cubicBezTo>
                    <a:cubicBezTo>
                      <a:pt x="3380" y="3821"/>
                      <a:pt x="3196" y="3360"/>
                      <a:pt x="3041" y="2981"/>
                    </a:cubicBezTo>
                    <a:lnTo>
                      <a:pt x="2808" y="2404"/>
                    </a:lnTo>
                    <a:lnTo>
                      <a:pt x="3303" y="2329"/>
                    </a:lnTo>
                    <a:cubicBezTo>
                      <a:pt x="3700" y="2267"/>
                      <a:pt x="3962" y="2042"/>
                      <a:pt x="3991" y="1745"/>
                    </a:cubicBezTo>
                    <a:cubicBezTo>
                      <a:pt x="4014" y="1508"/>
                      <a:pt x="3882" y="1274"/>
                      <a:pt x="3630" y="1105"/>
                    </a:cubicBezTo>
                    <a:cubicBezTo>
                      <a:pt x="3522" y="1032"/>
                      <a:pt x="3367" y="995"/>
                      <a:pt x="3202" y="995"/>
                    </a:cubicBezTo>
                    <a:cubicBezTo>
                      <a:pt x="3040" y="995"/>
                      <a:pt x="2870" y="1030"/>
                      <a:pt x="2724" y="1101"/>
                    </a:cubicBezTo>
                    <a:cubicBezTo>
                      <a:pt x="2614" y="1155"/>
                      <a:pt x="2455" y="1231"/>
                      <a:pt x="2385" y="1231"/>
                    </a:cubicBezTo>
                    <a:cubicBezTo>
                      <a:pt x="2375" y="1231"/>
                      <a:pt x="2366" y="1229"/>
                      <a:pt x="2360" y="1225"/>
                    </a:cubicBezTo>
                    <a:cubicBezTo>
                      <a:pt x="2322" y="1201"/>
                      <a:pt x="2286" y="1015"/>
                      <a:pt x="2265" y="905"/>
                    </a:cubicBezTo>
                    <a:cubicBezTo>
                      <a:pt x="2194" y="550"/>
                      <a:pt x="1997" y="237"/>
                      <a:pt x="1747" y="87"/>
                    </a:cubicBezTo>
                    <a:cubicBezTo>
                      <a:pt x="1653" y="30"/>
                      <a:pt x="1556" y="1"/>
                      <a:pt x="1465" y="1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204" name="Google Shape;72986;p52">
                <a:extLst>
                  <a:ext uri="{FF2B5EF4-FFF2-40B4-BE49-F238E27FC236}">
                    <a16:creationId xmlns:a16="http://schemas.microsoft.com/office/drawing/2014/main" xmlns="" id="{A009ED01-E026-5343-A782-FDE65E8FD598}"/>
                  </a:ext>
                </a:extLst>
              </p:cNvPr>
              <p:cNvSpPr/>
              <p:nvPr/>
            </p:nvSpPr>
            <p:spPr>
              <a:xfrm>
                <a:off x="5436575" y="2852950"/>
                <a:ext cx="140000" cy="131075"/>
              </a:xfrm>
              <a:custGeom>
                <a:avLst/>
                <a:gdLst/>
                <a:ahLst/>
                <a:cxnLst/>
                <a:rect l="l" t="t" r="r" b="b"/>
                <a:pathLst>
                  <a:path w="5600" h="5243" extrusionOk="0">
                    <a:moveTo>
                      <a:pt x="1464" y="1"/>
                    </a:moveTo>
                    <a:cubicBezTo>
                      <a:pt x="1301" y="1"/>
                      <a:pt x="1150" y="78"/>
                      <a:pt x="985" y="233"/>
                    </a:cubicBezTo>
                    <a:cubicBezTo>
                      <a:pt x="713" y="488"/>
                      <a:pt x="493" y="819"/>
                      <a:pt x="344" y="1183"/>
                    </a:cubicBezTo>
                    <a:cubicBezTo>
                      <a:pt x="0" y="2027"/>
                      <a:pt x="106" y="2882"/>
                      <a:pt x="597" y="3215"/>
                    </a:cubicBezTo>
                    <a:cubicBezTo>
                      <a:pt x="798" y="3352"/>
                      <a:pt x="975" y="3422"/>
                      <a:pt x="1110" y="3422"/>
                    </a:cubicBezTo>
                    <a:cubicBezTo>
                      <a:pt x="1196" y="3422"/>
                      <a:pt x="1265" y="3393"/>
                      <a:pt x="1312" y="3334"/>
                    </a:cubicBezTo>
                    <a:cubicBezTo>
                      <a:pt x="1372" y="3260"/>
                      <a:pt x="1437" y="3075"/>
                      <a:pt x="1210" y="2694"/>
                    </a:cubicBezTo>
                    <a:cubicBezTo>
                      <a:pt x="1007" y="2353"/>
                      <a:pt x="1144" y="1651"/>
                      <a:pt x="1399" y="1335"/>
                    </a:cubicBezTo>
                    <a:cubicBezTo>
                      <a:pt x="1457" y="1264"/>
                      <a:pt x="1536" y="1191"/>
                      <a:pt x="1621" y="1191"/>
                    </a:cubicBezTo>
                    <a:cubicBezTo>
                      <a:pt x="1651" y="1191"/>
                      <a:pt x="1682" y="1200"/>
                      <a:pt x="1712" y="1221"/>
                    </a:cubicBezTo>
                    <a:cubicBezTo>
                      <a:pt x="1971" y="1399"/>
                      <a:pt x="2794" y="2639"/>
                      <a:pt x="2856" y="2946"/>
                    </a:cubicBezTo>
                    <a:cubicBezTo>
                      <a:pt x="2964" y="3471"/>
                      <a:pt x="3662" y="5057"/>
                      <a:pt x="3892" y="5215"/>
                    </a:cubicBezTo>
                    <a:cubicBezTo>
                      <a:pt x="3921" y="5235"/>
                      <a:pt x="3950" y="5243"/>
                      <a:pt x="3979" y="5243"/>
                    </a:cubicBezTo>
                    <a:cubicBezTo>
                      <a:pt x="4074" y="5243"/>
                      <a:pt x="4162" y="5156"/>
                      <a:pt x="4196" y="5122"/>
                    </a:cubicBezTo>
                    <a:cubicBezTo>
                      <a:pt x="4403" y="4917"/>
                      <a:pt x="4704" y="4382"/>
                      <a:pt x="4968" y="3799"/>
                    </a:cubicBezTo>
                    <a:cubicBezTo>
                      <a:pt x="5319" y="3017"/>
                      <a:pt x="5600" y="2146"/>
                      <a:pt x="5482" y="1843"/>
                    </a:cubicBezTo>
                    <a:cubicBezTo>
                      <a:pt x="5384" y="1593"/>
                      <a:pt x="5269" y="1460"/>
                      <a:pt x="5132" y="1441"/>
                    </a:cubicBezTo>
                    <a:cubicBezTo>
                      <a:pt x="5120" y="1439"/>
                      <a:pt x="5108" y="1438"/>
                      <a:pt x="5096" y="1438"/>
                    </a:cubicBezTo>
                    <a:cubicBezTo>
                      <a:pt x="4855" y="1438"/>
                      <a:pt x="4586" y="1786"/>
                      <a:pt x="4183" y="2615"/>
                    </a:cubicBezTo>
                    <a:cubicBezTo>
                      <a:pt x="4084" y="2820"/>
                      <a:pt x="3965" y="2932"/>
                      <a:pt x="3853" y="2932"/>
                    </a:cubicBezTo>
                    <a:cubicBezTo>
                      <a:pt x="3839" y="2932"/>
                      <a:pt x="3825" y="2930"/>
                      <a:pt x="3811" y="2927"/>
                    </a:cubicBezTo>
                    <a:cubicBezTo>
                      <a:pt x="3679" y="2892"/>
                      <a:pt x="3560" y="2695"/>
                      <a:pt x="3495" y="2397"/>
                    </a:cubicBezTo>
                    <a:cubicBezTo>
                      <a:pt x="3346" y="1706"/>
                      <a:pt x="2603" y="624"/>
                      <a:pt x="1995" y="211"/>
                    </a:cubicBezTo>
                    <a:cubicBezTo>
                      <a:pt x="1789" y="71"/>
                      <a:pt x="1620" y="1"/>
                      <a:pt x="1464" y="1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205" name="Google Shape;72987;p52">
                <a:extLst>
                  <a:ext uri="{FF2B5EF4-FFF2-40B4-BE49-F238E27FC236}">
                    <a16:creationId xmlns:a16="http://schemas.microsoft.com/office/drawing/2014/main" xmlns="" id="{7A2E3BEF-F939-CB46-9207-8F0DD8675B9D}"/>
                  </a:ext>
                </a:extLst>
              </p:cNvPr>
              <p:cNvSpPr/>
              <p:nvPr/>
            </p:nvSpPr>
            <p:spPr>
              <a:xfrm>
                <a:off x="5575650" y="2779025"/>
                <a:ext cx="193275" cy="202875"/>
              </a:xfrm>
              <a:custGeom>
                <a:avLst/>
                <a:gdLst/>
                <a:ahLst/>
                <a:cxnLst/>
                <a:rect l="l" t="t" r="r" b="b"/>
                <a:pathLst>
                  <a:path w="7731" h="8115" extrusionOk="0">
                    <a:moveTo>
                      <a:pt x="1961" y="1"/>
                    </a:moveTo>
                    <a:cubicBezTo>
                      <a:pt x="1957" y="1"/>
                      <a:pt x="1953" y="1"/>
                      <a:pt x="1950" y="2"/>
                    </a:cubicBezTo>
                    <a:cubicBezTo>
                      <a:pt x="1827" y="34"/>
                      <a:pt x="1744" y="138"/>
                      <a:pt x="1704" y="309"/>
                    </a:cubicBezTo>
                    <a:cubicBezTo>
                      <a:pt x="1617" y="693"/>
                      <a:pt x="1798" y="1322"/>
                      <a:pt x="2113" y="1742"/>
                    </a:cubicBezTo>
                    <a:cubicBezTo>
                      <a:pt x="2305" y="1996"/>
                      <a:pt x="2557" y="2285"/>
                      <a:pt x="2722" y="2424"/>
                    </a:cubicBezTo>
                    <a:cubicBezTo>
                      <a:pt x="2638" y="2453"/>
                      <a:pt x="2490" y="2493"/>
                      <a:pt x="2263" y="2525"/>
                    </a:cubicBezTo>
                    <a:cubicBezTo>
                      <a:pt x="2148" y="2542"/>
                      <a:pt x="2030" y="2550"/>
                      <a:pt x="1918" y="2550"/>
                    </a:cubicBezTo>
                    <a:cubicBezTo>
                      <a:pt x="1615" y="2550"/>
                      <a:pt x="1345" y="2495"/>
                      <a:pt x="1240" y="2424"/>
                    </a:cubicBezTo>
                    <a:cubicBezTo>
                      <a:pt x="1179" y="2383"/>
                      <a:pt x="1106" y="2368"/>
                      <a:pt x="1032" y="2368"/>
                    </a:cubicBezTo>
                    <a:cubicBezTo>
                      <a:pt x="942" y="2368"/>
                      <a:pt x="851" y="2390"/>
                      <a:pt x="775" y="2415"/>
                    </a:cubicBezTo>
                    <a:cubicBezTo>
                      <a:pt x="480" y="2516"/>
                      <a:pt x="123" y="2761"/>
                      <a:pt x="38" y="3016"/>
                    </a:cubicBezTo>
                    <a:cubicBezTo>
                      <a:pt x="21" y="3067"/>
                      <a:pt x="0" y="3141"/>
                      <a:pt x="22" y="3217"/>
                    </a:cubicBezTo>
                    <a:cubicBezTo>
                      <a:pt x="57" y="3332"/>
                      <a:pt x="105" y="3488"/>
                      <a:pt x="2748" y="3855"/>
                    </a:cubicBezTo>
                    <a:lnTo>
                      <a:pt x="3637" y="3979"/>
                    </a:lnTo>
                    <a:lnTo>
                      <a:pt x="4577" y="5138"/>
                    </a:lnTo>
                    <a:cubicBezTo>
                      <a:pt x="5085" y="5777"/>
                      <a:pt x="5652" y="6514"/>
                      <a:pt x="5815" y="6746"/>
                    </a:cubicBezTo>
                    <a:cubicBezTo>
                      <a:pt x="6257" y="7374"/>
                      <a:pt x="7003" y="8108"/>
                      <a:pt x="7303" y="8114"/>
                    </a:cubicBezTo>
                    <a:cubicBezTo>
                      <a:pt x="7307" y="8114"/>
                      <a:pt x="7310" y="8114"/>
                      <a:pt x="7314" y="8114"/>
                    </a:cubicBezTo>
                    <a:cubicBezTo>
                      <a:pt x="7459" y="8114"/>
                      <a:pt x="7577" y="8031"/>
                      <a:pt x="7642" y="7887"/>
                    </a:cubicBezTo>
                    <a:cubicBezTo>
                      <a:pt x="7658" y="7852"/>
                      <a:pt x="7671" y="7814"/>
                      <a:pt x="7679" y="7771"/>
                    </a:cubicBezTo>
                    <a:cubicBezTo>
                      <a:pt x="7730" y="7542"/>
                      <a:pt x="7671" y="7196"/>
                      <a:pt x="7419" y="6979"/>
                    </a:cubicBezTo>
                    <a:cubicBezTo>
                      <a:pt x="6952" y="6578"/>
                      <a:pt x="5326" y="4553"/>
                      <a:pt x="4861" y="3795"/>
                    </a:cubicBezTo>
                    <a:cubicBezTo>
                      <a:pt x="4210" y="2734"/>
                      <a:pt x="2276" y="1"/>
                      <a:pt x="1961" y="1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206" name="Google Shape;72988;p52">
                <a:extLst>
                  <a:ext uri="{FF2B5EF4-FFF2-40B4-BE49-F238E27FC236}">
                    <a16:creationId xmlns:a16="http://schemas.microsoft.com/office/drawing/2014/main" xmlns="" id="{7F137E3B-2AB1-E345-90C5-240F4E8DE6C8}"/>
                  </a:ext>
                </a:extLst>
              </p:cNvPr>
              <p:cNvSpPr/>
              <p:nvPr/>
            </p:nvSpPr>
            <p:spPr>
              <a:xfrm>
                <a:off x="5622275" y="2665950"/>
                <a:ext cx="178600" cy="183050"/>
              </a:xfrm>
              <a:custGeom>
                <a:avLst/>
                <a:gdLst/>
                <a:ahLst/>
                <a:cxnLst/>
                <a:rect l="l" t="t" r="r" b="b"/>
                <a:pathLst>
                  <a:path w="7144" h="7322" extrusionOk="0">
                    <a:moveTo>
                      <a:pt x="1539" y="0"/>
                    </a:moveTo>
                    <a:cubicBezTo>
                      <a:pt x="1451" y="0"/>
                      <a:pt x="1400" y="48"/>
                      <a:pt x="1372" y="89"/>
                    </a:cubicBezTo>
                    <a:cubicBezTo>
                      <a:pt x="1207" y="335"/>
                      <a:pt x="1435" y="1040"/>
                      <a:pt x="1868" y="1586"/>
                    </a:cubicBezTo>
                    <a:lnTo>
                      <a:pt x="2257" y="2070"/>
                    </a:lnTo>
                    <a:lnTo>
                      <a:pt x="1330" y="2203"/>
                    </a:lnTo>
                    <a:cubicBezTo>
                      <a:pt x="790" y="2282"/>
                      <a:pt x="170" y="2476"/>
                      <a:pt x="76" y="2680"/>
                    </a:cubicBezTo>
                    <a:cubicBezTo>
                      <a:pt x="1" y="2847"/>
                      <a:pt x="63" y="3049"/>
                      <a:pt x="243" y="3225"/>
                    </a:cubicBezTo>
                    <a:cubicBezTo>
                      <a:pt x="390" y="3369"/>
                      <a:pt x="599" y="3471"/>
                      <a:pt x="782" y="3471"/>
                    </a:cubicBezTo>
                    <a:cubicBezTo>
                      <a:pt x="876" y="3471"/>
                      <a:pt x="964" y="3444"/>
                      <a:pt x="1032" y="3381"/>
                    </a:cubicBezTo>
                    <a:cubicBezTo>
                      <a:pt x="1075" y="3340"/>
                      <a:pt x="1261" y="3310"/>
                      <a:pt x="1534" y="3310"/>
                    </a:cubicBezTo>
                    <a:cubicBezTo>
                      <a:pt x="1737" y="3310"/>
                      <a:pt x="1988" y="3327"/>
                      <a:pt x="2266" y="3368"/>
                    </a:cubicBezTo>
                    <a:lnTo>
                      <a:pt x="3312" y="3527"/>
                    </a:lnTo>
                    <a:lnTo>
                      <a:pt x="4234" y="4700"/>
                    </a:lnTo>
                    <a:cubicBezTo>
                      <a:pt x="4814" y="5436"/>
                      <a:pt x="5300" y="6082"/>
                      <a:pt x="5415" y="6273"/>
                    </a:cubicBezTo>
                    <a:cubicBezTo>
                      <a:pt x="5554" y="6502"/>
                      <a:pt x="5926" y="6863"/>
                      <a:pt x="6242" y="7077"/>
                    </a:cubicBezTo>
                    <a:cubicBezTo>
                      <a:pt x="6471" y="7234"/>
                      <a:pt x="6624" y="7321"/>
                      <a:pt x="6747" y="7321"/>
                    </a:cubicBezTo>
                    <a:cubicBezTo>
                      <a:pt x="6775" y="7321"/>
                      <a:pt x="6801" y="7317"/>
                      <a:pt x="6827" y="7307"/>
                    </a:cubicBezTo>
                    <a:cubicBezTo>
                      <a:pt x="6899" y="7280"/>
                      <a:pt x="6948" y="7219"/>
                      <a:pt x="6989" y="7128"/>
                    </a:cubicBezTo>
                    <a:cubicBezTo>
                      <a:pt x="7014" y="7077"/>
                      <a:pt x="7032" y="7018"/>
                      <a:pt x="7051" y="6951"/>
                    </a:cubicBezTo>
                    <a:cubicBezTo>
                      <a:pt x="7144" y="6632"/>
                      <a:pt x="7047" y="6278"/>
                      <a:pt x="6812" y="6069"/>
                    </a:cubicBezTo>
                    <a:cubicBezTo>
                      <a:pt x="6365" y="5671"/>
                      <a:pt x="5299" y="4480"/>
                      <a:pt x="4940" y="3978"/>
                    </a:cubicBezTo>
                    <a:cubicBezTo>
                      <a:pt x="4780" y="3756"/>
                      <a:pt x="4350" y="3200"/>
                      <a:pt x="3962" y="2729"/>
                    </a:cubicBezTo>
                    <a:cubicBezTo>
                      <a:pt x="3583" y="2266"/>
                      <a:pt x="3034" y="1550"/>
                      <a:pt x="2738" y="1136"/>
                    </a:cubicBezTo>
                    <a:cubicBezTo>
                      <a:pt x="2441" y="715"/>
                      <a:pt x="2021" y="253"/>
                      <a:pt x="1807" y="103"/>
                    </a:cubicBezTo>
                    <a:cubicBezTo>
                      <a:pt x="1693" y="27"/>
                      <a:pt x="1606" y="0"/>
                      <a:pt x="1539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207" name="Google Shape;72989;p52">
                <a:extLst>
                  <a:ext uri="{FF2B5EF4-FFF2-40B4-BE49-F238E27FC236}">
                    <a16:creationId xmlns:a16="http://schemas.microsoft.com/office/drawing/2014/main" xmlns="" id="{82446EFF-81CD-004D-BE97-0ECAA2409632}"/>
                  </a:ext>
                </a:extLst>
              </p:cNvPr>
              <p:cNvSpPr/>
              <p:nvPr/>
            </p:nvSpPr>
            <p:spPr>
              <a:xfrm>
                <a:off x="5353800" y="3090450"/>
                <a:ext cx="201700" cy="164200"/>
              </a:xfrm>
              <a:custGeom>
                <a:avLst/>
                <a:gdLst/>
                <a:ahLst/>
                <a:cxnLst/>
                <a:rect l="l" t="t" r="r" b="b"/>
                <a:pathLst>
                  <a:path w="8068" h="6568" extrusionOk="0">
                    <a:moveTo>
                      <a:pt x="1003" y="1"/>
                    </a:moveTo>
                    <a:cubicBezTo>
                      <a:pt x="841" y="1"/>
                      <a:pt x="722" y="76"/>
                      <a:pt x="596" y="231"/>
                    </a:cubicBezTo>
                    <a:cubicBezTo>
                      <a:pt x="506" y="337"/>
                      <a:pt x="432" y="467"/>
                      <a:pt x="376" y="609"/>
                    </a:cubicBezTo>
                    <a:cubicBezTo>
                      <a:pt x="0" y="1552"/>
                      <a:pt x="274" y="3259"/>
                      <a:pt x="1120" y="3833"/>
                    </a:cubicBezTo>
                    <a:cubicBezTo>
                      <a:pt x="1349" y="3989"/>
                      <a:pt x="1520" y="4066"/>
                      <a:pt x="1640" y="4066"/>
                    </a:cubicBezTo>
                    <a:cubicBezTo>
                      <a:pt x="1703" y="4066"/>
                      <a:pt x="1751" y="4045"/>
                      <a:pt x="1788" y="4004"/>
                    </a:cubicBezTo>
                    <a:cubicBezTo>
                      <a:pt x="1918" y="3853"/>
                      <a:pt x="1827" y="3480"/>
                      <a:pt x="1497" y="2828"/>
                    </a:cubicBezTo>
                    <a:cubicBezTo>
                      <a:pt x="1134" y="2111"/>
                      <a:pt x="1055" y="1116"/>
                      <a:pt x="1208" y="933"/>
                    </a:cubicBezTo>
                    <a:cubicBezTo>
                      <a:pt x="1218" y="921"/>
                      <a:pt x="1231" y="909"/>
                      <a:pt x="1252" y="909"/>
                    </a:cubicBezTo>
                    <a:cubicBezTo>
                      <a:pt x="1265" y="909"/>
                      <a:pt x="1282" y="914"/>
                      <a:pt x="1304" y="928"/>
                    </a:cubicBezTo>
                    <a:cubicBezTo>
                      <a:pt x="1426" y="1000"/>
                      <a:pt x="2192" y="1520"/>
                      <a:pt x="3011" y="2088"/>
                    </a:cubicBezTo>
                    <a:cubicBezTo>
                      <a:pt x="4199" y="2912"/>
                      <a:pt x="4599" y="3304"/>
                      <a:pt x="5149" y="4186"/>
                    </a:cubicBezTo>
                    <a:cubicBezTo>
                      <a:pt x="5545" y="4818"/>
                      <a:pt x="5820" y="5497"/>
                      <a:pt x="5830" y="5732"/>
                    </a:cubicBezTo>
                    <a:cubicBezTo>
                      <a:pt x="5843" y="6049"/>
                      <a:pt x="5989" y="6391"/>
                      <a:pt x="6163" y="6510"/>
                    </a:cubicBezTo>
                    <a:cubicBezTo>
                      <a:pt x="6220" y="6548"/>
                      <a:pt x="6279" y="6567"/>
                      <a:pt x="6338" y="6567"/>
                    </a:cubicBezTo>
                    <a:cubicBezTo>
                      <a:pt x="6392" y="6567"/>
                      <a:pt x="6445" y="6551"/>
                      <a:pt x="6496" y="6518"/>
                    </a:cubicBezTo>
                    <a:cubicBezTo>
                      <a:pt x="6587" y="6460"/>
                      <a:pt x="6666" y="6355"/>
                      <a:pt x="6728" y="6216"/>
                    </a:cubicBezTo>
                    <a:cubicBezTo>
                      <a:pt x="6837" y="5975"/>
                      <a:pt x="6897" y="5635"/>
                      <a:pt x="6883" y="5278"/>
                    </a:cubicBezTo>
                    <a:cubicBezTo>
                      <a:pt x="6871" y="4999"/>
                      <a:pt x="7141" y="4094"/>
                      <a:pt x="7472" y="3303"/>
                    </a:cubicBezTo>
                    <a:cubicBezTo>
                      <a:pt x="7947" y="2167"/>
                      <a:pt x="8068" y="1720"/>
                      <a:pt x="7805" y="1465"/>
                    </a:cubicBezTo>
                    <a:cubicBezTo>
                      <a:pt x="7730" y="1392"/>
                      <a:pt x="7645" y="1354"/>
                      <a:pt x="7555" y="1354"/>
                    </a:cubicBezTo>
                    <a:cubicBezTo>
                      <a:pt x="7529" y="1354"/>
                      <a:pt x="7503" y="1357"/>
                      <a:pt x="7477" y="1364"/>
                    </a:cubicBezTo>
                    <a:cubicBezTo>
                      <a:pt x="7126" y="1446"/>
                      <a:pt x="6735" y="2102"/>
                      <a:pt x="6434" y="3109"/>
                    </a:cubicBezTo>
                    <a:cubicBezTo>
                      <a:pt x="6340" y="3426"/>
                      <a:pt x="6195" y="3901"/>
                      <a:pt x="6124" y="3913"/>
                    </a:cubicBezTo>
                    <a:cubicBezTo>
                      <a:pt x="6124" y="3913"/>
                      <a:pt x="6123" y="3913"/>
                      <a:pt x="6123" y="3913"/>
                    </a:cubicBezTo>
                    <a:cubicBezTo>
                      <a:pt x="6113" y="3913"/>
                      <a:pt x="6082" y="3895"/>
                      <a:pt x="5978" y="3764"/>
                    </a:cubicBezTo>
                    <a:cubicBezTo>
                      <a:pt x="5826" y="3578"/>
                      <a:pt x="5645" y="3281"/>
                      <a:pt x="5572" y="3109"/>
                    </a:cubicBezTo>
                    <a:cubicBezTo>
                      <a:pt x="5365" y="2621"/>
                      <a:pt x="3397" y="1172"/>
                      <a:pt x="2080" y="448"/>
                    </a:cubicBezTo>
                    <a:cubicBezTo>
                      <a:pt x="1544" y="153"/>
                      <a:pt x="1231" y="1"/>
                      <a:pt x="1003" y="1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208" name="Google Shape;72990;p52">
                <a:extLst>
                  <a:ext uri="{FF2B5EF4-FFF2-40B4-BE49-F238E27FC236}">
                    <a16:creationId xmlns:a16="http://schemas.microsoft.com/office/drawing/2014/main" xmlns="" id="{F856537E-9918-4F47-8454-3ACCFA2B08B4}"/>
                  </a:ext>
                </a:extLst>
              </p:cNvPr>
              <p:cNvSpPr/>
              <p:nvPr/>
            </p:nvSpPr>
            <p:spPr>
              <a:xfrm>
                <a:off x="5230175" y="3365350"/>
                <a:ext cx="177125" cy="141500"/>
              </a:xfrm>
              <a:custGeom>
                <a:avLst/>
                <a:gdLst/>
                <a:ahLst/>
                <a:cxnLst/>
                <a:rect l="l" t="t" r="r" b="b"/>
                <a:pathLst>
                  <a:path w="7085" h="5660" extrusionOk="0">
                    <a:moveTo>
                      <a:pt x="309" y="1"/>
                    </a:moveTo>
                    <a:cubicBezTo>
                      <a:pt x="288" y="1"/>
                      <a:pt x="267" y="2"/>
                      <a:pt x="247" y="5"/>
                    </a:cubicBezTo>
                    <a:cubicBezTo>
                      <a:pt x="141" y="19"/>
                      <a:pt x="60" y="76"/>
                      <a:pt x="24" y="157"/>
                    </a:cubicBezTo>
                    <a:cubicBezTo>
                      <a:pt x="23" y="160"/>
                      <a:pt x="20" y="166"/>
                      <a:pt x="18" y="170"/>
                    </a:cubicBezTo>
                    <a:cubicBezTo>
                      <a:pt x="4" y="206"/>
                      <a:pt x="1" y="248"/>
                      <a:pt x="5" y="303"/>
                    </a:cubicBezTo>
                    <a:cubicBezTo>
                      <a:pt x="41" y="688"/>
                      <a:pt x="1942" y="4251"/>
                      <a:pt x="2267" y="4328"/>
                    </a:cubicBezTo>
                    <a:cubicBezTo>
                      <a:pt x="2305" y="4337"/>
                      <a:pt x="2339" y="4341"/>
                      <a:pt x="2368" y="4341"/>
                    </a:cubicBezTo>
                    <a:cubicBezTo>
                      <a:pt x="2465" y="4341"/>
                      <a:pt x="2518" y="4300"/>
                      <a:pt x="2547" y="4259"/>
                    </a:cubicBezTo>
                    <a:cubicBezTo>
                      <a:pt x="2716" y="4031"/>
                      <a:pt x="2399" y="3408"/>
                      <a:pt x="2108" y="2926"/>
                    </a:cubicBezTo>
                    <a:cubicBezTo>
                      <a:pt x="1878" y="2542"/>
                      <a:pt x="1742" y="2276"/>
                      <a:pt x="1695" y="2160"/>
                    </a:cubicBezTo>
                    <a:lnTo>
                      <a:pt x="1695" y="2160"/>
                    </a:lnTo>
                    <a:cubicBezTo>
                      <a:pt x="1953" y="2260"/>
                      <a:pt x="2897" y="2942"/>
                      <a:pt x="4478" y="4114"/>
                    </a:cubicBezTo>
                    <a:cubicBezTo>
                      <a:pt x="5195" y="4647"/>
                      <a:pt x="6592" y="5655"/>
                      <a:pt x="6750" y="5659"/>
                    </a:cubicBezTo>
                    <a:cubicBezTo>
                      <a:pt x="6753" y="5659"/>
                      <a:pt x="6756" y="5659"/>
                      <a:pt x="6759" y="5659"/>
                    </a:cubicBezTo>
                    <a:cubicBezTo>
                      <a:pt x="6938" y="5659"/>
                      <a:pt x="7005" y="5573"/>
                      <a:pt x="7028" y="5519"/>
                    </a:cubicBezTo>
                    <a:cubicBezTo>
                      <a:pt x="7085" y="5394"/>
                      <a:pt x="7025" y="5220"/>
                      <a:pt x="6862" y="5044"/>
                    </a:cubicBezTo>
                    <a:cubicBezTo>
                      <a:pt x="6728" y="4899"/>
                      <a:pt x="6066" y="4380"/>
                      <a:pt x="5418" y="3915"/>
                    </a:cubicBezTo>
                    <a:cubicBezTo>
                      <a:pt x="3850" y="2791"/>
                      <a:pt x="1055" y="571"/>
                      <a:pt x="819" y="261"/>
                    </a:cubicBezTo>
                    <a:cubicBezTo>
                      <a:pt x="677" y="77"/>
                      <a:pt x="468" y="1"/>
                      <a:pt x="309" y="1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</p:grpSp>
        <p:grpSp>
          <p:nvGrpSpPr>
            <p:cNvPr id="32" name="Google Shape;72991;p52">
              <a:extLst>
                <a:ext uri="{FF2B5EF4-FFF2-40B4-BE49-F238E27FC236}">
                  <a16:creationId xmlns:a16="http://schemas.microsoft.com/office/drawing/2014/main" xmlns="" id="{59276B33-9EB2-AB47-8DF6-14E4E912FE7F}"/>
                </a:ext>
              </a:extLst>
            </p:cNvPr>
            <p:cNvGrpSpPr/>
            <p:nvPr/>
          </p:nvGrpSpPr>
          <p:grpSpPr>
            <a:xfrm>
              <a:off x="4282975" y="1478825"/>
              <a:ext cx="1579325" cy="2609625"/>
              <a:chOff x="4282975" y="1478825"/>
              <a:chExt cx="1579325" cy="2609625"/>
            </a:xfrm>
          </p:grpSpPr>
          <p:sp>
            <p:nvSpPr>
              <p:cNvPr id="93" name="Google Shape;72992;p52">
                <a:extLst>
                  <a:ext uri="{FF2B5EF4-FFF2-40B4-BE49-F238E27FC236}">
                    <a16:creationId xmlns:a16="http://schemas.microsoft.com/office/drawing/2014/main" xmlns="" id="{1B4F7061-B372-0244-867E-5A32BC4DBE4D}"/>
                  </a:ext>
                </a:extLst>
              </p:cNvPr>
              <p:cNvSpPr/>
              <p:nvPr/>
            </p:nvSpPr>
            <p:spPr>
              <a:xfrm>
                <a:off x="4678125" y="2397325"/>
                <a:ext cx="1184175" cy="523200"/>
              </a:xfrm>
              <a:custGeom>
                <a:avLst/>
                <a:gdLst/>
                <a:ahLst/>
                <a:cxnLst/>
                <a:rect l="l" t="t" r="r" b="b"/>
                <a:pathLst>
                  <a:path w="47367" h="20928" extrusionOk="0">
                    <a:moveTo>
                      <a:pt x="2582" y="0"/>
                    </a:moveTo>
                    <a:lnTo>
                      <a:pt x="0" y="2626"/>
                    </a:lnTo>
                    <a:lnTo>
                      <a:pt x="47059" y="20927"/>
                    </a:lnTo>
                    <a:lnTo>
                      <a:pt x="47366" y="19412"/>
                    </a:lnTo>
                    <a:lnTo>
                      <a:pt x="2582" y="0"/>
                    </a:lnTo>
                    <a:close/>
                  </a:path>
                </a:pathLst>
              </a:custGeom>
              <a:solidFill>
                <a:srgbClr val="D1674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94" name="Google Shape;72993;p52">
                <a:extLst>
                  <a:ext uri="{FF2B5EF4-FFF2-40B4-BE49-F238E27FC236}">
                    <a16:creationId xmlns:a16="http://schemas.microsoft.com/office/drawing/2014/main" xmlns="" id="{93E09461-DC66-8141-8962-10D4F54AB8D7}"/>
                  </a:ext>
                </a:extLst>
              </p:cNvPr>
              <p:cNvSpPr/>
              <p:nvPr/>
            </p:nvSpPr>
            <p:spPr>
              <a:xfrm>
                <a:off x="4282975" y="1737975"/>
                <a:ext cx="1346900" cy="2111225"/>
              </a:xfrm>
              <a:custGeom>
                <a:avLst/>
                <a:gdLst/>
                <a:ahLst/>
                <a:cxnLst/>
                <a:rect l="l" t="t" r="r" b="b"/>
                <a:pathLst>
                  <a:path w="53876" h="84449" extrusionOk="0">
                    <a:moveTo>
                      <a:pt x="47677" y="0"/>
                    </a:moveTo>
                    <a:lnTo>
                      <a:pt x="0" y="75412"/>
                    </a:lnTo>
                    <a:lnTo>
                      <a:pt x="6247" y="84448"/>
                    </a:lnTo>
                    <a:lnTo>
                      <a:pt x="53800" y="662"/>
                    </a:lnTo>
                    <a:cubicBezTo>
                      <a:pt x="53875" y="528"/>
                      <a:pt x="53786" y="361"/>
                      <a:pt x="53632" y="352"/>
                    </a:cubicBezTo>
                    <a:lnTo>
                      <a:pt x="47677" y="0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95" name="Google Shape;72994;p52">
                <a:extLst>
                  <a:ext uri="{FF2B5EF4-FFF2-40B4-BE49-F238E27FC236}">
                    <a16:creationId xmlns:a16="http://schemas.microsoft.com/office/drawing/2014/main" xmlns="" id="{DDA4FF47-48E6-B844-A88C-1582845D921B}"/>
                  </a:ext>
                </a:extLst>
              </p:cNvPr>
              <p:cNvSpPr/>
              <p:nvPr/>
            </p:nvSpPr>
            <p:spPr>
              <a:xfrm>
                <a:off x="5095600" y="1782950"/>
                <a:ext cx="715050" cy="2305500"/>
              </a:xfrm>
              <a:custGeom>
                <a:avLst/>
                <a:gdLst/>
                <a:ahLst/>
                <a:cxnLst/>
                <a:rect l="l" t="t" r="r" b="b"/>
                <a:pathLst>
                  <a:path w="28602" h="92220" extrusionOk="0">
                    <a:moveTo>
                      <a:pt x="22920" y="0"/>
                    </a:moveTo>
                    <a:lnTo>
                      <a:pt x="0" y="92220"/>
                    </a:lnTo>
                    <a:lnTo>
                      <a:pt x="10977" y="89954"/>
                    </a:lnTo>
                    <a:lnTo>
                      <a:pt x="28602" y="3039"/>
                    </a:lnTo>
                    <a:lnTo>
                      <a:pt x="22920" y="0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96" name="Google Shape;72995;p52">
                <a:extLst>
                  <a:ext uri="{FF2B5EF4-FFF2-40B4-BE49-F238E27FC236}">
                    <a16:creationId xmlns:a16="http://schemas.microsoft.com/office/drawing/2014/main" xmlns="" id="{EC001133-1E03-0D45-AFA8-AB796C830B3D}"/>
                  </a:ext>
                </a:extLst>
              </p:cNvPr>
              <p:cNvSpPr/>
              <p:nvPr/>
            </p:nvSpPr>
            <p:spPr>
              <a:xfrm>
                <a:off x="5318900" y="2547550"/>
                <a:ext cx="32000" cy="23550"/>
              </a:xfrm>
              <a:custGeom>
                <a:avLst/>
                <a:gdLst/>
                <a:ahLst/>
                <a:cxnLst/>
                <a:rect l="l" t="t" r="r" b="b"/>
                <a:pathLst>
                  <a:path w="1280" h="942" extrusionOk="0">
                    <a:moveTo>
                      <a:pt x="203" y="1"/>
                    </a:moveTo>
                    <a:lnTo>
                      <a:pt x="0" y="538"/>
                    </a:lnTo>
                    <a:lnTo>
                      <a:pt x="1076" y="942"/>
                    </a:lnTo>
                    <a:lnTo>
                      <a:pt x="1279" y="405"/>
                    </a:lnTo>
                    <a:lnTo>
                      <a:pt x="203" y="1"/>
                    </a:lnTo>
                    <a:close/>
                  </a:path>
                </a:pathLst>
              </a:custGeom>
              <a:solidFill>
                <a:srgbClr val="D1674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97" name="Google Shape;72996;p52">
                <a:extLst>
                  <a:ext uri="{FF2B5EF4-FFF2-40B4-BE49-F238E27FC236}">
                    <a16:creationId xmlns:a16="http://schemas.microsoft.com/office/drawing/2014/main" xmlns="" id="{C18EE0C5-5127-3344-B5C6-3AB8D070A925}"/>
                  </a:ext>
                </a:extLst>
              </p:cNvPr>
              <p:cNvSpPr/>
              <p:nvPr/>
            </p:nvSpPr>
            <p:spPr>
              <a:xfrm>
                <a:off x="5250850" y="2591400"/>
                <a:ext cx="83825" cy="161950"/>
              </a:xfrm>
              <a:custGeom>
                <a:avLst/>
                <a:gdLst/>
                <a:ahLst/>
                <a:cxnLst/>
                <a:rect l="l" t="t" r="r" b="b"/>
                <a:pathLst>
                  <a:path w="3353" h="6478" extrusionOk="0">
                    <a:moveTo>
                      <a:pt x="2275" y="0"/>
                    </a:moveTo>
                    <a:lnTo>
                      <a:pt x="1820" y="1216"/>
                    </a:lnTo>
                    <a:lnTo>
                      <a:pt x="2897" y="1620"/>
                    </a:lnTo>
                    <a:lnTo>
                      <a:pt x="3352" y="405"/>
                    </a:lnTo>
                    <a:lnTo>
                      <a:pt x="2275" y="0"/>
                    </a:lnTo>
                    <a:close/>
                    <a:moveTo>
                      <a:pt x="1364" y="2429"/>
                    </a:moveTo>
                    <a:lnTo>
                      <a:pt x="909" y="3643"/>
                    </a:lnTo>
                    <a:lnTo>
                      <a:pt x="1986" y="4047"/>
                    </a:lnTo>
                    <a:lnTo>
                      <a:pt x="2441" y="2832"/>
                    </a:lnTo>
                    <a:lnTo>
                      <a:pt x="1364" y="2429"/>
                    </a:lnTo>
                    <a:close/>
                    <a:moveTo>
                      <a:pt x="456" y="4858"/>
                    </a:moveTo>
                    <a:lnTo>
                      <a:pt x="1" y="6073"/>
                    </a:lnTo>
                    <a:lnTo>
                      <a:pt x="1078" y="6477"/>
                    </a:lnTo>
                    <a:lnTo>
                      <a:pt x="1532" y="5262"/>
                    </a:lnTo>
                    <a:lnTo>
                      <a:pt x="456" y="4858"/>
                    </a:lnTo>
                    <a:close/>
                  </a:path>
                </a:pathLst>
              </a:custGeom>
              <a:solidFill>
                <a:srgbClr val="D1674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98" name="Google Shape;72997;p52">
                <a:extLst>
                  <a:ext uri="{FF2B5EF4-FFF2-40B4-BE49-F238E27FC236}">
                    <a16:creationId xmlns:a16="http://schemas.microsoft.com/office/drawing/2014/main" xmlns="" id="{0E8F0B58-B150-1248-8481-9DB345F0F2A5}"/>
                  </a:ext>
                </a:extLst>
              </p:cNvPr>
              <p:cNvSpPr/>
              <p:nvPr/>
            </p:nvSpPr>
            <p:spPr>
              <a:xfrm>
                <a:off x="5234425" y="2773700"/>
                <a:ext cx="31950" cy="23575"/>
              </a:xfrm>
              <a:custGeom>
                <a:avLst/>
                <a:gdLst/>
                <a:ahLst/>
                <a:cxnLst/>
                <a:rect l="l" t="t" r="r" b="b"/>
                <a:pathLst>
                  <a:path w="1278" h="943" extrusionOk="0">
                    <a:moveTo>
                      <a:pt x="202" y="1"/>
                    </a:moveTo>
                    <a:lnTo>
                      <a:pt x="0" y="538"/>
                    </a:lnTo>
                    <a:lnTo>
                      <a:pt x="1076" y="942"/>
                    </a:lnTo>
                    <a:lnTo>
                      <a:pt x="1278" y="405"/>
                    </a:lnTo>
                    <a:lnTo>
                      <a:pt x="202" y="1"/>
                    </a:lnTo>
                    <a:close/>
                  </a:path>
                </a:pathLst>
              </a:custGeom>
              <a:solidFill>
                <a:srgbClr val="D1674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99" name="Google Shape;72998;p52">
                <a:extLst>
                  <a:ext uri="{FF2B5EF4-FFF2-40B4-BE49-F238E27FC236}">
                    <a16:creationId xmlns:a16="http://schemas.microsoft.com/office/drawing/2014/main" xmlns="" id="{D317F3B0-BAB8-0B49-946D-6C9E303D10F8}"/>
                  </a:ext>
                </a:extLst>
              </p:cNvPr>
              <p:cNvSpPr/>
              <p:nvPr/>
            </p:nvSpPr>
            <p:spPr>
              <a:xfrm>
                <a:off x="5021125" y="2545375"/>
                <a:ext cx="55600" cy="43125"/>
              </a:xfrm>
              <a:custGeom>
                <a:avLst/>
                <a:gdLst/>
                <a:ahLst/>
                <a:cxnLst/>
                <a:rect l="l" t="t" r="r" b="b"/>
                <a:pathLst>
                  <a:path w="2224" h="1725" extrusionOk="0">
                    <a:moveTo>
                      <a:pt x="1111" y="1"/>
                    </a:moveTo>
                    <a:cubicBezTo>
                      <a:pt x="2" y="1"/>
                      <a:pt x="0" y="1724"/>
                      <a:pt x="1111" y="1724"/>
                    </a:cubicBezTo>
                    <a:cubicBezTo>
                      <a:pt x="2222" y="1724"/>
                      <a:pt x="2223" y="1"/>
                      <a:pt x="1111" y="1"/>
                    </a:cubicBezTo>
                    <a:close/>
                  </a:path>
                </a:pathLst>
              </a:custGeom>
              <a:solidFill>
                <a:srgbClr val="D1674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100" name="Google Shape;72999;p52">
                <a:extLst>
                  <a:ext uri="{FF2B5EF4-FFF2-40B4-BE49-F238E27FC236}">
                    <a16:creationId xmlns:a16="http://schemas.microsoft.com/office/drawing/2014/main" xmlns="" id="{B19F5201-C6B2-D346-8F3F-5EA0957CB098}"/>
                  </a:ext>
                </a:extLst>
              </p:cNvPr>
              <p:cNvSpPr/>
              <p:nvPr/>
            </p:nvSpPr>
            <p:spPr>
              <a:xfrm>
                <a:off x="5510700" y="2728350"/>
                <a:ext cx="55600" cy="43100"/>
              </a:xfrm>
              <a:custGeom>
                <a:avLst/>
                <a:gdLst/>
                <a:ahLst/>
                <a:cxnLst/>
                <a:rect l="l" t="t" r="r" b="b"/>
                <a:pathLst>
                  <a:path w="2224" h="1724" extrusionOk="0">
                    <a:moveTo>
                      <a:pt x="1110" y="0"/>
                    </a:moveTo>
                    <a:cubicBezTo>
                      <a:pt x="1" y="0"/>
                      <a:pt x="1" y="1724"/>
                      <a:pt x="1112" y="1724"/>
                    </a:cubicBezTo>
                    <a:cubicBezTo>
                      <a:pt x="2222" y="1724"/>
                      <a:pt x="2223" y="0"/>
                      <a:pt x="1112" y="0"/>
                    </a:cubicBezTo>
                    <a:cubicBezTo>
                      <a:pt x="1111" y="0"/>
                      <a:pt x="1110" y="0"/>
                      <a:pt x="1110" y="0"/>
                    </a:cubicBezTo>
                    <a:close/>
                  </a:path>
                </a:pathLst>
              </a:custGeom>
              <a:solidFill>
                <a:srgbClr val="D1674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101" name="Google Shape;73000;p52">
                <a:extLst>
                  <a:ext uri="{FF2B5EF4-FFF2-40B4-BE49-F238E27FC236}">
                    <a16:creationId xmlns:a16="http://schemas.microsoft.com/office/drawing/2014/main" xmlns="" id="{659054BB-9B00-2947-9BD9-544AE4EBA129}"/>
                  </a:ext>
                </a:extLst>
              </p:cNvPr>
              <p:cNvSpPr/>
              <p:nvPr/>
            </p:nvSpPr>
            <p:spPr>
              <a:xfrm>
                <a:off x="5580175" y="1478825"/>
                <a:ext cx="265975" cy="355275"/>
              </a:xfrm>
              <a:custGeom>
                <a:avLst/>
                <a:gdLst/>
                <a:ahLst/>
                <a:cxnLst/>
                <a:rect l="l" t="t" r="r" b="b"/>
                <a:pathLst>
                  <a:path w="10639" h="14211" extrusionOk="0">
                    <a:moveTo>
                      <a:pt x="6134" y="1"/>
                    </a:moveTo>
                    <a:lnTo>
                      <a:pt x="0" y="9363"/>
                    </a:lnTo>
                    <a:lnTo>
                      <a:pt x="7959" y="14210"/>
                    </a:lnTo>
                    <a:lnTo>
                      <a:pt x="10638" y="1776"/>
                    </a:lnTo>
                    <a:lnTo>
                      <a:pt x="6134" y="1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102" name="Google Shape;73001;p52">
                <a:extLst>
                  <a:ext uri="{FF2B5EF4-FFF2-40B4-BE49-F238E27FC236}">
                    <a16:creationId xmlns:a16="http://schemas.microsoft.com/office/drawing/2014/main" xmlns="" id="{60D4FCA4-1766-B04C-B3A3-25C026F5218A}"/>
                  </a:ext>
                </a:extLst>
              </p:cNvPr>
              <p:cNvSpPr/>
              <p:nvPr/>
            </p:nvSpPr>
            <p:spPr>
              <a:xfrm>
                <a:off x="5609400" y="1487475"/>
                <a:ext cx="153675" cy="254650"/>
              </a:xfrm>
              <a:custGeom>
                <a:avLst/>
                <a:gdLst/>
                <a:ahLst/>
                <a:cxnLst/>
                <a:rect l="l" t="t" r="r" b="b"/>
                <a:pathLst>
                  <a:path w="6147" h="10186" extrusionOk="0">
                    <a:moveTo>
                      <a:pt x="5899" y="1"/>
                    </a:moveTo>
                    <a:lnTo>
                      <a:pt x="0" y="10041"/>
                    </a:lnTo>
                    <a:lnTo>
                      <a:pt x="249" y="10185"/>
                    </a:lnTo>
                    <a:lnTo>
                      <a:pt x="6147" y="146"/>
                    </a:lnTo>
                    <a:lnTo>
                      <a:pt x="5899" y="1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103" name="Google Shape;73002;p52">
                <a:extLst>
                  <a:ext uri="{FF2B5EF4-FFF2-40B4-BE49-F238E27FC236}">
                    <a16:creationId xmlns:a16="http://schemas.microsoft.com/office/drawing/2014/main" xmlns="" id="{3A638496-5405-2C4F-8939-BB06F07CCAD9}"/>
                  </a:ext>
                </a:extLst>
              </p:cNvPr>
              <p:cNvSpPr/>
              <p:nvPr/>
            </p:nvSpPr>
            <p:spPr>
              <a:xfrm>
                <a:off x="5676100" y="1501200"/>
                <a:ext cx="121775" cy="273300"/>
              </a:xfrm>
              <a:custGeom>
                <a:avLst/>
                <a:gdLst/>
                <a:ahLst/>
                <a:cxnLst/>
                <a:rect l="l" t="t" r="r" b="b"/>
                <a:pathLst>
                  <a:path w="4871" h="10932" extrusionOk="0">
                    <a:moveTo>
                      <a:pt x="4606" y="1"/>
                    </a:moveTo>
                    <a:lnTo>
                      <a:pt x="0" y="10818"/>
                    </a:lnTo>
                    <a:lnTo>
                      <a:pt x="265" y="10931"/>
                    </a:lnTo>
                    <a:lnTo>
                      <a:pt x="4871" y="114"/>
                    </a:lnTo>
                    <a:lnTo>
                      <a:pt x="4606" y="1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104" name="Google Shape;73003;p52">
                <a:extLst>
                  <a:ext uri="{FF2B5EF4-FFF2-40B4-BE49-F238E27FC236}">
                    <a16:creationId xmlns:a16="http://schemas.microsoft.com/office/drawing/2014/main" xmlns="" id="{DF978A3F-F67F-AE4B-9C59-E317A8485E9B}"/>
                  </a:ext>
                </a:extLst>
              </p:cNvPr>
              <p:cNvSpPr/>
              <p:nvPr/>
            </p:nvSpPr>
            <p:spPr>
              <a:xfrm>
                <a:off x="5733525" y="1509575"/>
                <a:ext cx="83950" cy="300125"/>
              </a:xfrm>
              <a:custGeom>
                <a:avLst/>
                <a:gdLst/>
                <a:ahLst/>
                <a:cxnLst/>
                <a:rect l="l" t="t" r="r" b="b"/>
                <a:pathLst>
                  <a:path w="3358" h="12005" extrusionOk="0">
                    <a:moveTo>
                      <a:pt x="3079" y="0"/>
                    </a:moveTo>
                    <a:lnTo>
                      <a:pt x="0" y="11933"/>
                    </a:lnTo>
                    <a:lnTo>
                      <a:pt x="278" y="12004"/>
                    </a:lnTo>
                    <a:lnTo>
                      <a:pt x="3357" y="71"/>
                    </a:lnTo>
                    <a:lnTo>
                      <a:pt x="3079" y="0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105" name="Google Shape;73004;p52">
                <a:extLst>
                  <a:ext uri="{FF2B5EF4-FFF2-40B4-BE49-F238E27FC236}">
                    <a16:creationId xmlns:a16="http://schemas.microsoft.com/office/drawing/2014/main" xmlns="" id="{76E02B20-F5EC-8540-BE9D-3569D689F4B7}"/>
                  </a:ext>
                </a:extLst>
              </p:cNvPr>
              <p:cNvSpPr/>
              <p:nvPr/>
            </p:nvSpPr>
            <p:spPr>
              <a:xfrm>
                <a:off x="5304800" y="1709725"/>
                <a:ext cx="539600" cy="509950"/>
              </a:xfrm>
              <a:custGeom>
                <a:avLst/>
                <a:gdLst/>
                <a:ahLst/>
                <a:cxnLst/>
                <a:rect l="l" t="t" r="r" b="b"/>
                <a:pathLst>
                  <a:path w="21584" h="20398" extrusionOk="0">
                    <a:moveTo>
                      <a:pt x="10792" y="1152"/>
                    </a:moveTo>
                    <a:cubicBezTo>
                      <a:pt x="16108" y="1152"/>
                      <a:pt x="20432" y="5212"/>
                      <a:pt x="20435" y="10201"/>
                    </a:cubicBezTo>
                    <a:cubicBezTo>
                      <a:pt x="20435" y="15191"/>
                      <a:pt x="16109" y="19249"/>
                      <a:pt x="10792" y="19249"/>
                    </a:cubicBezTo>
                    <a:cubicBezTo>
                      <a:pt x="5476" y="19249"/>
                      <a:pt x="1149" y="15191"/>
                      <a:pt x="1149" y="10201"/>
                    </a:cubicBezTo>
                    <a:cubicBezTo>
                      <a:pt x="1149" y="5212"/>
                      <a:pt x="5477" y="1152"/>
                      <a:pt x="10792" y="1152"/>
                    </a:cubicBezTo>
                    <a:close/>
                    <a:moveTo>
                      <a:pt x="10792" y="1"/>
                    </a:moveTo>
                    <a:cubicBezTo>
                      <a:pt x="4841" y="1"/>
                      <a:pt x="1" y="4576"/>
                      <a:pt x="1" y="10198"/>
                    </a:cubicBezTo>
                    <a:cubicBezTo>
                      <a:pt x="1" y="15822"/>
                      <a:pt x="4841" y="20397"/>
                      <a:pt x="10792" y="20397"/>
                    </a:cubicBezTo>
                    <a:cubicBezTo>
                      <a:pt x="16742" y="20397"/>
                      <a:pt x="21584" y="15822"/>
                      <a:pt x="21584" y="10198"/>
                    </a:cubicBezTo>
                    <a:cubicBezTo>
                      <a:pt x="21584" y="4576"/>
                      <a:pt x="16744" y="1"/>
                      <a:pt x="10792" y="1"/>
                    </a:cubicBezTo>
                    <a:close/>
                  </a:path>
                </a:pathLst>
              </a:custGeom>
              <a:solidFill>
                <a:srgbClr val="D1674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106" name="Google Shape;73005;p52">
                <a:extLst>
                  <a:ext uri="{FF2B5EF4-FFF2-40B4-BE49-F238E27FC236}">
                    <a16:creationId xmlns:a16="http://schemas.microsoft.com/office/drawing/2014/main" xmlns="" id="{C0CCBD06-8128-EE43-AE77-A80369D51C25}"/>
                  </a:ext>
                </a:extLst>
              </p:cNvPr>
              <p:cNvSpPr/>
              <p:nvPr/>
            </p:nvSpPr>
            <p:spPr>
              <a:xfrm>
                <a:off x="5473500" y="1759650"/>
                <a:ext cx="210500" cy="446600"/>
              </a:xfrm>
              <a:custGeom>
                <a:avLst/>
                <a:gdLst/>
                <a:ahLst/>
                <a:cxnLst/>
                <a:rect l="l" t="t" r="r" b="b"/>
                <a:pathLst>
                  <a:path w="8420" h="17864" extrusionOk="0">
                    <a:moveTo>
                      <a:pt x="7361" y="1"/>
                    </a:moveTo>
                    <a:lnTo>
                      <a:pt x="1" y="17416"/>
                    </a:lnTo>
                    <a:lnTo>
                      <a:pt x="1059" y="17863"/>
                    </a:lnTo>
                    <a:lnTo>
                      <a:pt x="8420" y="448"/>
                    </a:lnTo>
                    <a:lnTo>
                      <a:pt x="7361" y="1"/>
                    </a:lnTo>
                    <a:close/>
                  </a:path>
                </a:pathLst>
              </a:custGeom>
              <a:solidFill>
                <a:srgbClr val="D1674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107" name="Google Shape;73006;p52">
                <a:extLst>
                  <a:ext uri="{FF2B5EF4-FFF2-40B4-BE49-F238E27FC236}">
                    <a16:creationId xmlns:a16="http://schemas.microsoft.com/office/drawing/2014/main" xmlns="" id="{336433C1-F884-AD4E-B153-D4ACC03CC840}"/>
                  </a:ext>
                </a:extLst>
              </p:cNvPr>
              <p:cNvSpPr/>
              <p:nvPr/>
            </p:nvSpPr>
            <p:spPr>
              <a:xfrm>
                <a:off x="5404700" y="2117575"/>
                <a:ext cx="149650" cy="149675"/>
              </a:xfrm>
              <a:custGeom>
                <a:avLst/>
                <a:gdLst/>
                <a:ahLst/>
                <a:cxnLst/>
                <a:rect l="l" t="t" r="r" b="b"/>
                <a:pathLst>
                  <a:path w="5986" h="5987" extrusionOk="0">
                    <a:moveTo>
                      <a:pt x="2993" y="1"/>
                    </a:moveTo>
                    <a:cubicBezTo>
                      <a:pt x="1340" y="1"/>
                      <a:pt x="1" y="1340"/>
                      <a:pt x="1" y="2993"/>
                    </a:cubicBezTo>
                    <a:cubicBezTo>
                      <a:pt x="1" y="4647"/>
                      <a:pt x="1340" y="5987"/>
                      <a:pt x="2993" y="5987"/>
                    </a:cubicBezTo>
                    <a:cubicBezTo>
                      <a:pt x="4646" y="5987"/>
                      <a:pt x="5985" y="4647"/>
                      <a:pt x="5985" y="2993"/>
                    </a:cubicBezTo>
                    <a:cubicBezTo>
                      <a:pt x="5985" y="1340"/>
                      <a:pt x="4646" y="1"/>
                      <a:pt x="2993" y="1"/>
                    </a:cubicBezTo>
                    <a:close/>
                  </a:path>
                </a:pathLst>
              </a:custGeom>
              <a:solidFill>
                <a:srgbClr val="D1674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</p:grpSp>
        <p:grpSp>
          <p:nvGrpSpPr>
            <p:cNvPr id="33" name="Google Shape;73007;p52">
              <a:extLst>
                <a:ext uri="{FF2B5EF4-FFF2-40B4-BE49-F238E27FC236}">
                  <a16:creationId xmlns:a16="http://schemas.microsoft.com/office/drawing/2014/main" xmlns="" id="{A7E4DE53-E5F7-374D-9FAC-D951CE4CF43D}"/>
                </a:ext>
              </a:extLst>
            </p:cNvPr>
            <p:cNvGrpSpPr/>
            <p:nvPr/>
          </p:nvGrpSpPr>
          <p:grpSpPr>
            <a:xfrm>
              <a:off x="1441125" y="1122425"/>
              <a:ext cx="1831925" cy="1507200"/>
              <a:chOff x="1441125" y="1122425"/>
              <a:chExt cx="1831925" cy="1507200"/>
            </a:xfrm>
          </p:grpSpPr>
          <p:sp>
            <p:nvSpPr>
              <p:cNvPr id="69" name="Google Shape;73008;p52">
                <a:extLst>
                  <a:ext uri="{FF2B5EF4-FFF2-40B4-BE49-F238E27FC236}">
                    <a16:creationId xmlns:a16="http://schemas.microsoft.com/office/drawing/2014/main" xmlns="" id="{107D40BE-CE6B-0942-82C6-85A98D93132E}"/>
                  </a:ext>
                </a:extLst>
              </p:cNvPr>
              <p:cNvSpPr/>
              <p:nvPr/>
            </p:nvSpPr>
            <p:spPr>
              <a:xfrm>
                <a:off x="1441125" y="1122425"/>
                <a:ext cx="1831925" cy="1507200"/>
              </a:xfrm>
              <a:custGeom>
                <a:avLst/>
                <a:gdLst/>
                <a:ahLst/>
                <a:cxnLst/>
                <a:rect l="l" t="t" r="r" b="b"/>
                <a:pathLst>
                  <a:path w="73277" h="60288" extrusionOk="0">
                    <a:moveTo>
                      <a:pt x="26147" y="25318"/>
                    </a:moveTo>
                    <a:lnTo>
                      <a:pt x="50356" y="47040"/>
                    </a:lnTo>
                    <a:lnTo>
                      <a:pt x="24211" y="53188"/>
                    </a:lnTo>
                    <a:cubicBezTo>
                      <a:pt x="21629" y="38016"/>
                      <a:pt x="26147" y="25318"/>
                      <a:pt x="26147" y="25318"/>
                    </a:cubicBezTo>
                    <a:close/>
                    <a:moveTo>
                      <a:pt x="28085" y="1"/>
                    </a:moveTo>
                    <a:cubicBezTo>
                      <a:pt x="1" y="17507"/>
                      <a:pt x="8395" y="60287"/>
                      <a:pt x="8395" y="60287"/>
                    </a:cubicBezTo>
                    <a:lnTo>
                      <a:pt x="8395" y="60287"/>
                    </a:lnTo>
                    <a:lnTo>
                      <a:pt x="73276" y="47591"/>
                    </a:lnTo>
                    <a:lnTo>
                      <a:pt x="28085" y="1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70" name="Google Shape;73009;p52">
                <a:extLst>
                  <a:ext uri="{FF2B5EF4-FFF2-40B4-BE49-F238E27FC236}">
                    <a16:creationId xmlns:a16="http://schemas.microsoft.com/office/drawing/2014/main" xmlns="" id="{7490F877-83E8-A341-BD5F-AA6C3B5EE146}"/>
                  </a:ext>
                </a:extLst>
              </p:cNvPr>
              <p:cNvSpPr/>
              <p:nvPr/>
            </p:nvSpPr>
            <p:spPr>
              <a:xfrm>
                <a:off x="2066700" y="1166825"/>
                <a:ext cx="78375" cy="103225"/>
              </a:xfrm>
              <a:custGeom>
                <a:avLst/>
                <a:gdLst/>
                <a:ahLst/>
                <a:cxnLst/>
                <a:rect l="l" t="t" r="r" b="b"/>
                <a:pathLst>
                  <a:path w="3135" h="4129" extrusionOk="0">
                    <a:moveTo>
                      <a:pt x="470" y="0"/>
                    </a:moveTo>
                    <a:lnTo>
                      <a:pt x="1" y="329"/>
                    </a:lnTo>
                    <a:lnTo>
                      <a:pt x="2665" y="4128"/>
                    </a:lnTo>
                    <a:lnTo>
                      <a:pt x="3135" y="3798"/>
                    </a:lnTo>
                    <a:lnTo>
                      <a:pt x="470" y="0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71" name="Google Shape;73010;p52">
                <a:extLst>
                  <a:ext uri="{FF2B5EF4-FFF2-40B4-BE49-F238E27FC236}">
                    <a16:creationId xmlns:a16="http://schemas.microsoft.com/office/drawing/2014/main" xmlns="" id="{616BD8F9-6888-5D4A-BEE3-19E0F338D7E8}"/>
                  </a:ext>
                </a:extLst>
              </p:cNvPr>
              <p:cNvSpPr/>
              <p:nvPr/>
            </p:nvSpPr>
            <p:spPr>
              <a:xfrm>
                <a:off x="2008700" y="1213775"/>
                <a:ext cx="69475" cy="81475"/>
              </a:xfrm>
              <a:custGeom>
                <a:avLst/>
                <a:gdLst/>
                <a:ahLst/>
                <a:cxnLst/>
                <a:rect l="l" t="t" r="r" b="b"/>
                <a:pathLst>
                  <a:path w="2779" h="3259" extrusionOk="0">
                    <a:moveTo>
                      <a:pt x="449" y="1"/>
                    </a:moveTo>
                    <a:lnTo>
                      <a:pt x="0" y="363"/>
                    </a:lnTo>
                    <a:lnTo>
                      <a:pt x="2331" y="3258"/>
                    </a:lnTo>
                    <a:lnTo>
                      <a:pt x="2778" y="2898"/>
                    </a:lnTo>
                    <a:lnTo>
                      <a:pt x="449" y="1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72" name="Google Shape;73011;p52">
                <a:extLst>
                  <a:ext uri="{FF2B5EF4-FFF2-40B4-BE49-F238E27FC236}">
                    <a16:creationId xmlns:a16="http://schemas.microsoft.com/office/drawing/2014/main" xmlns="" id="{594F76C1-027D-D544-ABAA-72CFADCADCDB}"/>
                  </a:ext>
                </a:extLst>
              </p:cNvPr>
              <p:cNvSpPr/>
              <p:nvPr/>
            </p:nvSpPr>
            <p:spPr>
              <a:xfrm>
                <a:off x="1958475" y="1261175"/>
                <a:ext cx="73375" cy="82050"/>
              </a:xfrm>
              <a:custGeom>
                <a:avLst/>
                <a:gdLst/>
                <a:ahLst/>
                <a:cxnLst/>
                <a:rect l="l" t="t" r="r" b="b"/>
                <a:pathLst>
                  <a:path w="2935" h="3282" extrusionOk="0">
                    <a:moveTo>
                      <a:pt x="436" y="1"/>
                    </a:moveTo>
                    <a:lnTo>
                      <a:pt x="0" y="374"/>
                    </a:lnTo>
                    <a:lnTo>
                      <a:pt x="2499" y="3281"/>
                    </a:lnTo>
                    <a:lnTo>
                      <a:pt x="2935" y="2906"/>
                    </a:lnTo>
                    <a:lnTo>
                      <a:pt x="436" y="1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73" name="Google Shape;73012;p52">
                <a:extLst>
                  <a:ext uri="{FF2B5EF4-FFF2-40B4-BE49-F238E27FC236}">
                    <a16:creationId xmlns:a16="http://schemas.microsoft.com/office/drawing/2014/main" xmlns="" id="{4284BC24-508C-A849-9B89-C31EEE1E755E}"/>
                  </a:ext>
                </a:extLst>
              </p:cNvPr>
              <p:cNvSpPr/>
              <p:nvPr/>
            </p:nvSpPr>
            <p:spPr>
              <a:xfrm>
                <a:off x="1910275" y="1314150"/>
                <a:ext cx="89650" cy="78275"/>
              </a:xfrm>
              <a:custGeom>
                <a:avLst/>
                <a:gdLst/>
                <a:ahLst/>
                <a:cxnLst/>
                <a:rect l="l" t="t" r="r" b="b"/>
                <a:pathLst>
                  <a:path w="3586" h="3131" extrusionOk="0">
                    <a:moveTo>
                      <a:pt x="370" y="1"/>
                    </a:moveTo>
                    <a:lnTo>
                      <a:pt x="1" y="441"/>
                    </a:lnTo>
                    <a:lnTo>
                      <a:pt x="3216" y="3130"/>
                    </a:lnTo>
                    <a:lnTo>
                      <a:pt x="3585" y="2690"/>
                    </a:lnTo>
                    <a:lnTo>
                      <a:pt x="370" y="1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74" name="Google Shape;73013;p52">
                <a:extLst>
                  <a:ext uri="{FF2B5EF4-FFF2-40B4-BE49-F238E27FC236}">
                    <a16:creationId xmlns:a16="http://schemas.microsoft.com/office/drawing/2014/main" xmlns="" id="{C2AD6A27-52D8-3146-A5AC-C2362613DDAD}"/>
                  </a:ext>
                </a:extLst>
              </p:cNvPr>
              <p:cNvSpPr/>
              <p:nvPr/>
            </p:nvSpPr>
            <p:spPr>
              <a:xfrm>
                <a:off x="1868425" y="1367300"/>
                <a:ext cx="90375" cy="63150"/>
              </a:xfrm>
              <a:custGeom>
                <a:avLst/>
                <a:gdLst/>
                <a:ahLst/>
                <a:cxnLst/>
                <a:rect l="l" t="t" r="r" b="b"/>
                <a:pathLst>
                  <a:path w="3615" h="2526" extrusionOk="0">
                    <a:moveTo>
                      <a:pt x="300" y="1"/>
                    </a:moveTo>
                    <a:lnTo>
                      <a:pt x="0" y="490"/>
                    </a:lnTo>
                    <a:lnTo>
                      <a:pt x="3313" y="2525"/>
                    </a:lnTo>
                    <a:lnTo>
                      <a:pt x="3614" y="2037"/>
                    </a:lnTo>
                    <a:lnTo>
                      <a:pt x="300" y="1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75" name="Google Shape;73014;p52">
                <a:extLst>
                  <a:ext uri="{FF2B5EF4-FFF2-40B4-BE49-F238E27FC236}">
                    <a16:creationId xmlns:a16="http://schemas.microsoft.com/office/drawing/2014/main" xmlns="" id="{60E11AC2-5CBB-AA42-8A30-D1E1F8B6D62F}"/>
                  </a:ext>
                </a:extLst>
              </p:cNvPr>
              <p:cNvSpPr/>
              <p:nvPr/>
            </p:nvSpPr>
            <p:spPr>
              <a:xfrm>
                <a:off x="1832400" y="1418750"/>
                <a:ext cx="198550" cy="163150"/>
              </a:xfrm>
              <a:custGeom>
                <a:avLst/>
                <a:gdLst/>
                <a:ahLst/>
                <a:cxnLst/>
                <a:rect l="l" t="t" r="r" b="b"/>
                <a:pathLst>
                  <a:path w="7942" h="6526" extrusionOk="0">
                    <a:moveTo>
                      <a:pt x="360" y="1"/>
                    </a:moveTo>
                    <a:lnTo>
                      <a:pt x="0" y="448"/>
                    </a:lnTo>
                    <a:lnTo>
                      <a:pt x="7582" y="6526"/>
                    </a:lnTo>
                    <a:lnTo>
                      <a:pt x="7942" y="6078"/>
                    </a:lnTo>
                    <a:lnTo>
                      <a:pt x="360" y="1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76" name="Google Shape;73015;p52">
                <a:extLst>
                  <a:ext uri="{FF2B5EF4-FFF2-40B4-BE49-F238E27FC236}">
                    <a16:creationId xmlns:a16="http://schemas.microsoft.com/office/drawing/2014/main" xmlns="" id="{26DDF236-F005-5045-835E-362628B2C02C}"/>
                  </a:ext>
                </a:extLst>
              </p:cNvPr>
              <p:cNvSpPr/>
              <p:nvPr/>
            </p:nvSpPr>
            <p:spPr>
              <a:xfrm>
                <a:off x="1788625" y="1493575"/>
                <a:ext cx="87075" cy="56975"/>
              </a:xfrm>
              <a:custGeom>
                <a:avLst/>
                <a:gdLst/>
                <a:ahLst/>
                <a:cxnLst/>
                <a:rect l="l" t="t" r="r" b="b"/>
                <a:pathLst>
                  <a:path w="3483" h="2279" extrusionOk="0">
                    <a:moveTo>
                      <a:pt x="278" y="0"/>
                    </a:moveTo>
                    <a:lnTo>
                      <a:pt x="0" y="503"/>
                    </a:lnTo>
                    <a:lnTo>
                      <a:pt x="3203" y="2278"/>
                    </a:lnTo>
                    <a:lnTo>
                      <a:pt x="3482" y="1776"/>
                    </a:lnTo>
                    <a:lnTo>
                      <a:pt x="278" y="0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77" name="Google Shape;73016;p52">
                <a:extLst>
                  <a:ext uri="{FF2B5EF4-FFF2-40B4-BE49-F238E27FC236}">
                    <a16:creationId xmlns:a16="http://schemas.microsoft.com/office/drawing/2014/main" xmlns="" id="{714A3581-8CF5-B942-82CA-56AEFECD4F49}"/>
                  </a:ext>
                </a:extLst>
              </p:cNvPr>
              <p:cNvSpPr/>
              <p:nvPr/>
            </p:nvSpPr>
            <p:spPr>
              <a:xfrm>
                <a:off x="1754900" y="1560250"/>
                <a:ext cx="86075" cy="64200"/>
              </a:xfrm>
              <a:custGeom>
                <a:avLst/>
                <a:gdLst/>
                <a:ahLst/>
                <a:cxnLst/>
                <a:rect l="l" t="t" r="r" b="b"/>
                <a:pathLst>
                  <a:path w="3443" h="2568" extrusionOk="0">
                    <a:moveTo>
                      <a:pt x="321" y="1"/>
                    </a:moveTo>
                    <a:lnTo>
                      <a:pt x="1" y="480"/>
                    </a:lnTo>
                    <a:lnTo>
                      <a:pt x="3122" y="2567"/>
                    </a:lnTo>
                    <a:lnTo>
                      <a:pt x="3442" y="2088"/>
                    </a:lnTo>
                    <a:lnTo>
                      <a:pt x="321" y="1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78" name="Google Shape;73017;p52">
                <a:extLst>
                  <a:ext uri="{FF2B5EF4-FFF2-40B4-BE49-F238E27FC236}">
                    <a16:creationId xmlns:a16="http://schemas.microsoft.com/office/drawing/2014/main" xmlns="" id="{BDE9FEB2-E36B-AC4A-AC7E-120903D93F05}"/>
                  </a:ext>
                </a:extLst>
              </p:cNvPr>
              <p:cNvSpPr/>
              <p:nvPr/>
            </p:nvSpPr>
            <p:spPr>
              <a:xfrm>
                <a:off x="1732600" y="1612375"/>
                <a:ext cx="87550" cy="60700"/>
              </a:xfrm>
              <a:custGeom>
                <a:avLst/>
                <a:gdLst/>
                <a:ahLst/>
                <a:cxnLst/>
                <a:rect l="l" t="t" r="r" b="b"/>
                <a:pathLst>
                  <a:path w="3502" h="2428" extrusionOk="0">
                    <a:moveTo>
                      <a:pt x="298" y="0"/>
                    </a:moveTo>
                    <a:lnTo>
                      <a:pt x="1" y="491"/>
                    </a:lnTo>
                    <a:lnTo>
                      <a:pt x="3206" y="2427"/>
                    </a:lnTo>
                    <a:lnTo>
                      <a:pt x="3501" y="1936"/>
                    </a:lnTo>
                    <a:lnTo>
                      <a:pt x="298" y="0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79" name="Google Shape;73018;p52">
                <a:extLst>
                  <a:ext uri="{FF2B5EF4-FFF2-40B4-BE49-F238E27FC236}">
                    <a16:creationId xmlns:a16="http://schemas.microsoft.com/office/drawing/2014/main" xmlns="" id="{88681BF0-1907-A141-AA6D-A416D4F7AB68}"/>
                  </a:ext>
                </a:extLst>
              </p:cNvPr>
              <p:cNvSpPr/>
              <p:nvPr/>
            </p:nvSpPr>
            <p:spPr>
              <a:xfrm>
                <a:off x="1703900" y="1689925"/>
                <a:ext cx="75875" cy="50275"/>
              </a:xfrm>
              <a:custGeom>
                <a:avLst/>
                <a:gdLst/>
                <a:ahLst/>
                <a:cxnLst/>
                <a:rect l="l" t="t" r="r" b="b"/>
                <a:pathLst>
                  <a:path w="3035" h="2011" extrusionOk="0">
                    <a:moveTo>
                      <a:pt x="275" y="0"/>
                    </a:moveTo>
                    <a:lnTo>
                      <a:pt x="0" y="504"/>
                    </a:lnTo>
                    <a:lnTo>
                      <a:pt x="2759" y="2011"/>
                    </a:lnTo>
                    <a:lnTo>
                      <a:pt x="3034" y="1507"/>
                    </a:lnTo>
                    <a:lnTo>
                      <a:pt x="275" y="0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80" name="Google Shape;73019;p52">
                <a:extLst>
                  <a:ext uri="{FF2B5EF4-FFF2-40B4-BE49-F238E27FC236}">
                    <a16:creationId xmlns:a16="http://schemas.microsoft.com/office/drawing/2014/main" xmlns="" id="{CC8641BE-CCC8-9B49-A821-3D13CFF88417}"/>
                  </a:ext>
                </a:extLst>
              </p:cNvPr>
              <p:cNvSpPr/>
              <p:nvPr/>
            </p:nvSpPr>
            <p:spPr>
              <a:xfrm>
                <a:off x="1678825" y="1780625"/>
                <a:ext cx="81350" cy="27625"/>
              </a:xfrm>
              <a:custGeom>
                <a:avLst/>
                <a:gdLst/>
                <a:ahLst/>
                <a:cxnLst/>
                <a:rect l="l" t="t" r="r" b="b"/>
                <a:pathLst>
                  <a:path w="3254" h="1105" extrusionOk="0">
                    <a:moveTo>
                      <a:pt x="98" y="0"/>
                    </a:moveTo>
                    <a:lnTo>
                      <a:pt x="1" y="567"/>
                    </a:lnTo>
                    <a:lnTo>
                      <a:pt x="3157" y="1104"/>
                    </a:lnTo>
                    <a:lnTo>
                      <a:pt x="3254" y="539"/>
                    </a:lnTo>
                    <a:lnTo>
                      <a:pt x="98" y="0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81" name="Google Shape;73020;p52">
                <a:extLst>
                  <a:ext uri="{FF2B5EF4-FFF2-40B4-BE49-F238E27FC236}">
                    <a16:creationId xmlns:a16="http://schemas.microsoft.com/office/drawing/2014/main" xmlns="" id="{C1A1CB3E-16EA-8F46-9A80-F0990A8B72F5}"/>
                  </a:ext>
                </a:extLst>
              </p:cNvPr>
              <p:cNvSpPr/>
              <p:nvPr/>
            </p:nvSpPr>
            <p:spPr>
              <a:xfrm>
                <a:off x="1657775" y="1869050"/>
                <a:ext cx="240975" cy="68200"/>
              </a:xfrm>
              <a:custGeom>
                <a:avLst/>
                <a:gdLst/>
                <a:ahLst/>
                <a:cxnLst/>
                <a:rect l="l" t="t" r="r" b="b"/>
                <a:pathLst>
                  <a:path w="9639" h="2728" extrusionOk="0">
                    <a:moveTo>
                      <a:pt x="128" y="0"/>
                    </a:moveTo>
                    <a:lnTo>
                      <a:pt x="0" y="559"/>
                    </a:lnTo>
                    <a:lnTo>
                      <a:pt x="9511" y="2727"/>
                    </a:lnTo>
                    <a:lnTo>
                      <a:pt x="9639" y="2168"/>
                    </a:lnTo>
                    <a:lnTo>
                      <a:pt x="128" y="0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82" name="Google Shape;73021;p52">
                <a:extLst>
                  <a:ext uri="{FF2B5EF4-FFF2-40B4-BE49-F238E27FC236}">
                    <a16:creationId xmlns:a16="http://schemas.microsoft.com/office/drawing/2014/main" xmlns="" id="{8BB7E643-AD5C-CF4C-BBFC-1C0BB7CD107E}"/>
                  </a:ext>
                </a:extLst>
              </p:cNvPr>
              <p:cNvSpPr/>
              <p:nvPr/>
            </p:nvSpPr>
            <p:spPr>
              <a:xfrm>
                <a:off x="1645175" y="1939350"/>
                <a:ext cx="92550" cy="31600"/>
              </a:xfrm>
              <a:custGeom>
                <a:avLst/>
                <a:gdLst/>
                <a:ahLst/>
                <a:cxnLst/>
                <a:rect l="l" t="t" r="r" b="b"/>
                <a:pathLst>
                  <a:path w="3702" h="1264" extrusionOk="0">
                    <a:moveTo>
                      <a:pt x="109" y="1"/>
                    </a:moveTo>
                    <a:lnTo>
                      <a:pt x="0" y="564"/>
                    </a:lnTo>
                    <a:lnTo>
                      <a:pt x="3593" y="1264"/>
                    </a:lnTo>
                    <a:lnTo>
                      <a:pt x="3702" y="700"/>
                    </a:lnTo>
                    <a:lnTo>
                      <a:pt x="109" y="1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83" name="Google Shape;73022;p52">
                <a:extLst>
                  <a:ext uri="{FF2B5EF4-FFF2-40B4-BE49-F238E27FC236}">
                    <a16:creationId xmlns:a16="http://schemas.microsoft.com/office/drawing/2014/main" xmlns="" id="{EF672BD4-DA59-3549-861A-4618F83EE2FA}"/>
                  </a:ext>
                </a:extLst>
              </p:cNvPr>
              <p:cNvSpPr/>
              <p:nvPr/>
            </p:nvSpPr>
            <p:spPr>
              <a:xfrm>
                <a:off x="1635425" y="2007325"/>
                <a:ext cx="85325" cy="29925"/>
              </a:xfrm>
              <a:custGeom>
                <a:avLst/>
                <a:gdLst/>
                <a:ahLst/>
                <a:cxnLst/>
                <a:rect l="l" t="t" r="r" b="b"/>
                <a:pathLst>
                  <a:path w="3413" h="1197" extrusionOk="0">
                    <a:moveTo>
                      <a:pt x="109" y="0"/>
                    </a:moveTo>
                    <a:lnTo>
                      <a:pt x="0" y="567"/>
                    </a:lnTo>
                    <a:lnTo>
                      <a:pt x="3306" y="1197"/>
                    </a:lnTo>
                    <a:lnTo>
                      <a:pt x="3413" y="630"/>
                    </a:lnTo>
                    <a:lnTo>
                      <a:pt x="109" y="0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84" name="Google Shape;73023;p52">
                <a:extLst>
                  <a:ext uri="{FF2B5EF4-FFF2-40B4-BE49-F238E27FC236}">
                    <a16:creationId xmlns:a16="http://schemas.microsoft.com/office/drawing/2014/main" xmlns="" id="{A0AED06B-BDE9-D24E-A2CF-70E5F67D97AA}"/>
                  </a:ext>
                </a:extLst>
              </p:cNvPr>
              <p:cNvSpPr/>
              <p:nvPr/>
            </p:nvSpPr>
            <p:spPr>
              <a:xfrm>
                <a:off x="1636225" y="2080325"/>
                <a:ext cx="83775" cy="21175"/>
              </a:xfrm>
              <a:custGeom>
                <a:avLst/>
                <a:gdLst/>
                <a:ahLst/>
                <a:cxnLst/>
                <a:rect l="l" t="t" r="r" b="b"/>
                <a:pathLst>
                  <a:path w="3351" h="847" extrusionOk="0">
                    <a:moveTo>
                      <a:pt x="3304" y="0"/>
                    </a:moveTo>
                    <a:lnTo>
                      <a:pt x="0" y="273"/>
                    </a:lnTo>
                    <a:lnTo>
                      <a:pt x="47" y="846"/>
                    </a:lnTo>
                    <a:lnTo>
                      <a:pt x="3350" y="575"/>
                    </a:lnTo>
                    <a:lnTo>
                      <a:pt x="3304" y="0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85" name="Google Shape;73024;p52">
                <a:extLst>
                  <a:ext uri="{FF2B5EF4-FFF2-40B4-BE49-F238E27FC236}">
                    <a16:creationId xmlns:a16="http://schemas.microsoft.com/office/drawing/2014/main" xmlns="" id="{54A786C5-B85D-9746-B028-7C72E10C7EAC}"/>
                  </a:ext>
                </a:extLst>
              </p:cNvPr>
              <p:cNvSpPr/>
              <p:nvPr/>
            </p:nvSpPr>
            <p:spPr>
              <a:xfrm>
                <a:off x="1619350" y="2148800"/>
                <a:ext cx="102125" cy="43925"/>
              </a:xfrm>
              <a:custGeom>
                <a:avLst/>
                <a:gdLst/>
                <a:ahLst/>
                <a:cxnLst/>
                <a:rect l="l" t="t" r="r" b="b"/>
                <a:pathLst>
                  <a:path w="4085" h="1757" extrusionOk="0">
                    <a:moveTo>
                      <a:pt x="3915" y="0"/>
                    </a:moveTo>
                    <a:lnTo>
                      <a:pt x="0" y="1208"/>
                    </a:lnTo>
                    <a:lnTo>
                      <a:pt x="170" y="1757"/>
                    </a:lnTo>
                    <a:lnTo>
                      <a:pt x="4085" y="548"/>
                    </a:lnTo>
                    <a:lnTo>
                      <a:pt x="3915" y="0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86" name="Google Shape;73025;p52">
                <a:extLst>
                  <a:ext uri="{FF2B5EF4-FFF2-40B4-BE49-F238E27FC236}">
                    <a16:creationId xmlns:a16="http://schemas.microsoft.com/office/drawing/2014/main" xmlns="" id="{6605BD98-015D-5B4E-9D22-17645A23D4CA}"/>
                  </a:ext>
                </a:extLst>
              </p:cNvPr>
              <p:cNvSpPr/>
              <p:nvPr/>
            </p:nvSpPr>
            <p:spPr>
              <a:xfrm>
                <a:off x="1621675" y="2254375"/>
                <a:ext cx="85725" cy="14350"/>
              </a:xfrm>
              <a:custGeom>
                <a:avLst/>
                <a:gdLst/>
                <a:ahLst/>
                <a:cxnLst/>
                <a:rect l="l" t="t" r="r" b="b"/>
                <a:pathLst>
                  <a:path w="3429" h="574" extrusionOk="0">
                    <a:moveTo>
                      <a:pt x="0" y="0"/>
                    </a:moveTo>
                    <a:lnTo>
                      <a:pt x="0" y="574"/>
                    </a:lnTo>
                    <a:lnTo>
                      <a:pt x="3428" y="574"/>
                    </a:lnTo>
                    <a:lnTo>
                      <a:pt x="3428" y="0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87" name="Google Shape;73026;p52">
                <a:extLst>
                  <a:ext uri="{FF2B5EF4-FFF2-40B4-BE49-F238E27FC236}">
                    <a16:creationId xmlns:a16="http://schemas.microsoft.com/office/drawing/2014/main" xmlns="" id="{2359D387-9CB0-3C41-80B0-6536BD29FE34}"/>
                  </a:ext>
                </a:extLst>
              </p:cNvPr>
              <p:cNvSpPr/>
              <p:nvPr/>
            </p:nvSpPr>
            <p:spPr>
              <a:xfrm>
                <a:off x="1621600" y="2321425"/>
                <a:ext cx="210600" cy="14375"/>
              </a:xfrm>
              <a:custGeom>
                <a:avLst/>
                <a:gdLst/>
                <a:ahLst/>
                <a:cxnLst/>
                <a:rect l="l" t="t" r="r" b="b"/>
                <a:pathLst>
                  <a:path w="8424" h="575" extrusionOk="0">
                    <a:moveTo>
                      <a:pt x="0" y="1"/>
                    </a:moveTo>
                    <a:lnTo>
                      <a:pt x="0" y="574"/>
                    </a:lnTo>
                    <a:lnTo>
                      <a:pt x="8424" y="574"/>
                    </a:lnTo>
                    <a:lnTo>
                      <a:pt x="8424" y="1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88" name="Google Shape;73027;p52">
                <a:extLst>
                  <a:ext uri="{FF2B5EF4-FFF2-40B4-BE49-F238E27FC236}">
                    <a16:creationId xmlns:a16="http://schemas.microsoft.com/office/drawing/2014/main" xmlns="" id="{0715F295-8094-924C-B9D9-0C831BCA3CB5}"/>
                  </a:ext>
                </a:extLst>
              </p:cNvPr>
              <p:cNvSpPr/>
              <p:nvPr/>
            </p:nvSpPr>
            <p:spPr>
              <a:xfrm>
                <a:off x="1625550" y="2396550"/>
                <a:ext cx="101350" cy="14375"/>
              </a:xfrm>
              <a:custGeom>
                <a:avLst/>
                <a:gdLst/>
                <a:ahLst/>
                <a:cxnLst/>
                <a:rect l="l" t="t" r="r" b="b"/>
                <a:pathLst>
                  <a:path w="4054" h="575" extrusionOk="0">
                    <a:moveTo>
                      <a:pt x="0" y="1"/>
                    </a:moveTo>
                    <a:lnTo>
                      <a:pt x="0" y="575"/>
                    </a:lnTo>
                    <a:lnTo>
                      <a:pt x="4054" y="575"/>
                    </a:lnTo>
                    <a:lnTo>
                      <a:pt x="4054" y="1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89" name="Google Shape;73028;p52">
                <a:extLst>
                  <a:ext uri="{FF2B5EF4-FFF2-40B4-BE49-F238E27FC236}">
                    <a16:creationId xmlns:a16="http://schemas.microsoft.com/office/drawing/2014/main" xmlns="" id="{74F25BBD-7080-BD43-B58B-4ABC3370502A}"/>
                  </a:ext>
                </a:extLst>
              </p:cNvPr>
              <p:cNvSpPr/>
              <p:nvPr/>
            </p:nvSpPr>
            <p:spPr>
              <a:xfrm>
                <a:off x="1631700" y="2477125"/>
                <a:ext cx="87800" cy="14375"/>
              </a:xfrm>
              <a:custGeom>
                <a:avLst/>
                <a:gdLst/>
                <a:ahLst/>
                <a:cxnLst/>
                <a:rect l="l" t="t" r="r" b="b"/>
                <a:pathLst>
                  <a:path w="3512" h="575" extrusionOk="0">
                    <a:moveTo>
                      <a:pt x="0" y="1"/>
                    </a:moveTo>
                    <a:lnTo>
                      <a:pt x="0" y="574"/>
                    </a:lnTo>
                    <a:lnTo>
                      <a:pt x="3511" y="574"/>
                    </a:lnTo>
                    <a:lnTo>
                      <a:pt x="3511" y="1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90" name="Google Shape;73029;p52">
                <a:extLst>
                  <a:ext uri="{FF2B5EF4-FFF2-40B4-BE49-F238E27FC236}">
                    <a16:creationId xmlns:a16="http://schemas.microsoft.com/office/drawing/2014/main" xmlns="" id="{C1932A14-C9A6-DD42-9584-98BCECBC1408}"/>
                  </a:ext>
                </a:extLst>
              </p:cNvPr>
              <p:cNvSpPr/>
              <p:nvPr/>
            </p:nvSpPr>
            <p:spPr>
              <a:xfrm>
                <a:off x="1639250" y="2545750"/>
                <a:ext cx="87650" cy="14350"/>
              </a:xfrm>
              <a:custGeom>
                <a:avLst/>
                <a:gdLst/>
                <a:ahLst/>
                <a:cxnLst/>
                <a:rect l="l" t="t" r="r" b="b"/>
                <a:pathLst>
                  <a:path w="3506" h="574" extrusionOk="0">
                    <a:moveTo>
                      <a:pt x="1" y="0"/>
                    </a:moveTo>
                    <a:lnTo>
                      <a:pt x="1" y="574"/>
                    </a:lnTo>
                    <a:lnTo>
                      <a:pt x="3506" y="574"/>
                    </a:lnTo>
                    <a:lnTo>
                      <a:pt x="3506" y="0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91" name="Google Shape;73030;p52">
                <a:extLst>
                  <a:ext uri="{FF2B5EF4-FFF2-40B4-BE49-F238E27FC236}">
                    <a16:creationId xmlns:a16="http://schemas.microsoft.com/office/drawing/2014/main" xmlns="" id="{4E8CD6DD-1F9C-5F48-9B90-CE4FC88F31D8}"/>
                  </a:ext>
                </a:extLst>
              </p:cNvPr>
              <p:cNvSpPr/>
              <p:nvPr/>
            </p:nvSpPr>
            <p:spPr>
              <a:xfrm>
                <a:off x="2499975" y="1810275"/>
                <a:ext cx="257975" cy="298125"/>
              </a:xfrm>
              <a:custGeom>
                <a:avLst/>
                <a:gdLst/>
                <a:ahLst/>
                <a:cxnLst/>
                <a:rect l="l" t="t" r="r" b="b"/>
                <a:pathLst>
                  <a:path w="10319" h="11925" extrusionOk="0">
                    <a:moveTo>
                      <a:pt x="438" y="1"/>
                    </a:moveTo>
                    <a:lnTo>
                      <a:pt x="0" y="374"/>
                    </a:lnTo>
                    <a:lnTo>
                      <a:pt x="9881" y="11925"/>
                    </a:lnTo>
                    <a:lnTo>
                      <a:pt x="10318" y="11551"/>
                    </a:lnTo>
                    <a:lnTo>
                      <a:pt x="438" y="1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92" name="Google Shape;73031;p52">
                <a:extLst>
                  <a:ext uri="{FF2B5EF4-FFF2-40B4-BE49-F238E27FC236}">
                    <a16:creationId xmlns:a16="http://schemas.microsoft.com/office/drawing/2014/main" xmlns="" id="{FBB546E9-57F8-4F4C-90FA-1777D44B9944}"/>
                  </a:ext>
                </a:extLst>
              </p:cNvPr>
              <p:cNvSpPr/>
              <p:nvPr/>
            </p:nvSpPr>
            <p:spPr>
              <a:xfrm>
                <a:off x="2530575" y="1859925"/>
                <a:ext cx="189675" cy="189650"/>
              </a:xfrm>
              <a:custGeom>
                <a:avLst/>
                <a:gdLst/>
                <a:ahLst/>
                <a:cxnLst/>
                <a:rect l="l" t="t" r="r" b="b"/>
                <a:pathLst>
                  <a:path w="7587" h="7586" extrusionOk="0">
                    <a:moveTo>
                      <a:pt x="3793" y="0"/>
                    </a:moveTo>
                    <a:cubicBezTo>
                      <a:pt x="1698" y="0"/>
                      <a:pt x="0" y="1698"/>
                      <a:pt x="0" y="3793"/>
                    </a:cubicBezTo>
                    <a:cubicBezTo>
                      <a:pt x="0" y="5888"/>
                      <a:pt x="1698" y="7585"/>
                      <a:pt x="3793" y="7585"/>
                    </a:cubicBezTo>
                    <a:cubicBezTo>
                      <a:pt x="5888" y="7585"/>
                      <a:pt x="7586" y="5888"/>
                      <a:pt x="7586" y="3793"/>
                    </a:cubicBezTo>
                    <a:cubicBezTo>
                      <a:pt x="7586" y="1698"/>
                      <a:pt x="5888" y="0"/>
                      <a:pt x="3793" y="0"/>
                    </a:cubicBezTo>
                    <a:close/>
                  </a:path>
                </a:pathLst>
              </a:custGeom>
              <a:solidFill>
                <a:srgbClr val="D1674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</p:grpSp>
        <p:grpSp>
          <p:nvGrpSpPr>
            <p:cNvPr id="34" name="Google Shape;73032;p52">
              <a:extLst>
                <a:ext uri="{FF2B5EF4-FFF2-40B4-BE49-F238E27FC236}">
                  <a16:creationId xmlns:a16="http://schemas.microsoft.com/office/drawing/2014/main" xmlns="" id="{AE2DFB38-92F5-3442-A246-F2A9832EE9CF}"/>
                </a:ext>
              </a:extLst>
            </p:cNvPr>
            <p:cNvGrpSpPr/>
            <p:nvPr/>
          </p:nvGrpSpPr>
          <p:grpSpPr>
            <a:xfrm>
              <a:off x="1556775" y="2075650"/>
              <a:ext cx="3292550" cy="2759750"/>
              <a:chOff x="1556775" y="2075650"/>
              <a:chExt cx="3292550" cy="2759750"/>
            </a:xfrm>
          </p:grpSpPr>
          <p:sp>
            <p:nvSpPr>
              <p:cNvPr id="41" name="Google Shape;73033;p52">
                <a:extLst>
                  <a:ext uri="{FF2B5EF4-FFF2-40B4-BE49-F238E27FC236}">
                    <a16:creationId xmlns:a16="http://schemas.microsoft.com/office/drawing/2014/main" xmlns="" id="{1B94C846-F8C5-374D-A110-9A08CF84D2F2}"/>
                  </a:ext>
                </a:extLst>
              </p:cNvPr>
              <p:cNvSpPr/>
              <p:nvPr/>
            </p:nvSpPr>
            <p:spPr>
              <a:xfrm>
                <a:off x="1683075" y="2075650"/>
                <a:ext cx="3166250" cy="2759750"/>
              </a:xfrm>
              <a:custGeom>
                <a:avLst/>
                <a:gdLst/>
                <a:ahLst/>
                <a:cxnLst/>
                <a:rect l="l" t="t" r="r" b="b"/>
                <a:pathLst>
                  <a:path w="126650" h="110390" extrusionOk="0">
                    <a:moveTo>
                      <a:pt x="65757" y="0"/>
                    </a:moveTo>
                    <a:cubicBezTo>
                      <a:pt x="52003" y="0"/>
                      <a:pt x="0" y="16349"/>
                      <a:pt x="0" y="16349"/>
                    </a:cubicBezTo>
                    <a:lnTo>
                      <a:pt x="53267" y="110389"/>
                    </a:lnTo>
                    <a:lnTo>
                      <a:pt x="126650" y="89946"/>
                    </a:lnTo>
                    <a:lnTo>
                      <a:pt x="67901" y="209"/>
                    </a:lnTo>
                    <a:cubicBezTo>
                      <a:pt x="67358" y="67"/>
                      <a:pt x="66636" y="0"/>
                      <a:pt x="65757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42" name="Google Shape;73034;p52">
                <a:extLst>
                  <a:ext uri="{FF2B5EF4-FFF2-40B4-BE49-F238E27FC236}">
                    <a16:creationId xmlns:a16="http://schemas.microsoft.com/office/drawing/2014/main" xmlns="" id="{20B730D5-030B-9B4D-890E-F2B7C7B469E5}"/>
                  </a:ext>
                </a:extLst>
              </p:cNvPr>
              <p:cNvSpPr/>
              <p:nvPr/>
            </p:nvSpPr>
            <p:spPr>
              <a:xfrm>
                <a:off x="1556775" y="2484375"/>
                <a:ext cx="1458025" cy="2351025"/>
              </a:xfrm>
              <a:custGeom>
                <a:avLst/>
                <a:gdLst/>
                <a:ahLst/>
                <a:cxnLst/>
                <a:rect l="l" t="t" r="r" b="b"/>
                <a:pathLst>
                  <a:path w="58321" h="94041" extrusionOk="0">
                    <a:moveTo>
                      <a:pt x="5052" y="0"/>
                    </a:moveTo>
                    <a:lnTo>
                      <a:pt x="1" y="16571"/>
                    </a:lnTo>
                    <a:lnTo>
                      <a:pt x="55092" y="94040"/>
                    </a:lnTo>
                    <a:lnTo>
                      <a:pt x="58321" y="94040"/>
                    </a:lnTo>
                    <a:lnTo>
                      <a:pt x="5052" y="0"/>
                    </a:lnTo>
                    <a:close/>
                  </a:path>
                </a:pathLst>
              </a:custGeom>
              <a:solidFill>
                <a:srgbClr val="FFD5A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43" name="Google Shape;73035;p52">
                <a:extLst>
                  <a:ext uri="{FF2B5EF4-FFF2-40B4-BE49-F238E27FC236}">
                    <a16:creationId xmlns:a16="http://schemas.microsoft.com/office/drawing/2014/main" xmlns="" id="{A4098CC6-4B77-5A49-8D02-74657E81829A}"/>
                  </a:ext>
                </a:extLst>
              </p:cNvPr>
              <p:cNvSpPr/>
              <p:nvPr/>
            </p:nvSpPr>
            <p:spPr>
              <a:xfrm>
                <a:off x="2014100" y="2298400"/>
                <a:ext cx="1398825" cy="557225"/>
              </a:xfrm>
              <a:custGeom>
                <a:avLst/>
                <a:gdLst/>
                <a:ahLst/>
                <a:cxnLst/>
                <a:rect l="l" t="t" r="r" b="b"/>
                <a:pathLst>
                  <a:path w="55953" h="22289" extrusionOk="0">
                    <a:moveTo>
                      <a:pt x="50083" y="1"/>
                    </a:moveTo>
                    <a:lnTo>
                      <a:pt x="0" y="11958"/>
                    </a:lnTo>
                    <a:lnTo>
                      <a:pt x="5811" y="22289"/>
                    </a:lnTo>
                    <a:lnTo>
                      <a:pt x="55952" y="9161"/>
                    </a:lnTo>
                    <a:lnTo>
                      <a:pt x="50083" y="1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44" name="Google Shape;73036;p52">
                <a:extLst>
                  <a:ext uri="{FF2B5EF4-FFF2-40B4-BE49-F238E27FC236}">
                    <a16:creationId xmlns:a16="http://schemas.microsoft.com/office/drawing/2014/main" xmlns="" id="{A1EC3E74-85AE-4743-BA02-7B0FB9EB3946}"/>
                  </a:ext>
                </a:extLst>
              </p:cNvPr>
              <p:cNvSpPr/>
              <p:nvPr/>
            </p:nvSpPr>
            <p:spPr>
              <a:xfrm>
                <a:off x="1849700" y="2344975"/>
                <a:ext cx="374250" cy="177075"/>
              </a:xfrm>
              <a:custGeom>
                <a:avLst/>
                <a:gdLst/>
                <a:ahLst/>
                <a:cxnLst/>
                <a:rect l="l" t="t" r="r" b="b"/>
                <a:pathLst>
                  <a:path w="14970" h="7083" extrusionOk="0">
                    <a:moveTo>
                      <a:pt x="13033" y="0"/>
                    </a:moveTo>
                    <a:lnTo>
                      <a:pt x="1" y="3527"/>
                    </a:lnTo>
                    <a:lnTo>
                      <a:pt x="1843" y="7082"/>
                    </a:lnTo>
                    <a:lnTo>
                      <a:pt x="14969" y="3527"/>
                    </a:lnTo>
                    <a:lnTo>
                      <a:pt x="13033" y="0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45" name="Google Shape;73037;p52">
                <a:extLst>
                  <a:ext uri="{FF2B5EF4-FFF2-40B4-BE49-F238E27FC236}">
                    <a16:creationId xmlns:a16="http://schemas.microsoft.com/office/drawing/2014/main" xmlns="" id="{17022142-8491-BC42-94FB-B1BD84FFAA45}"/>
                  </a:ext>
                </a:extLst>
              </p:cNvPr>
              <p:cNvSpPr/>
              <p:nvPr/>
            </p:nvSpPr>
            <p:spPr>
              <a:xfrm>
                <a:off x="2250450" y="2696825"/>
                <a:ext cx="2292775" cy="1899725"/>
              </a:xfrm>
              <a:custGeom>
                <a:avLst/>
                <a:gdLst/>
                <a:ahLst/>
                <a:cxnLst/>
                <a:rect l="l" t="t" r="r" b="b"/>
                <a:pathLst>
                  <a:path w="91711" h="75989" extrusionOk="0">
                    <a:moveTo>
                      <a:pt x="51535" y="650"/>
                    </a:moveTo>
                    <a:lnTo>
                      <a:pt x="90803" y="57844"/>
                    </a:lnTo>
                    <a:lnTo>
                      <a:pt x="37588" y="75300"/>
                    </a:lnTo>
                    <a:lnTo>
                      <a:pt x="890" y="12683"/>
                    </a:lnTo>
                    <a:lnTo>
                      <a:pt x="51535" y="650"/>
                    </a:lnTo>
                    <a:close/>
                    <a:moveTo>
                      <a:pt x="51786" y="1"/>
                    </a:moveTo>
                    <a:lnTo>
                      <a:pt x="1" y="12302"/>
                    </a:lnTo>
                    <a:lnTo>
                      <a:pt x="37210" y="75789"/>
                    </a:lnTo>
                    <a:lnTo>
                      <a:pt x="37327" y="75989"/>
                    </a:lnTo>
                    <a:lnTo>
                      <a:pt x="91711" y="58153"/>
                    </a:lnTo>
                    <a:lnTo>
                      <a:pt x="51897" y="163"/>
                    </a:lnTo>
                    <a:lnTo>
                      <a:pt x="51786" y="1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46" name="Google Shape;73038;p52">
                <a:extLst>
                  <a:ext uri="{FF2B5EF4-FFF2-40B4-BE49-F238E27FC236}">
                    <a16:creationId xmlns:a16="http://schemas.microsoft.com/office/drawing/2014/main" xmlns="" id="{EE3E79B8-326C-B24C-BCF0-D6AC7169261A}"/>
                  </a:ext>
                </a:extLst>
              </p:cNvPr>
              <p:cNvSpPr/>
              <p:nvPr/>
            </p:nvSpPr>
            <p:spPr>
              <a:xfrm>
                <a:off x="2410500" y="2931475"/>
                <a:ext cx="1292375" cy="342575"/>
              </a:xfrm>
              <a:custGeom>
                <a:avLst/>
                <a:gdLst/>
                <a:ahLst/>
                <a:cxnLst/>
                <a:rect l="l" t="t" r="r" b="b"/>
                <a:pathLst>
                  <a:path w="51695" h="13703" extrusionOk="0">
                    <a:moveTo>
                      <a:pt x="51662" y="0"/>
                    </a:moveTo>
                    <a:cubicBezTo>
                      <a:pt x="35204" y="944"/>
                      <a:pt x="349" y="13037"/>
                      <a:pt x="0" y="13160"/>
                    </a:cubicBezTo>
                    <a:lnTo>
                      <a:pt x="190" y="13703"/>
                    </a:lnTo>
                    <a:cubicBezTo>
                      <a:pt x="538" y="13581"/>
                      <a:pt x="35317" y="1515"/>
                      <a:pt x="51694" y="574"/>
                    </a:cubicBezTo>
                    <a:lnTo>
                      <a:pt x="51662" y="0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47" name="Google Shape;73039;p52">
                <a:extLst>
                  <a:ext uri="{FF2B5EF4-FFF2-40B4-BE49-F238E27FC236}">
                    <a16:creationId xmlns:a16="http://schemas.microsoft.com/office/drawing/2014/main" xmlns="" id="{6263064B-105F-5B40-89B2-6D6114E548C2}"/>
                  </a:ext>
                </a:extLst>
              </p:cNvPr>
              <p:cNvSpPr/>
              <p:nvPr/>
            </p:nvSpPr>
            <p:spPr>
              <a:xfrm>
                <a:off x="2563375" y="3234900"/>
                <a:ext cx="959150" cy="299700"/>
              </a:xfrm>
              <a:custGeom>
                <a:avLst/>
                <a:gdLst/>
                <a:ahLst/>
                <a:cxnLst/>
                <a:rect l="l" t="t" r="r" b="b"/>
                <a:pathLst>
                  <a:path w="38366" h="11988" extrusionOk="0">
                    <a:moveTo>
                      <a:pt x="38200" y="0"/>
                    </a:moveTo>
                    <a:lnTo>
                      <a:pt x="0" y="11436"/>
                    </a:lnTo>
                    <a:lnTo>
                      <a:pt x="165" y="11988"/>
                    </a:lnTo>
                    <a:lnTo>
                      <a:pt x="38365" y="552"/>
                    </a:lnTo>
                    <a:lnTo>
                      <a:pt x="38200" y="0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48" name="Google Shape;73040;p52">
                <a:extLst>
                  <a:ext uri="{FF2B5EF4-FFF2-40B4-BE49-F238E27FC236}">
                    <a16:creationId xmlns:a16="http://schemas.microsoft.com/office/drawing/2014/main" xmlns="" id="{245966CA-D4DE-144F-9EE3-A469CEDFD580}"/>
                  </a:ext>
                </a:extLst>
              </p:cNvPr>
              <p:cNvSpPr/>
              <p:nvPr/>
            </p:nvSpPr>
            <p:spPr>
              <a:xfrm>
                <a:off x="2711400" y="3372400"/>
                <a:ext cx="1295775" cy="415150"/>
              </a:xfrm>
              <a:custGeom>
                <a:avLst/>
                <a:gdLst/>
                <a:ahLst/>
                <a:cxnLst/>
                <a:rect l="l" t="t" r="r" b="b"/>
                <a:pathLst>
                  <a:path w="51831" h="16606" extrusionOk="0">
                    <a:moveTo>
                      <a:pt x="51659" y="1"/>
                    </a:moveTo>
                    <a:lnTo>
                      <a:pt x="0" y="16057"/>
                    </a:lnTo>
                    <a:lnTo>
                      <a:pt x="171" y="16606"/>
                    </a:lnTo>
                    <a:lnTo>
                      <a:pt x="51830" y="550"/>
                    </a:lnTo>
                    <a:lnTo>
                      <a:pt x="51659" y="1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49" name="Google Shape;73041;p52">
                <a:extLst>
                  <a:ext uri="{FF2B5EF4-FFF2-40B4-BE49-F238E27FC236}">
                    <a16:creationId xmlns:a16="http://schemas.microsoft.com/office/drawing/2014/main" xmlns="" id="{F07FA71B-9D65-6D46-A3A9-843CBC6EC40A}"/>
                  </a:ext>
                </a:extLst>
              </p:cNvPr>
              <p:cNvSpPr/>
              <p:nvPr/>
            </p:nvSpPr>
            <p:spPr>
              <a:xfrm>
                <a:off x="2854450" y="3709825"/>
                <a:ext cx="980025" cy="321550"/>
              </a:xfrm>
              <a:custGeom>
                <a:avLst/>
                <a:gdLst/>
                <a:ahLst/>
                <a:cxnLst/>
                <a:rect l="l" t="t" r="r" b="b"/>
                <a:pathLst>
                  <a:path w="39201" h="12862" extrusionOk="0">
                    <a:moveTo>
                      <a:pt x="39029" y="1"/>
                    </a:moveTo>
                    <a:lnTo>
                      <a:pt x="0" y="12316"/>
                    </a:lnTo>
                    <a:lnTo>
                      <a:pt x="174" y="12862"/>
                    </a:lnTo>
                    <a:lnTo>
                      <a:pt x="39201" y="548"/>
                    </a:lnTo>
                    <a:lnTo>
                      <a:pt x="39029" y="1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50" name="Google Shape;73042;p52">
                <a:extLst>
                  <a:ext uri="{FF2B5EF4-FFF2-40B4-BE49-F238E27FC236}">
                    <a16:creationId xmlns:a16="http://schemas.microsoft.com/office/drawing/2014/main" xmlns="" id="{B3297F81-157F-1242-86DB-08996BD79CEA}"/>
                  </a:ext>
                </a:extLst>
              </p:cNvPr>
              <p:cNvSpPr/>
              <p:nvPr/>
            </p:nvSpPr>
            <p:spPr>
              <a:xfrm>
                <a:off x="2976350" y="3913950"/>
                <a:ext cx="992550" cy="325525"/>
              </a:xfrm>
              <a:custGeom>
                <a:avLst/>
                <a:gdLst/>
                <a:ahLst/>
                <a:cxnLst/>
                <a:rect l="l" t="t" r="r" b="b"/>
                <a:pathLst>
                  <a:path w="39702" h="13021" extrusionOk="0">
                    <a:moveTo>
                      <a:pt x="39529" y="0"/>
                    </a:moveTo>
                    <a:lnTo>
                      <a:pt x="1" y="12473"/>
                    </a:lnTo>
                    <a:lnTo>
                      <a:pt x="173" y="13021"/>
                    </a:lnTo>
                    <a:lnTo>
                      <a:pt x="39701" y="548"/>
                    </a:lnTo>
                    <a:lnTo>
                      <a:pt x="39529" y="0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51" name="Google Shape;73043;p52">
                <a:extLst>
                  <a:ext uri="{FF2B5EF4-FFF2-40B4-BE49-F238E27FC236}">
                    <a16:creationId xmlns:a16="http://schemas.microsoft.com/office/drawing/2014/main" xmlns="" id="{3E7B7B79-13F5-204A-A3E6-D258DFF2FC7F}"/>
                  </a:ext>
                </a:extLst>
              </p:cNvPr>
              <p:cNvSpPr/>
              <p:nvPr/>
            </p:nvSpPr>
            <p:spPr>
              <a:xfrm>
                <a:off x="3201825" y="2780200"/>
                <a:ext cx="1001225" cy="1456525"/>
              </a:xfrm>
              <a:custGeom>
                <a:avLst/>
                <a:gdLst/>
                <a:ahLst/>
                <a:cxnLst/>
                <a:rect l="l" t="t" r="r" b="b"/>
                <a:pathLst>
                  <a:path w="40049" h="58261" extrusionOk="0">
                    <a:moveTo>
                      <a:pt x="476" y="0"/>
                    </a:moveTo>
                    <a:lnTo>
                      <a:pt x="1" y="324"/>
                    </a:lnTo>
                    <a:lnTo>
                      <a:pt x="39573" y="58260"/>
                    </a:lnTo>
                    <a:lnTo>
                      <a:pt x="40049" y="57936"/>
                    </a:lnTo>
                    <a:lnTo>
                      <a:pt x="476" y="0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52" name="Google Shape;73044;p52">
                <a:extLst>
                  <a:ext uri="{FF2B5EF4-FFF2-40B4-BE49-F238E27FC236}">
                    <a16:creationId xmlns:a16="http://schemas.microsoft.com/office/drawing/2014/main" xmlns="" id="{FB342480-54F8-B149-9AAD-25695D1436D8}"/>
                  </a:ext>
                </a:extLst>
              </p:cNvPr>
              <p:cNvSpPr/>
              <p:nvPr/>
            </p:nvSpPr>
            <p:spPr>
              <a:xfrm>
                <a:off x="3611450" y="3136700"/>
                <a:ext cx="97275" cy="134575"/>
              </a:xfrm>
              <a:custGeom>
                <a:avLst/>
                <a:gdLst/>
                <a:ahLst/>
                <a:cxnLst/>
                <a:rect l="l" t="t" r="r" b="b"/>
                <a:pathLst>
                  <a:path w="3891" h="5383" extrusionOk="0">
                    <a:moveTo>
                      <a:pt x="476" y="0"/>
                    </a:moveTo>
                    <a:lnTo>
                      <a:pt x="1" y="322"/>
                    </a:lnTo>
                    <a:lnTo>
                      <a:pt x="3414" y="5382"/>
                    </a:lnTo>
                    <a:lnTo>
                      <a:pt x="3891" y="5061"/>
                    </a:lnTo>
                    <a:lnTo>
                      <a:pt x="476" y="0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53" name="Google Shape;73045;p52">
                <a:extLst>
                  <a:ext uri="{FF2B5EF4-FFF2-40B4-BE49-F238E27FC236}">
                    <a16:creationId xmlns:a16="http://schemas.microsoft.com/office/drawing/2014/main" xmlns="" id="{0DF9F737-8192-8948-A225-08F34503D584}"/>
                  </a:ext>
                </a:extLst>
              </p:cNvPr>
              <p:cNvSpPr/>
              <p:nvPr/>
            </p:nvSpPr>
            <p:spPr>
              <a:xfrm>
                <a:off x="3594075" y="3197050"/>
                <a:ext cx="148875" cy="51775"/>
              </a:xfrm>
              <a:custGeom>
                <a:avLst/>
                <a:gdLst/>
                <a:ahLst/>
                <a:cxnLst/>
                <a:rect l="l" t="t" r="r" b="b"/>
                <a:pathLst>
                  <a:path w="5955" h="2071" extrusionOk="0">
                    <a:moveTo>
                      <a:pt x="5810" y="1"/>
                    </a:moveTo>
                    <a:lnTo>
                      <a:pt x="0" y="1516"/>
                    </a:lnTo>
                    <a:lnTo>
                      <a:pt x="145" y="2070"/>
                    </a:lnTo>
                    <a:lnTo>
                      <a:pt x="5955" y="557"/>
                    </a:lnTo>
                    <a:lnTo>
                      <a:pt x="5810" y="1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54" name="Google Shape;73046;p52">
                <a:extLst>
                  <a:ext uri="{FF2B5EF4-FFF2-40B4-BE49-F238E27FC236}">
                    <a16:creationId xmlns:a16="http://schemas.microsoft.com/office/drawing/2014/main" xmlns="" id="{A7959A09-DADB-A346-A476-60607B577377}"/>
                  </a:ext>
                </a:extLst>
              </p:cNvPr>
              <p:cNvSpPr/>
              <p:nvPr/>
            </p:nvSpPr>
            <p:spPr>
              <a:xfrm>
                <a:off x="3964550" y="3677200"/>
                <a:ext cx="106600" cy="45975"/>
              </a:xfrm>
              <a:custGeom>
                <a:avLst/>
                <a:gdLst/>
                <a:ahLst/>
                <a:cxnLst/>
                <a:rect l="l" t="t" r="r" b="b"/>
                <a:pathLst>
                  <a:path w="4264" h="1839" extrusionOk="0">
                    <a:moveTo>
                      <a:pt x="4091" y="1"/>
                    </a:moveTo>
                    <a:lnTo>
                      <a:pt x="1" y="1291"/>
                    </a:lnTo>
                    <a:lnTo>
                      <a:pt x="173" y="1839"/>
                    </a:lnTo>
                    <a:lnTo>
                      <a:pt x="4263" y="548"/>
                    </a:lnTo>
                    <a:lnTo>
                      <a:pt x="4091" y="1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55" name="Google Shape;73047;p52">
                <a:extLst>
                  <a:ext uri="{FF2B5EF4-FFF2-40B4-BE49-F238E27FC236}">
                    <a16:creationId xmlns:a16="http://schemas.microsoft.com/office/drawing/2014/main" xmlns="" id="{2EA143D2-FA18-AD4B-B46F-1D191C35890C}"/>
                  </a:ext>
                </a:extLst>
              </p:cNvPr>
              <p:cNvSpPr/>
              <p:nvPr/>
            </p:nvSpPr>
            <p:spPr>
              <a:xfrm>
                <a:off x="4003475" y="3747050"/>
                <a:ext cx="103375" cy="40125"/>
              </a:xfrm>
              <a:custGeom>
                <a:avLst/>
                <a:gdLst/>
                <a:ahLst/>
                <a:cxnLst/>
                <a:rect l="l" t="t" r="r" b="b"/>
                <a:pathLst>
                  <a:path w="4135" h="1605" extrusionOk="0">
                    <a:moveTo>
                      <a:pt x="3989" y="1"/>
                    </a:moveTo>
                    <a:lnTo>
                      <a:pt x="1" y="1048"/>
                    </a:lnTo>
                    <a:lnTo>
                      <a:pt x="146" y="1604"/>
                    </a:lnTo>
                    <a:lnTo>
                      <a:pt x="4134" y="555"/>
                    </a:lnTo>
                    <a:lnTo>
                      <a:pt x="3989" y="1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56" name="Google Shape;73048;p52">
                <a:extLst>
                  <a:ext uri="{FF2B5EF4-FFF2-40B4-BE49-F238E27FC236}">
                    <a16:creationId xmlns:a16="http://schemas.microsoft.com/office/drawing/2014/main" xmlns="" id="{5ED239FE-FFC4-A443-8AED-3203695CBCB7}"/>
                  </a:ext>
                </a:extLst>
              </p:cNvPr>
              <p:cNvSpPr/>
              <p:nvPr/>
            </p:nvSpPr>
            <p:spPr>
              <a:xfrm>
                <a:off x="3395300" y="2848700"/>
                <a:ext cx="126825" cy="41000"/>
              </a:xfrm>
              <a:custGeom>
                <a:avLst/>
                <a:gdLst/>
                <a:ahLst/>
                <a:cxnLst/>
                <a:rect l="l" t="t" r="r" b="b"/>
                <a:pathLst>
                  <a:path w="5073" h="1640" extrusionOk="0">
                    <a:moveTo>
                      <a:pt x="4949" y="0"/>
                    </a:moveTo>
                    <a:lnTo>
                      <a:pt x="0" y="1079"/>
                    </a:lnTo>
                    <a:lnTo>
                      <a:pt x="122" y="1640"/>
                    </a:lnTo>
                    <a:lnTo>
                      <a:pt x="5072" y="561"/>
                    </a:lnTo>
                    <a:lnTo>
                      <a:pt x="4949" y="0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57" name="Google Shape;73049;p52">
                <a:extLst>
                  <a:ext uri="{FF2B5EF4-FFF2-40B4-BE49-F238E27FC236}">
                    <a16:creationId xmlns:a16="http://schemas.microsoft.com/office/drawing/2014/main" xmlns="" id="{BFEDD1A7-C955-E944-BF84-AAF14FCD3DCC}"/>
                  </a:ext>
                </a:extLst>
              </p:cNvPr>
              <p:cNvSpPr/>
              <p:nvPr/>
            </p:nvSpPr>
            <p:spPr>
              <a:xfrm>
                <a:off x="3121475" y="2852275"/>
                <a:ext cx="92975" cy="160250"/>
              </a:xfrm>
              <a:custGeom>
                <a:avLst/>
                <a:gdLst/>
                <a:ahLst/>
                <a:cxnLst/>
                <a:rect l="l" t="t" r="r" b="b"/>
                <a:pathLst>
                  <a:path w="3719" h="6410" extrusionOk="0">
                    <a:moveTo>
                      <a:pt x="3207" y="1"/>
                    </a:moveTo>
                    <a:lnTo>
                      <a:pt x="1" y="6143"/>
                    </a:lnTo>
                    <a:lnTo>
                      <a:pt x="512" y="6409"/>
                    </a:lnTo>
                    <a:lnTo>
                      <a:pt x="3719" y="267"/>
                    </a:lnTo>
                    <a:lnTo>
                      <a:pt x="3207" y="1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58" name="Google Shape;73050;p52">
                <a:extLst>
                  <a:ext uri="{FF2B5EF4-FFF2-40B4-BE49-F238E27FC236}">
                    <a16:creationId xmlns:a16="http://schemas.microsoft.com/office/drawing/2014/main" xmlns="" id="{16524DE0-D295-E247-81B0-B1509D193657}"/>
                  </a:ext>
                </a:extLst>
              </p:cNvPr>
              <p:cNvSpPr/>
              <p:nvPr/>
            </p:nvSpPr>
            <p:spPr>
              <a:xfrm>
                <a:off x="2743625" y="2967050"/>
                <a:ext cx="187325" cy="73000"/>
              </a:xfrm>
              <a:custGeom>
                <a:avLst/>
                <a:gdLst/>
                <a:ahLst/>
                <a:cxnLst/>
                <a:rect l="l" t="t" r="r" b="b"/>
                <a:pathLst>
                  <a:path w="7493" h="2920" extrusionOk="0">
                    <a:moveTo>
                      <a:pt x="7314" y="1"/>
                    </a:moveTo>
                    <a:lnTo>
                      <a:pt x="0" y="2373"/>
                    </a:lnTo>
                    <a:lnTo>
                      <a:pt x="177" y="2919"/>
                    </a:lnTo>
                    <a:lnTo>
                      <a:pt x="7492" y="547"/>
                    </a:lnTo>
                    <a:lnTo>
                      <a:pt x="7314" y="1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59" name="Google Shape;73051;p52">
                <a:extLst>
                  <a:ext uri="{FF2B5EF4-FFF2-40B4-BE49-F238E27FC236}">
                    <a16:creationId xmlns:a16="http://schemas.microsoft.com/office/drawing/2014/main" xmlns="" id="{7E879A2D-B00F-1D44-80DB-3FF31A9A7A48}"/>
                  </a:ext>
                </a:extLst>
              </p:cNvPr>
              <p:cNvSpPr/>
              <p:nvPr/>
            </p:nvSpPr>
            <p:spPr>
              <a:xfrm>
                <a:off x="2944275" y="2841550"/>
                <a:ext cx="942325" cy="1522450"/>
              </a:xfrm>
              <a:custGeom>
                <a:avLst/>
                <a:gdLst/>
                <a:ahLst/>
                <a:cxnLst/>
                <a:rect l="l" t="t" r="r" b="b"/>
                <a:pathLst>
                  <a:path w="37693" h="60898" extrusionOk="0">
                    <a:moveTo>
                      <a:pt x="489" y="1"/>
                    </a:moveTo>
                    <a:lnTo>
                      <a:pt x="1" y="301"/>
                    </a:lnTo>
                    <a:lnTo>
                      <a:pt x="37203" y="60897"/>
                    </a:lnTo>
                    <a:lnTo>
                      <a:pt x="37692" y="60598"/>
                    </a:lnTo>
                    <a:lnTo>
                      <a:pt x="489" y="1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60" name="Google Shape;73052;p52">
                <a:extLst>
                  <a:ext uri="{FF2B5EF4-FFF2-40B4-BE49-F238E27FC236}">
                    <a16:creationId xmlns:a16="http://schemas.microsoft.com/office/drawing/2014/main" xmlns="" id="{47E48049-7B32-594B-A8E6-840AD31D3680}"/>
                  </a:ext>
                </a:extLst>
              </p:cNvPr>
              <p:cNvSpPr/>
              <p:nvPr/>
            </p:nvSpPr>
            <p:spPr>
              <a:xfrm>
                <a:off x="2578500" y="2928825"/>
                <a:ext cx="886450" cy="1573450"/>
              </a:xfrm>
              <a:custGeom>
                <a:avLst/>
                <a:gdLst/>
                <a:ahLst/>
                <a:cxnLst/>
                <a:rect l="l" t="t" r="r" b="b"/>
                <a:pathLst>
                  <a:path w="35458" h="62938" extrusionOk="0">
                    <a:moveTo>
                      <a:pt x="502" y="0"/>
                    </a:moveTo>
                    <a:lnTo>
                      <a:pt x="1" y="280"/>
                    </a:lnTo>
                    <a:lnTo>
                      <a:pt x="34956" y="62938"/>
                    </a:lnTo>
                    <a:lnTo>
                      <a:pt x="35457" y="62658"/>
                    </a:lnTo>
                    <a:lnTo>
                      <a:pt x="502" y="0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61" name="Google Shape;73053;p52">
                <a:extLst>
                  <a:ext uri="{FF2B5EF4-FFF2-40B4-BE49-F238E27FC236}">
                    <a16:creationId xmlns:a16="http://schemas.microsoft.com/office/drawing/2014/main" xmlns="" id="{7B66F9C3-508C-1246-ACFF-D303D7A8ED55}"/>
                  </a:ext>
                </a:extLst>
              </p:cNvPr>
              <p:cNvSpPr/>
              <p:nvPr/>
            </p:nvSpPr>
            <p:spPr>
              <a:xfrm>
                <a:off x="2377450" y="3047800"/>
                <a:ext cx="241625" cy="99600"/>
              </a:xfrm>
              <a:custGeom>
                <a:avLst/>
                <a:gdLst/>
                <a:ahLst/>
                <a:cxnLst/>
                <a:rect l="l" t="t" r="r" b="b"/>
                <a:pathLst>
                  <a:path w="9665" h="3984" extrusionOk="0">
                    <a:moveTo>
                      <a:pt x="196" y="1"/>
                    </a:moveTo>
                    <a:lnTo>
                      <a:pt x="0" y="541"/>
                    </a:lnTo>
                    <a:lnTo>
                      <a:pt x="9468" y="3984"/>
                    </a:lnTo>
                    <a:lnTo>
                      <a:pt x="9665" y="3443"/>
                    </a:lnTo>
                    <a:lnTo>
                      <a:pt x="196" y="1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62" name="Google Shape;73054;p52">
                <a:extLst>
                  <a:ext uri="{FF2B5EF4-FFF2-40B4-BE49-F238E27FC236}">
                    <a16:creationId xmlns:a16="http://schemas.microsoft.com/office/drawing/2014/main" xmlns="" id="{B9604161-7E32-274C-8773-4BD75D30434D}"/>
                  </a:ext>
                </a:extLst>
              </p:cNvPr>
              <p:cNvSpPr/>
              <p:nvPr/>
            </p:nvSpPr>
            <p:spPr>
              <a:xfrm>
                <a:off x="2761050" y="2930925"/>
                <a:ext cx="55575" cy="43100"/>
              </a:xfrm>
              <a:custGeom>
                <a:avLst/>
                <a:gdLst/>
                <a:ahLst/>
                <a:cxnLst/>
                <a:rect l="l" t="t" r="r" b="b"/>
                <a:pathLst>
                  <a:path w="2223" h="1724" extrusionOk="0">
                    <a:moveTo>
                      <a:pt x="1109" y="0"/>
                    </a:moveTo>
                    <a:cubicBezTo>
                      <a:pt x="1" y="0"/>
                      <a:pt x="1" y="1724"/>
                      <a:pt x="1112" y="1724"/>
                    </a:cubicBezTo>
                    <a:cubicBezTo>
                      <a:pt x="2221" y="1724"/>
                      <a:pt x="2223" y="0"/>
                      <a:pt x="1112" y="0"/>
                    </a:cubicBezTo>
                    <a:cubicBezTo>
                      <a:pt x="1111" y="0"/>
                      <a:pt x="1110" y="0"/>
                      <a:pt x="1109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63" name="Google Shape;73055;p52">
                <a:extLst>
                  <a:ext uri="{FF2B5EF4-FFF2-40B4-BE49-F238E27FC236}">
                    <a16:creationId xmlns:a16="http://schemas.microsoft.com/office/drawing/2014/main" xmlns="" id="{F77C8778-0A26-B640-82BC-E210F31E5778}"/>
                  </a:ext>
                </a:extLst>
              </p:cNvPr>
              <p:cNvSpPr/>
              <p:nvPr/>
            </p:nvSpPr>
            <p:spPr>
              <a:xfrm>
                <a:off x="2820200" y="3049250"/>
                <a:ext cx="55600" cy="43125"/>
              </a:xfrm>
              <a:custGeom>
                <a:avLst/>
                <a:gdLst/>
                <a:ahLst/>
                <a:cxnLst/>
                <a:rect l="l" t="t" r="r" b="b"/>
                <a:pathLst>
                  <a:path w="2224" h="1725" extrusionOk="0">
                    <a:moveTo>
                      <a:pt x="1110" y="1"/>
                    </a:moveTo>
                    <a:cubicBezTo>
                      <a:pt x="2" y="1"/>
                      <a:pt x="1" y="1724"/>
                      <a:pt x="1111" y="1724"/>
                    </a:cubicBezTo>
                    <a:cubicBezTo>
                      <a:pt x="2222" y="1724"/>
                      <a:pt x="2223" y="1"/>
                      <a:pt x="1111" y="1"/>
                    </a:cubicBezTo>
                    <a:cubicBezTo>
                      <a:pt x="1111" y="1"/>
                      <a:pt x="1110" y="1"/>
                      <a:pt x="1110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64" name="Google Shape;73056;p52">
                <a:extLst>
                  <a:ext uri="{FF2B5EF4-FFF2-40B4-BE49-F238E27FC236}">
                    <a16:creationId xmlns:a16="http://schemas.microsoft.com/office/drawing/2014/main" xmlns="" id="{4A50A3BE-33FF-DF40-A6D5-71A3150E8FDE}"/>
                  </a:ext>
                </a:extLst>
              </p:cNvPr>
              <p:cNvSpPr/>
              <p:nvPr/>
            </p:nvSpPr>
            <p:spPr>
              <a:xfrm>
                <a:off x="3083825" y="2871725"/>
                <a:ext cx="55575" cy="43100"/>
              </a:xfrm>
              <a:custGeom>
                <a:avLst/>
                <a:gdLst/>
                <a:ahLst/>
                <a:cxnLst/>
                <a:rect l="l" t="t" r="r" b="b"/>
                <a:pathLst>
                  <a:path w="2223" h="1724" extrusionOk="0">
                    <a:moveTo>
                      <a:pt x="1110" y="0"/>
                    </a:moveTo>
                    <a:cubicBezTo>
                      <a:pt x="2" y="0"/>
                      <a:pt x="1" y="1724"/>
                      <a:pt x="1110" y="1724"/>
                    </a:cubicBezTo>
                    <a:cubicBezTo>
                      <a:pt x="2221" y="1724"/>
                      <a:pt x="2222" y="0"/>
                      <a:pt x="1110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65" name="Google Shape;73057;p52">
                <a:extLst>
                  <a:ext uri="{FF2B5EF4-FFF2-40B4-BE49-F238E27FC236}">
                    <a16:creationId xmlns:a16="http://schemas.microsoft.com/office/drawing/2014/main" xmlns="" id="{06457E8A-DA24-1C41-8E48-4E1A335F5799}"/>
                  </a:ext>
                </a:extLst>
              </p:cNvPr>
              <p:cNvSpPr/>
              <p:nvPr/>
            </p:nvSpPr>
            <p:spPr>
              <a:xfrm>
                <a:off x="3207525" y="2925525"/>
                <a:ext cx="55600" cy="43125"/>
              </a:xfrm>
              <a:custGeom>
                <a:avLst/>
                <a:gdLst/>
                <a:ahLst/>
                <a:cxnLst/>
                <a:rect l="l" t="t" r="r" b="b"/>
                <a:pathLst>
                  <a:path w="2224" h="1725" extrusionOk="0">
                    <a:moveTo>
                      <a:pt x="1111" y="1"/>
                    </a:moveTo>
                    <a:cubicBezTo>
                      <a:pt x="3" y="1"/>
                      <a:pt x="1" y="1724"/>
                      <a:pt x="1112" y="1724"/>
                    </a:cubicBezTo>
                    <a:cubicBezTo>
                      <a:pt x="2222" y="1724"/>
                      <a:pt x="2223" y="1"/>
                      <a:pt x="1112" y="1"/>
                    </a:cubicBezTo>
                    <a:cubicBezTo>
                      <a:pt x="1112" y="1"/>
                      <a:pt x="1111" y="1"/>
                      <a:pt x="1111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66" name="Google Shape;73058;p52">
                <a:extLst>
                  <a:ext uri="{FF2B5EF4-FFF2-40B4-BE49-F238E27FC236}">
                    <a16:creationId xmlns:a16="http://schemas.microsoft.com/office/drawing/2014/main" xmlns="" id="{D09F1A00-F365-5D4F-8382-189CB09A5381}"/>
                  </a:ext>
                </a:extLst>
              </p:cNvPr>
              <p:cNvSpPr/>
              <p:nvPr/>
            </p:nvSpPr>
            <p:spPr>
              <a:xfrm>
                <a:off x="2850475" y="2430225"/>
                <a:ext cx="84550" cy="149975"/>
              </a:xfrm>
              <a:custGeom>
                <a:avLst/>
                <a:gdLst/>
                <a:ahLst/>
                <a:cxnLst/>
                <a:rect l="l" t="t" r="r" b="b"/>
                <a:pathLst>
                  <a:path w="3382" h="5999" extrusionOk="0">
                    <a:moveTo>
                      <a:pt x="514" y="1"/>
                    </a:moveTo>
                    <a:lnTo>
                      <a:pt x="0" y="259"/>
                    </a:lnTo>
                    <a:lnTo>
                      <a:pt x="2868" y="5998"/>
                    </a:lnTo>
                    <a:lnTo>
                      <a:pt x="3382" y="5741"/>
                    </a:lnTo>
                    <a:lnTo>
                      <a:pt x="514" y="1"/>
                    </a:ln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67" name="Google Shape;73059;p52">
                <a:extLst>
                  <a:ext uri="{FF2B5EF4-FFF2-40B4-BE49-F238E27FC236}">
                    <a16:creationId xmlns:a16="http://schemas.microsoft.com/office/drawing/2014/main" xmlns="" id="{F328A916-2433-5740-BB63-017EB10A75A0}"/>
                  </a:ext>
                </a:extLst>
              </p:cNvPr>
              <p:cNvSpPr/>
              <p:nvPr/>
            </p:nvSpPr>
            <p:spPr>
              <a:xfrm>
                <a:off x="2919575" y="2389500"/>
                <a:ext cx="203275" cy="196300"/>
              </a:xfrm>
              <a:custGeom>
                <a:avLst/>
                <a:gdLst/>
                <a:ahLst/>
                <a:cxnLst/>
                <a:rect l="l" t="t" r="r" b="b"/>
                <a:pathLst>
                  <a:path w="8131" h="7852" extrusionOk="0">
                    <a:moveTo>
                      <a:pt x="3969" y="703"/>
                    </a:moveTo>
                    <a:lnTo>
                      <a:pt x="7231" y="5779"/>
                    </a:lnTo>
                    <a:lnTo>
                      <a:pt x="2550" y="7148"/>
                    </a:lnTo>
                    <a:lnTo>
                      <a:pt x="728" y="1931"/>
                    </a:lnTo>
                    <a:lnTo>
                      <a:pt x="3969" y="703"/>
                    </a:lnTo>
                    <a:close/>
                    <a:moveTo>
                      <a:pt x="4200" y="1"/>
                    </a:moveTo>
                    <a:lnTo>
                      <a:pt x="1" y="1591"/>
                    </a:lnTo>
                    <a:lnTo>
                      <a:pt x="2188" y="7852"/>
                    </a:lnTo>
                    <a:lnTo>
                      <a:pt x="8130" y="6114"/>
                    </a:lnTo>
                    <a:lnTo>
                      <a:pt x="4200" y="1"/>
                    </a:ln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68" name="Google Shape;73060;p52">
                <a:extLst>
                  <a:ext uri="{FF2B5EF4-FFF2-40B4-BE49-F238E27FC236}">
                    <a16:creationId xmlns:a16="http://schemas.microsoft.com/office/drawing/2014/main" xmlns="" id="{CA56D0EF-7D4F-C848-BCE8-7D2E1546DC16}"/>
                  </a:ext>
                </a:extLst>
              </p:cNvPr>
              <p:cNvSpPr/>
              <p:nvPr/>
            </p:nvSpPr>
            <p:spPr>
              <a:xfrm>
                <a:off x="3090300" y="2335375"/>
                <a:ext cx="203300" cy="196300"/>
              </a:xfrm>
              <a:custGeom>
                <a:avLst/>
                <a:gdLst/>
                <a:ahLst/>
                <a:cxnLst/>
                <a:rect l="l" t="t" r="r" b="b"/>
                <a:pathLst>
                  <a:path w="8132" h="7852" extrusionOk="0">
                    <a:moveTo>
                      <a:pt x="3966" y="703"/>
                    </a:moveTo>
                    <a:lnTo>
                      <a:pt x="7231" y="5779"/>
                    </a:lnTo>
                    <a:lnTo>
                      <a:pt x="2550" y="7148"/>
                    </a:lnTo>
                    <a:lnTo>
                      <a:pt x="728" y="1931"/>
                    </a:lnTo>
                    <a:lnTo>
                      <a:pt x="3966" y="703"/>
                    </a:lnTo>
                    <a:close/>
                    <a:moveTo>
                      <a:pt x="4200" y="0"/>
                    </a:moveTo>
                    <a:lnTo>
                      <a:pt x="1" y="1591"/>
                    </a:lnTo>
                    <a:lnTo>
                      <a:pt x="2188" y="7852"/>
                    </a:lnTo>
                    <a:lnTo>
                      <a:pt x="8132" y="6114"/>
                    </a:lnTo>
                    <a:lnTo>
                      <a:pt x="4200" y="0"/>
                    </a:ln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</p:grpSp>
        <p:grpSp>
          <p:nvGrpSpPr>
            <p:cNvPr id="35" name="Google Shape;73061;p52">
              <a:extLst>
                <a:ext uri="{FF2B5EF4-FFF2-40B4-BE49-F238E27FC236}">
                  <a16:creationId xmlns:a16="http://schemas.microsoft.com/office/drawing/2014/main" xmlns="" id="{700D958B-7FE8-A449-BEDB-601EEA18294B}"/>
                </a:ext>
              </a:extLst>
            </p:cNvPr>
            <p:cNvGrpSpPr/>
            <p:nvPr/>
          </p:nvGrpSpPr>
          <p:grpSpPr>
            <a:xfrm>
              <a:off x="1590925" y="4076150"/>
              <a:ext cx="1121725" cy="897925"/>
              <a:chOff x="1590925" y="4076150"/>
              <a:chExt cx="1121725" cy="897925"/>
            </a:xfrm>
          </p:grpSpPr>
          <p:sp>
            <p:nvSpPr>
              <p:cNvPr id="36" name="Google Shape;73062;p52">
                <a:extLst>
                  <a:ext uri="{FF2B5EF4-FFF2-40B4-BE49-F238E27FC236}">
                    <a16:creationId xmlns:a16="http://schemas.microsoft.com/office/drawing/2014/main" xmlns="" id="{A02B63D0-08E2-4345-924B-84F2E9B6E20A}"/>
                  </a:ext>
                </a:extLst>
              </p:cNvPr>
              <p:cNvSpPr/>
              <p:nvPr/>
            </p:nvSpPr>
            <p:spPr>
              <a:xfrm>
                <a:off x="1781050" y="4230875"/>
                <a:ext cx="931600" cy="671250"/>
              </a:xfrm>
              <a:custGeom>
                <a:avLst/>
                <a:gdLst/>
                <a:ahLst/>
                <a:cxnLst/>
                <a:rect l="l" t="t" r="r" b="b"/>
                <a:pathLst>
                  <a:path w="37264" h="26850" extrusionOk="0">
                    <a:moveTo>
                      <a:pt x="16103" y="0"/>
                    </a:moveTo>
                    <a:lnTo>
                      <a:pt x="14" y="9952"/>
                    </a:lnTo>
                    <a:lnTo>
                      <a:pt x="1" y="10136"/>
                    </a:lnTo>
                    <a:lnTo>
                      <a:pt x="20479" y="26849"/>
                    </a:lnTo>
                    <a:lnTo>
                      <a:pt x="37263" y="14256"/>
                    </a:lnTo>
                    <a:lnTo>
                      <a:pt x="16103" y="0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37" name="Google Shape;73063;p52">
                <a:extLst>
                  <a:ext uri="{FF2B5EF4-FFF2-40B4-BE49-F238E27FC236}">
                    <a16:creationId xmlns:a16="http://schemas.microsoft.com/office/drawing/2014/main" xmlns="" id="{CE87AAF9-E716-2640-A194-2B8BD6D0F827}"/>
                  </a:ext>
                </a:extLst>
              </p:cNvPr>
              <p:cNvSpPr/>
              <p:nvPr/>
            </p:nvSpPr>
            <p:spPr>
              <a:xfrm>
                <a:off x="1590925" y="4076150"/>
                <a:ext cx="592725" cy="408125"/>
              </a:xfrm>
              <a:custGeom>
                <a:avLst/>
                <a:gdLst/>
                <a:ahLst/>
                <a:cxnLst/>
                <a:rect l="l" t="t" r="r" b="b"/>
                <a:pathLst>
                  <a:path w="23709" h="16325" extrusionOk="0">
                    <a:moveTo>
                      <a:pt x="14526" y="1"/>
                    </a:moveTo>
                    <a:lnTo>
                      <a:pt x="0" y="10116"/>
                    </a:lnTo>
                    <a:lnTo>
                      <a:pt x="7606" y="16325"/>
                    </a:lnTo>
                    <a:lnTo>
                      <a:pt x="7619" y="16141"/>
                    </a:lnTo>
                    <a:lnTo>
                      <a:pt x="23708" y="6189"/>
                    </a:lnTo>
                    <a:lnTo>
                      <a:pt x="14526" y="1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38" name="Google Shape;73064;p52">
                <a:extLst>
                  <a:ext uri="{FF2B5EF4-FFF2-40B4-BE49-F238E27FC236}">
                    <a16:creationId xmlns:a16="http://schemas.microsoft.com/office/drawing/2014/main" xmlns="" id="{F1FDF797-B16B-924F-BFF9-06276F9CC574}"/>
                  </a:ext>
                </a:extLst>
              </p:cNvPr>
              <p:cNvSpPr/>
              <p:nvPr/>
            </p:nvSpPr>
            <p:spPr>
              <a:xfrm>
                <a:off x="1590925" y="4329025"/>
                <a:ext cx="190150" cy="359350"/>
              </a:xfrm>
              <a:custGeom>
                <a:avLst/>
                <a:gdLst/>
                <a:ahLst/>
                <a:cxnLst/>
                <a:rect l="l" t="t" r="r" b="b"/>
                <a:pathLst>
                  <a:path w="7606" h="14374" extrusionOk="0">
                    <a:moveTo>
                      <a:pt x="0" y="1"/>
                    </a:moveTo>
                    <a:lnTo>
                      <a:pt x="0" y="10330"/>
                    </a:lnTo>
                    <a:lnTo>
                      <a:pt x="7003" y="14374"/>
                    </a:lnTo>
                    <a:lnTo>
                      <a:pt x="7606" y="6210"/>
                    </a:lnTo>
                    <a:lnTo>
                      <a:pt x="0" y="1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39" name="Google Shape;73065;p52">
                <a:extLst>
                  <a:ext uri="{FF2B5EF4-FFF2-40B4-BE49-F238E27FC236}">
                    <a16:creationId xmlns:a16="http://schemas.microsoft.com/office/drawing/2014/main" xmlns="" id="{9DB1DC4B-A70C-5046-A5B4-4BD3748BDD97}"/>
                  </a:ext>
                </a:extLst>
              </p:cNvPr>
              <p:cNvSpPr/>
              <p:nvPr/>
            </p:nvSpPr>
            <p:spPr>
              <a:xfrm>
                <a:off x="1766000" y="4484250"/>
                <a:ext cx="527025" cy="489825"/>
              </a:xfrm>
              <a:custGeom>
                <a:avLst/>
                <a:gdLst/>
                <a:ahLst/>
                <a:cxnLst/>
                <a:rect l="l" t="t" r="r" b="b"/>
                <a:pathLst>
                  <a:path w="21081" h="19593" extrusionOk="0">
                    <a:moveTo>
                      <a:pt x="603" y="1"/>
                    </a:moveTo>
                    <a:lnTo>
                      <a:pt x="0" y="8165"/>
                    </a:lnTo>
                    <a:lnTo>
                      <a:pt x="19787" y="19592"/>
                    </a:lnTo>
                    <a:lnTo>
                      <a:pt x="21081" y="16714"/>
                    </a:lnTo>
                    <a:lnTo>
                      <a:pt x="603" y="1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40" name="Google Shape;73066;p52">
                <a:extLst>
                  <a:ext uri="{FF2B5EF4-FFF2-40B4-BE49-F238E27FC236}">
                    <a16:creationId xmlns:a16="http://schemas.microsoft.com/office/drawing/2014/main" xmlns="" id="{0960D93D-FFAC-8B48-9D96-BB08AF280D5D}"/>
                  </a:ext>
                </a:extLst>
              </p:cNvPr>
              <p:cNvSpPr/>
              <p:nvPr/>
            </p:nvSpPr>
            <p:spPr>
              <a:xfrm>
                <a:off x="2260675" y="4587275"/>
                <a:ext cx="451975" cy="386800"/>
              </a:xfrm>
              <a:custGeom>
                <a:avLst/>
                <a:gdLst/>
                <a:ahLst/>
                <a:cxnLst/>
                <a:rect l="l" t="t" r="r" b="b"/>
                <a:pathLst>
                  <a:path w="18079" h="15472" extrusionOk="0">
                    <a:moveTo>
                      <a:pt x="18078" y="0"/>
                    </a:moveTo>
                    <a:lnTo>
                      <a:pt x="1294" y="12593"/>
                    </a:lnTo>
                    <a:lnTo>
                      <a:pt x="0" y="15471"/>
                    </a:lnTo>
                    <a:lnTo>
                      <a:pt x="18078" y="5062"/>
                    </a:lnTo>
                    <a:lnTo>
                      <a:pt x="18078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4471561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00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00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0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6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-0.25 0  E" pathEditMode="relative" ptsTypes="">
                                      <p:cBhvr>
                                        <p:cTn id="20" dur="2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07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6" name="Text Box 6">
            <a:extLst>
              <a:ext uri="{FF2B5EF4-FFF2-40B4-BE49-F238E27FC236}">
                <a16:creationId xmlns:a16="http://schemas.microsoft.com/office/drawing/2014/main" xmlns="" id="{654011F4-BCE3-584A-B23D-EC6DFED8D9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12241" y="448054"/>
            <a:ext cx="373974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6" tIns="45718" rIns="91436" bIns="45718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x-none" b="1">
                <a:solidFill>
                  <a:srgbClr val="FF0000"/>
                </a:solidFill>
                <a:latin typeface="Times New Roman" panose="02020603050405020304" pitchFamily="18" charset="0"/>
              </a:rPr>
              <a:t>1-</a:t>
            </a:r>
            <a:r>
              <a:rPr lang="en-US" altLang="x-none" b="1" u="sng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x-none" b="1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ĐƯỜNG CAO CỦA TAM GIÁC:</a:t>
            </a:r>
          </a:p>
        </p:txBody>
      </p:sp>
      <p:sp>
        <p:nvSpPr>
          <p:cNvPr id="5127" name="Line 7">
            <a:extLst>
              <a:ext uri="{FF2B5EF4-FFF2-40B4-BE49-F238E27FC236}">
                <a16:creationId xmlns:a16="http://schemas.microsoft.com/office/drawing/2014/main" xmlns="" id="{30A0E48B-F23F-B74E-9CD5-D71AA4D6C00A}"/>
              </a:ext>
            </a:extLst>
          </p:cNvPr>
          <p:cNvSpPr>
            <a:spLocks noChangeShapeType="1"/>
          </p:cNvSpPr>
          <p:nvPr/>
        </p:nvSpPr>
        <p:spPr bwMode="auto">
          <a:xfrm rot="1979478">
            <a:off x="1781175" y="1562100"/>
            <a:ext cx="0" cy="142875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436" tIns="45718" rIns="91436" bIns="45718"/>
          <a:lstStyle/>
          <a:p>
            <a:endParaRPr lang="x-none" sz="1400"/>
          </a:p>
        </p:txBody>
      </p:sp>
      <p:sp>
        <p:nvSpPr>
          <p:cNvPr id="5128" name="Line 8">
            <a:extLst>
              <a:ext uri="{FF2B5EF4-FFF2-40B4-BE49-F238E27FC236}">
                <a16:creationId xmlns:a16="http://schemas.microsoft.com/office/drawing/2014/main" xmlns="" id="{C4944C1F-B47D-F34D-AEE9-AF7108BCC558}"/>
              </a:ext>
            </a:extLst>
          </p:cNvPr>
          <p:cNvSpPr>
            <a:spLocks noChangeShapeType="1"/>
          </p:cNvSpPr>
          <p:nvPr/>
        </p:nvSpPr>
        <p:spPr bwMode="auto">
          <a:xfrm>
            <a:off x="2181225" y="1676400"/>
            <a:ext cx="2057400" cy="120015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436" tIns="45718" rIns="91436" bIns="45718"/>
          <a:lstStyle/>
          <a:p>
            <a:endParaRPr lang="x-none" sz="1400"/>
          </a:p>
        </p:txBody>
      </p:sp>
      <p:sp>
        <p:nvSpPr>
          <p:cNvPr id="5129" name="Line 9">
            <a:extLst>
              <a:ext uri="{FF2B5EF4-FFF2-40B4-BE49-F238E27FC236}">
                <a16:creationId xmlns:a16="http://schemas.microsoft.com/office/drawing/2014/main" xmlns="" id="{E04D8538-8633-CC4E-A3AB-9E20D273E70A}"/>
              </a:ext>
            </a:extLst>
          </p:cNvPr>
          <p:cNvSpPr>
            <a:spLocks noChangeShapeType="1"/>
          </p:cNvSpPr>
          <p:nvPr/>
        </p:nvSpPr>
        <p:spPr bwMode="auto">
          <a:xfrm>
            <a:off x="1381125" y="2876550"/>
            <a:ext cx="2857500" cy="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436" tIns="45718" rIns="91436" bIns="45718"/>
          <a:lstStyle/>
          <a:p>
            <a:endParaRPr lang="x-none" sz="1400"/>
          </a:p>
        </p:txBody>
      </p:sp>
      <p:grpSp>
        <p:nvGrpSpPr>
          <p:cNvPr id="2" name="Group 28">
            <a:extLst>
              <a:ext uri="{FF2B5EF4-FFF2-40B4-BE49-F238E27FC236}">
                <a16:creationId xmlns:a16="http://schemas.microsoft.com/office/drawing/2014/main" xmlns="" id="{59BCB4A7-E902-274F-AEC8-2D78C88AE06B}"/>
              </a:ext>
            </a:extLst>
          </p:cNvPr>
          <p:cNvGrpSpPr>
            <a:grpSpLocks/>
          </p:cNvGrpSpPr>
          <p:nvPr/>
        </p:nvGrpSpPr>
        <p:grpSpPr bwMode="auto">
          <a:xfrm>
            <a:off x="2171702" y="1657350"/>
            <a:ext cx="123825" cy="1219200"/>
            <a:chOff x="864" y="1392"/>
            <a:chExt cx="104" cy="1024"/>
          </a:xfrm>
        </p:grpSpPr>
        <p:sp>
          <p:nvSpPr>
            <p:cNvPr id="5139" name="Line 11">
              <a:extLst>
                <a:ext uri="{FF2B5EF4-FFF2-40B4-BE49-F238E27FC236}">
                  <a16:creationId xmlns:a16="http://schemas.microsoft.com/office/drawing/2014/main" xmlns="" id="{F1F6FFCE-E0FB-B14E-A0CA-3E08567093E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64" y="1392"/>
              <a:ext cx="0" cy="100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x-none" sz="1400"/>
            </a:p>
          </p:txBody>
        </p:sp>
        <p:sp>
          <p:nvSpPr>
            <p:cNvPr id="5140" name="Rectangle 12">
              <a:extLst>
                <a:ext uri="{FF2B5EF4-FFF2-40B4-BE49-F238E27FC236}">
                  <a16:creationId xmlns:a16="http://schemas.microsoft.com/office/drawing/2014/main" xmlns="" id="{80EBFA06-EA83-EC45-A956-798968DBDA8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72" y="2320"/>
              <a:ext cx="96" cy="96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vi-VN" altLang="x-none" sz="1400"/>
            </a:p>
          </p:txBody>
        </p:sp>
      </p:grpSp>
      <p:sp>
        <p:nvSpPr>
          <p:cNvPr id="5133" name="Text Box 13">
            <a:extLst>
              <a:ext uri="{FF2B5EF4-FFF2-40B4-BE49-F238E27FC236}">
                <a16:creationId xmlns:a16="http://schemas.microsoft.com/office/drawing/2014/main" xmlns="" id="{CDB9CDE1-E2A2-5A4C-861D-A9957B4A7A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66925" y="1393033"/>
            <a:ext cx="33855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6" tIns="45718" rIns="91436" bIns="45718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x-none" b="1">
                <a:solidFill>
                  <a:srgbClr val="FF5050"/>
                </a:solidFill>
                <a:latin typeface="Times New Roman" panose="02020603050405020304" pitchFamily="18" charset="0"/>
              </a:rPr>
              <a:t>B</a:t>
            </a:r>
          </a:p>
        </p:txBody>
      </p:sp>
      <p:sp>
        <p:nvSpPr>
          <p:cNvPr id="5134" name="Text Box 14">
            <a:extLst>
              <a:ext uri="{FF2B5EF4-FFF2-40B4-BE49-F238E27FC236}">
                <a16:creationId xmlns:a16="http://schemas.microsoft.com/office/drawing/2014/main" xmlns="" id="{7AFFC168-0449-F14E-8982-D3CFC641E5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95375" y="2819401"/>
            <a:ext cx="35137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6" tIns="45718" rIns="91436" bIns="45718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x-none" b="1">
                <a:solidFill>
                  <a:srgbClr val="FF5050"/>
                </a:solidFill>
                <a:latin typeface="Times New Roman" panose="02020603050405020304" pitchFamily="18" charset="0"/>
              </a:rPr>
              <a:t>A</a:t>
            </a:r>
          </a:p>
        </p:txBody>
      </p:sp>
      <p:sp>
        <p:nvSpPr>
          <p:cNvPr id="5135" name="Text Box 15">
            <a:extLst>
              <a:ext uri="{FF2B5EF4-FFF2-40B4-BE49-F238E27FC236}">
                <a16:creationId xmlns:a16="http://schemas.microsoft.com/office/drawing/2014/main" xmlns="" id="{1ABADEF4-C85E-5B42-A3D1-6ACB95C718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26719" y="2678908"/>
            <a:ext cx="35137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6" tIns="45718" rIns="91436" bIns="45718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x-none" b="1">
                <a:solidFill>
                  <a:srgbClr val="FF5050"/>
                </a:solidFill>
                <a:latin typeface="Times New Roman" panose="02020603050405020304" pitchFamily="18" charset="0"/>
              </a:rPr>
              <a:t>C</a:t>
            </a:r>
          </a:p>
        </p:txBody>
      </p:sp>
      <p:sp>
        <p:nvSpPr>
          <p:cNvPr id="5136" name="Text Box 16">
            <a:extLst>
              <a:ext uri="{FF2B5EF4-FFF2-40B4-BE49-F238E27FC236}">
                <a16:creationId xmlns:a16="http://schemas.microsoft.com/office/drawing/2014/main" xmlns="" id="{6D5D06A5-6EA3-134A-90C2-C916A60C59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66925" y="2876551"/>
            <a:ext cx="35137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6" tIns="45718" rIns="91436" bIns="45718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x-none" b="1">
                <a:solidFill>
                  <a:srgbClr val="FF5050"/>
                </a:solidFill>
                <a:latin typeface="Times New Roman" panose="02020603050405020304" pitchFamily="18" charset="0"/>
              </a:rPr>
              <a:t>D</a:t>
            </a:r>
          </a:p>
        </p:txBody>
      </p:sp>
      <p:sp>
        <p:nvSpPr>
          <p:cNvPr id="5137" name="Text Box 17">
            <a:extLst>
              <a:ext uri="{FF2B5EF4-FFF2-40B4-BE49-F238E27FC236}">
                <a16:creationId xmlns:a16="http://schemas.microsoft.com/office/drawing/2014/main" xmlns="" id="{B6BFD0C3-E982-D34D-A261-FFDD9FC33B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3122" y="3514547"/>
            <a:ext cx="9860852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cmpd="dbl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36" tIns="45718" rIns="91436" bIns="45718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342884" indent="-342884" algn="just">
              <a:buFont typeface="Wingdings 2" panose="05020102010507070707" pitchFamily="18" charset="2"/>
              <a:buChar char="ô"/>
            </a:pPr>
            <a:r>
              <a:rPr lang="en-US" altLang="x-none" sz="2400">
                <a:latin typeface="Times New Roman" panose="02020603050405020304" pitchFamily="18" charset="0"/>
              </a:rPr>
              <a:t>Trong </a:t>
            </a:r>
            <a:r>
              <a:rPr lang="en-US" altLang="x-none" sz="2400" dirty="0" err="1">
                <a:latin typeface="Times New Roman" panose="02020603050405020304" pitchFamily="18" charset="0"/>
              </a:rPr>
              <a:t>một</a:t>
            </a:r>
            <a:r>
              <a:rPr lang="en-US" altLang="x-none" sz="2400" dirty="0">
                <a:latin typeface="Times New Roman" panose="02020603050405020304" pitchFamily="18" charset="0"/>
              </a:rPr>
              <a:t> tam </a:t>
            </a:r>
            <a:r>
              <a:rPr lang="en-US" altLang="x-none" sz="2400" dirty="0" err="1">
                <a:latin typeface="Times New Roman" panose="02020603050405020304" pitchFamily="18" charset="0"/>
              </a:rPr>
              <a:t>giác</a:t>
            </a:r>
            <a:r>
              <a:rPr lang="en-US" altLang="x-none" sz="2400" dirty="0">
                <a:latin typeface="Times New Roman" panose="02020603050405020304" pitchFamily="18" charset="0"/>
              </a:rPr>
              <a:t>, </a:t>
            </a:r>
            <a:r>
              <a:rPr lang="en-US" altLang="x-none" sz="2400" dirty="0" err="1">
                <a:latin typeface="Times New Roman" panose="02020603050405020304" pitchFamily="18" charset="0"/>
              </a:rPr>
              <a:t>đoạn</a:t>
            </a:r>
            <a:r>
              <a:rPr lang="en-US" altLang="x-none" sz="2400" dirty="0">
                <a:latin typeface="Times New Roman" panose="02020603050405020304" pitchFamily="18" charset="0"/>
              </a:rPr>
              <a:t> </a:t>
            </a:r>
            <a:r>
              <a:rPr lang="en-US" altLang="x-none" sz="2400" dirty="0" err="1">
                <a:latin typeface="Times New Roman" panose="02020603050405020304" pitchFamily="18" charset="0"/>
              </a:rPr>
              <a:t>vuông</a:t>
            </a:r>
            <a:r>
              <a:rPr lang="en-US" altLang="x-none" sz="2400" dirty="0">
                <a:latin typeface="Times New Roman" panose="02020603050405020304" pitchFamily="18" charset="0"/>
              </a:rPr>
              <a:t> </a:t>
            </a:r>
            <a:r>
              <a:rPr lang="en-US" altLang="x-none" sz="2400" dirty="0" err="1">
                <a:latin typeface="Times New Roman" panose="02020603050405020304" pitchFamily="18" charset="0"/>
              </a:rPr>
              <a:t>góc</a:t>
            </a:r>
            <a:r>
              <a:rPr lang="en-US" altLang="x-none" sz="2400" dirty="0">
                <a:latin typeface="Times New Roman" panose="02020603050405020304" pitchFamily="18" charset="0"/>
              </a:rPr>
              <a:t> </a:t>
            </a:r>
            <a:r>
              <a:rPr lang="en-US" altLang="x-none" sz="2400" dirty="0" err="1">
                <a:latin typeface="Times New Roman" panose="02020603050405020304" pitchFamily="18" charset="0"/>
              </a:rPr>
              <a:t>kẻ</a:t>
            </a:r>
            <a:r>
              <a:rPr lang="en-US" altLang="x-none" sz="2400" dirty="0">
                <a:latin typeface="Times New Roman" panose="02020603050405020304" pitchFamily="18" charset="0"/>
              </a:rPr>
              <a:t> </a:t>
            </a:r>
            <a:r>
              <a:rPr lang="en-US" altLang="x-none" sz="2400" dirty="0" err="1">
                <a:latin typeface="Times New Roman" panose="02020603050405020304" pitchFamily="18" charset="0"/>
              </a:rPr>
              <a:t>từ</a:t>
            </a:r>
            <a:r>
              <a:rPr lang="en-US" altLang="x-none" sz="2400" dirty="0">
                <a:latin typeface="Times New Roman" panose="02020603050405020304" pitchFamily="18" charset="0"/>
              </a:rPr>
              <a:t> </a:t>
            </a:r>
            <a:r>
              <a:rPr lang="en-US" altLang="x-none" sz="2400" err="1">
                <a:latin typeface="Times New Roman" panose="02020603050405020304" pitchFamily="18" charset="0"/>
              </a:rPr>
              <a:t>một</a:t>
            </a:r>
            <a:r>
              <a:rPr lang="en-US" altLang="x-none" sz="2400">
                <a:latin typeface="Times New Roman" panose="02020603050405020304" pitchFamily="18" charset="0"/>
              </a:rPr>
              <a:t> đỉnh đến</a:t>
            </a:r>
          </a:p>
          <a:p>
            <a:pPr algn="just"/>
            <a:r>
              <a:rPr lang="en-US" altLang="x-none" sz="2400">
                <a:latin typeface="Times New Roman" panose="02020603050405020304" pitchFamily="18" charset="0"/>
              </a:rPr>
              <a:t> </a:t>
            </a:r>
            <a:r>
              <a:rPr lang="en-US" altLang="x-none" sz="2400" dirty="0" err="1">
                <a:latin typeface="Times New Roman" panose="02020603050405020304" pitchFamily="18" charset="0"/>
              </a:rPr>
              <a:t>đường</a:t>
            </a:r>
            <a:r>
              <a:rPr lang="en-US" altLang="x-none" sz="2400" dirty="0">
                <a:latin typeface="Times New Roman" panose="02020603050405020304" pitchFamily="18" charset="0"/>
              </a:rPr>
              <a:t> </a:t>
            </a:r>
            <a:r>
              <a:rPr lang="en-US" altLang="x-none" sz="2400" dirty="0" err="1">
                <a:latin typeface="Times New Roman" panose="02020603050405020304" pitchFamily="18" charset="0"/>
              </a:rPr>
              <a:t>thẳng</a:t>
            </a:r>
            <a:r>
              <a:rPr lang="en-US" altLang="x-none" sz="2400" dirty="0">
                <a:latin typeface="Times New Roman" panose="02020603050405020304" pitchFamily="18" charset="0"/>
              </a:rPr>
              <a:t> </a:t>
            </a:r>
            <a:r>
              <a:rPr lang="en-US" altLang="x-none" sz="2400" dirty="0" err="1">
                <a:latin typeface="Times New Roman" panose="02020603050405020304" pitchFamily="18" charset="0"/>
              </a:rPr>
              <a:t>chứa</a:t>
            </a:r>
            <a:r>
              <a:rPr lang="en-US" altLang="x-none" sz="2400" dirty="0">
                <a:latin typeface="Times New Roman" panose="02020603050405020304" pitchFamily="18" charset="0"/>
              </a:rPr>
              <a:t> </a:t>
            </a:r>
            <a:r>
              <a:rPr lang="en-US" altLang="x-none" sz="2400" dirty="0" err="1">
                <a:latin typeface="Times New Roman" panose="02020603050405020304" pitchFamily="18" charset="0"/>
              </a:rPr>
              <a:t>cạnh</a:t>
            </a:r>
            <a:r>
              <a:rPr lang="en-US" altLang="x-none" sz="2400" dirty="0">
                <a:latin typeface="Times New Roman" panose="02020603050405020304" pitchFamily="18" charset="0"/>
              </a:rPr>
              <a:t> </a:t>
            </a:r>
            <a:r>
              <a:rPr lang="en-US" altLang="x-none" sz="2400" dirty="0" err="1">
                <a:latin typeface="Times New Roman" panose="02020603050405020304" pitchFamily="18" charset="0"/>
              </a:rPr>
              <a:t>đối</a:t>
            </a:r>
            <a:r>
              <a:rPr lang="en-US" altLang="x-none" sz="2400" dirty="0">
                <a:latin typeface="Times New Roman" panose="02020603050405020304" pitchFamily="18" charset="0"/>
              </a:rPr>
              <a:t> </a:t>
            </a:r>
            <a:r>
              <a:rPr lang="en-US" altLang="x-none" sz="2400" dirty="0" err="1">
                <a:latin typeface="Times New Roman" panose="02020603050405020304" pitchFamily="18" charset="0"/>
              </a:rPr>
              <a:t>diện</a:t>
            </a:r>
            <a:r>
              <a:rPr lang="en-US" altLang="x-none" sz="2400" dirty="0">
                <a:latin typeface="Times New Roman" panose="02020603050405020304" pitchFamily="18" charset="0"/>
              </a:rPr>
              <a:t> </a:t>
            </a:r>
            <a:r>
              <a:rPr lang="en-US" altLang="x-none" sz="2400" dirty="0" err="1">
                <a:latin typeface="Times New Roman" panose="02020603050405020304" pitchFamily="18" charset="0"/>
              </a:rPr>
              <a:t>gọi</a:t>
            </a:r>
            <a:r>
              <a:rPr lang="en-US" altLang="x-none" sz="2400" dirty="0">
                <a:latin typeface="Times New Roman" panose="02020603050405020304" pitchFamily="18" charset="0"/>
              </a:rPr>
              <a:t> </a:t>
            </a:r>
            <a:r>
              <a:rPr lang="en-US" altLang="x-none" sz="2400" err="1">
                <a:latin typeface="Times New Roman" panose="02020603050405020304" pitchFamily="18" charset="0"/>
              </a:rPr>
              <a:t>là</a:t>
            </a:r>
            <a:r>
              <a:rPr lang="en-US" altLang="x-none" sz="2400">
                <a:latin typeface="Times New Roman" panose="02020603050405020304" pitchFamily="18" charset="0"/>
              </a:rPr>
              <a:t> </a:t>
            </a:r>
            <a:r>
              <a:rPr lang="en-US" altLang="x-none" sz="2400" b="1" i="1">
                <a:latin typeface="Times New Roman" panose="02020603050405020304" pitchFamily="18" charset="0"/>
              </a:rPr>
              <a:t>đường </a:t>
            </a:r>
            <a:r>
              <a:rPr lang="en-US" altLang="x-none" sz="2400" b="1" i="1" dirty="0" err="1">
                <a:latin typeface="Times New Roman" panose="02020603050405020304" pitchFamily="18" charset="0"/>
              </a:rPr>
              <a:t>cao</a:t>
            </a:r>
            <a:r>
              <a:rPr lang="en-US" altLang="x-none" sz="2400" dirty="0">
                <a:latin typeface="Times New Roman" panose="02020603050405020304" pitchFamily="18" charset="0"/>
              </a:rPr>
              <a:t> </a:t>
            </a:r>
            <a:r>
              <a:rPr lang="en-US" altLang="x-none" sz="2400" dirty="0" err="1">
                <a:latin typeface="Times New Roman" panose="02020603050405020304" pitchFamily="18" charset="0"/>
              </a:rPr>
              <a:t>của</a:t>
            </a:r>
            <a:r>
              <a:rPr lang="en-US" altLang="x-none" sz="2400" dirty="0">
                <a:latin typeface="Times New Roman" panose="02020603050405020304" pitchFamily="18" charset="0"/>
              </a:rPr>
              <a:t> tam </a:t>
            </a:r>
            <a:r>
              <a:rPr lang="en-US" altLang="x-none" sz="2400" dirty="0" err="1">
                <a:latin typeface="Times New Roman" panose="02020603050405020304" pitchFamily="18" charset="0"/>
              </a:rPr>
              <a:t>giác</a:t>
            </a:r>
            <a:r>
              <a:rPr lang="en-US" altLang="x-none" sz="2400" dirty="0">
                <a:latin typeface="Times New Roman" panose="02020603050405020304" pitchFamily="18" charset="0"/>
              </a:rPr>
              <a:t> </a:t>
            </a:r>
            <a:r>
              <a:rPr lang="en-US" altLang="x-none" sz="2400" dirty="0" err="1">
                <a:latin typeface="Times New Roman" panose="02020603050405020304" pitchFamily="18" charset="0"/>
              </a:rPr>
              <a:t>đó</a:t>
            </a:r>
            <a:r>
              <a:rPr lang="en-US" altLang="x-none" sz="2400" dirty="0">
                <a:latin typeface="Times New Roman" panose="02020603050405020304" pitchFamily="18" charset="0"/>
              </a:rPr>
              <a:t>.</a:t>
            </a:r>
          </a:p>
        </p:txBody>
      </p:sp>
      <p:grpSp>
        <p:nvGrpSpPr>
          <p:cNvPr id="3" name="Group 19">
            <a:extLst>
              <a:ext uri="{FF2B5EF4-FFF2-40B4-BE49-F238E27FC236}">
                <a16:creationId xmlns:a16="http://schemas.microsoft.com/office/drawing/2014/main" xmlns="" id="{F50866A3-B88B-FC4F-BB68-C2FF8E7EAE59}"/>
              </a:ext>
            </a:extLst>
          </p:cNvPr>
          <p:cNvGrpSpPr>
            <a:grpSpLocks/>
          </p:cNvGrpSpPr>
          <p:nvPr/>
        </p:nvGrpSpPr>
        <p:grpSpPr bwMode="auto">
          <a:xfrm flipH="1">
            <a:off x="800100" y="628650"/>
            <a:ext cx="1371600" cy="2228850"/>
            <a:chOff x="2064" y="1392"/>
            <a:chExt cx="1152" cy="1872"/>
          </a:xfrm>
        </p:grpSpPr>
        <p:sp>
          <p:nvSpPr>
            <p:cNvPr id="4" name="AutoShape 20">
              <a:extLst>
                <a:ext uri="{FF2B5EF4-FFF2-40B4-BE49-F238E27FC236}">
                  <a16:creationId xmlns:a16="http://schemas.microsoft.com/office/drawing/2014/main" xmlns="" id="{4FD27E78-CF4B-E74E-9FF1-46509462A5F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32" y="1984"/>
              <a:ext cx="632" cy="1104"/>
            </a:xfrm>
            <a:prstGeom prst="rtTriangle">
              <a:avLst/>
            </a:prstGeom>
            <a:noFill/>
            <a:ln w="38100">
              <a:solidFill>
                <a:srgbClr val="CC33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vi-VN" altLang="x-none" sz="1400"/>
            </a:p>
          </p:txBody>
        </p:sp>
        <p:sp>
          <p:nvSpPr>
            <p:cNvPr id="5138" name="AutoShape 21">
              <a:extLst>
                <a:ext uri="{FF2B5EF4-FFF2-40B4-BE49-F238E27FC236}">
                  <a16:creationId xmlns:a16="http://schemas.microsoft.com/office/drawing/2014/main" xmlns="" id="{EE7736FA-52C3-EB4A-A312-933483A4630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64" y="1392"/>
              <a:ext cx="1152" cy="1872"/>
            </a:xfrm>
            <a:prstGeom prst="rtTriangle">
              <a:avLst/>
            </a:prstGeom>
            <a:noFill/>
            <a:ln w="38100">
              <a:solidFill>
                <a:srgbClr val="CC33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vi-VN" altLang="x-none" sz="1400"/>
            </a:p>
          </p:txBody>
        </p:sp>
      </p:grpSp>
      <p:sp>
        <p:nvSpPr>
          <p:cNvPr id="5150" name="Text Box 30">
            <a:extLst>
              <a:ext uri="{FF2B5EF4-FFF2-40B4-BE49-F238E27FC236}">
                <a16:creationId xmlns:a16="http://schemas.microsoft.com/office/drawing/2014/main" xmlns="" id="{77B0301C-9E1D-5F41-ACAD-9213AEB0DC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90341" y="958441"/>
            <a:ext cx="4279586" cy="12772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36" tIns="45718" rIns="91436" bIns="45718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x-none" sz="22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Cho </a:t>
            </a:r>
            <a:r>
              <a:rPr lang="en-US" altLang="x-none" sz="2200" b="1" dirty="0">
                <a:solidFill>
                  <a:srgbClr val="000000"/>
                </a:solidFill>
                <a:latin typeface="Times New Roman" panose="02020603050405020304" pitchFamily="18" charset="0"/>
                <a:sym typeface="Symbol" pitchFamily="2" charset="2"/>
              </a:rPr>
              <a:t> ABC </a:t>
            </a:r>
            <a:r>
              <a:rPr lang="en-US" altLang="x-none" sz="2200" b="1" dirty="0" err="1">
                <a:solidFill>
                  <a:srgbClr val="000000"/>
                </a:solidFill>
                <a:latin typeface="Times New Roman" panose="02020603050405020304" pitchFamily="18" charset="0"/>
                <a:sym typeface="Symbol" pitchFamily="2" charset="2"/>
              </a:rPr>
              <a:t>có</a:t>
            </a:r>
            <a:r>
              <a:rPr lang="en-US" altLang="x-none" sz="2200" b="1" dirty="0">
                <a:solidFill>
                  <a:srgbClr val="000000"/>
                </a:solidFill>
                <a:latin typeface="Times New Roman" panose="02020603050405020304" pitchFamily="18" charset="0"/>
                <a:sym typeface="Symbol" pitchFamily="2" charset="2"/>
              </a:rPr>
              <a:t> </a:t>
            </a:r>
            <a:r>
              <a:rPr lang="en-US" altLang="x-none" sz="2200" b="1">
                <a:solidFill>
                  <a:srgbClr val="000000"/>
                </a:solidFill>
                <a:latin typeface="Times New Roman" panose="02020603050405020304" pitchFamily="18" charset="0"/>
                <a:sym typeface="Symbol" pitchFamily="2" charset="2"/>
              </a:rPr>
              <a:t>: BD  AC</a:t>
            </a:r>
            <a:endParaRPr lang="en-US" altLang="x-none" sz="2200" b="1" dirty="0">
              <a:solidFill>
                <a:srgbClr val="000000"/>
              </a:solidFill>
              <a:latin typeface="Times New Roman" panose="02020603050405020304" pitchFamily="18" charset="0"/>
              <a:sym typeface="Symbol" pitchFamily="2" charset="2"/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x-none" sz="2200" b="1">
                <a:solidFill>
                  <a:srgbClr val="000000"/>
                </a:solidFill>
                <a:latin typeface="Times New Roman" panose="02020603050405020304" pitchFamily="18" charset="0"/>
                <a:sym typeface="Symbol" pitchFamily="2" charset="2"/>
              </a:rPr>
              <a:t>=&gt; BD </a:t>
            </a:r>
            <a:r>
              <a:rPr lang="en-US" altLang="x-none" sz="2200" b="1" dirty="0" err="1">
                <a:solidFill>
                  <a:srgbClr val="000000"/>
                </a:solidFill>
                <a:latin typeface="Times New Roman" panose="02020603050405020304" pitchFamily="18" charset="0"/>
                <a:sym typeface="Symbol" pitchFamily="2" charset="2"/>
              </a:rPr>
              <a:t>là</a:t>
            </a:r>
            <a:r>
              <a:rPr lang="en-US" altLang="x-none" sz="2200" b="1" dirty="0">
                <a:solidFill>
                  <a:srgbClr val="000000"/>
                </a:solidFill>
                <a:latin typeface="Times New Roman" panose="02020603050405020304" pitchFamily="18" charset="0"/>
                <a:sym typeface="Symbol" pitchFamily="2" charset="2"/>
              </a:rPr>
              <a:t> </a:t>
            </a:r>
            <a:r>
              <a:rPr lang="en-US" altLang="x-none" sz="2200" b="1" dirty="0" err="1">
                <a:solidFill>
                  <a:srgbClr val="000000"/>
                </a:solidFill>
                <a:latin typeface="Times New Roman" panose="02020603050405020304" pitchFamily="18" charset="0"/>
                <a:sym typeface="Symbol" pitchFamily="2" charset="2"/>
              </a:rPr>
              <a:t>đường</a:t>
            </a:r>
            <a:r>
              <a:rPr lang="en-US" altLang="x-none" sz="2200" b="1" dirty="0">
                <a:solidFill>
                  <a:srgbClr val="000000"/>
                </a:solidFill>
                <a:latin typeface="Times New Roman" panose="02020603050405020304" pitchFamily="18" charset="0"/>
                <a:sym typeface="Symbol" pitchFamily="2" charset="2"/>
              </a:rPr>
              <a:t> </a:t>
            </a:r>
            <a:r>
              <a:rPr lang="en-US" altLang="x-none" sz="2200" b="1" dirty="0" err="1">
                <a:solidFill>
                  <a:srgbClr val="000000"/>
                </a:solidFill>
                <a:latin typeface="Times New Roman" panose="02020603050405020304" pitchFamily="18" charset="0"/>
                <a:sym typeface="Symbol" pitchFamily="2" charset="2"/>
              </a:rPr>
              <a:t>cao</a:t>
            </a:r>
            <a:r>
              <a:rPr lang="en-US" altLang="x-none" sz="2200" b="1" dirty="0">
                <a:solidFill>
                  <a:srgbClr val="000000"/>
                </a:solidFill>
                <a:latin typeface="Times New Roman" panose="02020603050405020304" pitchFamily="18" charset="0"/>
                <a:sym typeface="Symbol" pitchFamily="2" charset="2"/>
              </a:rPr>
              <a:t> </a:t>
            </a:r>
            <a:r>
              <a:rPr lang="en-US" altLang="x-none" sz="2200" b="1" dirty="0" err="1">
                <a:solidFill>
                  <a:srgbClr val="000000"/>
                </a:solidFill>
                <a:latin typeface="Times New Roman" panose="02020603050405020304" pitchFamily="18" charset="0"/>
                <a:sym typeface="Symbol" pitchFamily="2" charset="2"/>
              </a:rPr>
              <a:t>xuất</a:t>
            </a:r>
            <a:r>
              <a:rPr lang="en-US" altLang="x-none" sz="2200" b="1" dirty="0">
                <a:solidFill>
                  <a:srgbClr val="000000"/>
                </a:solidFill>
                <a:latin typeface="Times New Roman" panose="02020603050405020304" pitchFamily="18" charset="0"/>
                <a:sym typeface="Symbol" pitchFamily="2" charset="2"/>
              </a:rPr>
              <a:t> </a:t>
            </a:r>
            <a:r>
              <a:rPr lang="en-US" altLang="x-none" sz="2200" b="1" dirty="0" err="1">
                <a:solidFill>
                  <a:srgbClr val="000000"/>
                </a:solidFill>
                <a:latin typeface="Times New Roman" panose="02020603050405020304" pitchFamily="18" charset="0"/>
                <a:sym typeface="Symbol" pitchFamily="2" charset="2"/>
              </a:rPr>
              <a:t>phát</a:t>
            </a:r>
            <a:r>
              <a:rPr lang="en-US" altLang="x-none" sz="2200" b="1" dirty="0">
                <a:solidFill>
                  <a:srgbClr val="000000"/>
                </a:solidFill>
                <a:latin typeface="Times New Roman" panose="02020603050405020304" pitchFamily="18" charset="0"/>
                <a:sym typeface="Symbol" pitchFamily="2" charset="2"/>
              </a:rPr>
              <a:t> </a:t>
            </a:r>
            <a:r>
              <a:rPr lang="en-US" altLang="x-none" sz="2200" b="1" dirty="0" err="1">
                <a:solidFill>
                  <a:srgbClr val="000000"/>
                </a:solidFill>
                <a:latin typeface="Times New Roman" panose="02020603050405020304" pitchFamily="18" charset="0"/>
                <a:sym typeface="Symbol" pitchFamily="2" charset="2"/>
              </a:rPr>
              <a:t>từ</a:t>
            </a:r>
            <a:r>
              <a:rPr lang="en-US" altLang="x-none" sz="2200" b="1" dirty="0">
                <a:solidFill>
                  <a:srgbClr val="000000"/>
                </a:solidFill>
                <a:latin typeface="Times New Roman" panose="02020603050405020304" pitchFamily="18" charset="0"/>
                <a:sym typeface="Symbol" pitchFamily="2" charset="2"/>
              </a:rPr>
              <a:t> </a:t>
            </a:r>
            <a:r>
              <a:rPr lang="en-US" altLang="x-none" sz="2200" b="1" err="1">
                <a:solidFill>
                  <a:srgbClr val="000000"/>
                </a:solidFill>
                <a:latin typeface="Times New Roman" panose="02020603050405020304" pitchFamily="18" charset="0"/>
                <a:sym typeface="Symbol" pitchFamily="2" charset="2"/>
              </a:rPr>
              <a:t>đỉnh</a:t>
            </a:r>
            <a:r>
              <a:rPr lang="en-US" altLang="x-none" sz="2200" b="1">
                <a:solidFill>
                  <a:srgbClr val="000000"/>
                </a:solidFill>
                <a:latin typeface="Times New Roman" panose="02020603050405020304" pitchFamily="18" charset="0"/>
                <a:sym typeface="Symbol" pitchFamily="2" charset="2"/>
              </a:rPr>
              <a:t> B </a:t>
            </a:r>
            <a:r>
              <a:rPr lang="en-US" altLang="x-none" sz="2200" b="1" dirty="0" err="1">
                <a:solidFill>
                  <a:srgbClr val="000000"/>
                </a:solidFill>
                <a:latin typeface="Times New Roman" panose="02020603050405020304" pitchFamily="18" charset="0"/>
                <a:sym typeface="Symbol" pitchFamily="2" charset="2"/>
              </a:rPr>
              <a:t>của</a:t>
            </a:r>
            <a:r>
              <a:rPr lang="en-US" altLang="x-none" sz="2200" b="1" dirty="0">
                <a:solidFill>
                  <a:srgbClr val="000000"/>
                </a:solidFill>
                <a:latin typeface="Times New Roman" panose="02020603050405020304" pitchFamily="18" charset="0"/>
                <a:sym typeface="Symbol" pitchFamily="2" charset="2"/>
              </a:rPr>
              <a:t> tam </a:t>
            </a:r>
            <a:r>
              <a:rPr lang="en-US" altLang="x-none" sz="2200" b="1" dirty="0" err="1">
                <a:solidFill>
                  <a:srgbClr val="000000"/>
                </a:solidFill>
                <a:latin typeface="Times New Roman" panose="02020603050405020304" pitchFamily="18" charset="0"/>
                <a:sym typeface="Symbol" pitchFamily="2" charset="2"/>
              </a:rPr>
              <a:t>giác</a:t>
            </a:r>
            <a:endParaRPr lang="en-US" altLang="x-none" sz="2200" b="1" dirty="0">
              <a:solidFill>
                <a:srgbClr val="000000"/>
              </a:solidFill>
              <a:latin typeface="Times New Roman" panose="02020603050405020304" pitchFamily="18" charset="0"/>
              <a:sym typeface="Symbol" pitchFamily="2" charset="2"/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xmlns="" id="{51CE807F-7D29-724D-8C11-A9D129ED55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01282" y="5849"/>
            <a:ext cx="627469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36" tIns="45718" rIns="91436" bIns="45718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x-none" sz="20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HÌNH THÀNH KIẾN THỨC MỚI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xmlns="" id="{0BF5C962-132D-48D2-A72F-7D88C348DB55}"/>
              </a:ext>
            </a:extLst>
          </p:cNvPr>
          <p:cNvSpPr txBox="1"/>
          <p:nvPr/>
        </p:nvSpPr>
        <p:spPr>
          <a:xfrm>
            <a:off x="449203" y="4425095"/>
            <a:ext cx="5327072" cy="517061"/>
          </a:xfrm>
          <a:prstGeom prst="rect">
            <a:avLst/>
          </a:prstGeom>
          <a:noFill/>
        </p:spPr>
        <p:txBody>
          <a:bodyPr wrap="square" lIns="91436" tIns="45718" rIns="91436" bIns="45718">
            <a:spAutoFit/>
          </a:bodyPr>
          <a:lstStyle/>
          <a:p>
            <a:pPr>
              <a:lnSpc>
                <a:spcPct val="115000"/>
              </a:lnSpc>
              <a:tabLst>
                <a:tab pos="330819" algn="l"/>
              </a:tabLst>
            </a:pPr>
            <a:r>
              <a:rPr lang="en-US" sz="2400">
                <a:latin typeface="Times New Roman" panose="02020603050405020304" pitchFamily="18" charset="0"/>
                <a:ea typeface="Times New Roman" panose="02020603050405020304" pitchFamily="18" charset="0"/>
                <a:sym typeface="Wingdings 2" panose="05020102010507070707" pitchFamily="18" charset="2"/>
              </a:rPr>
              <a:t></a:t>
            </a:r>
            <a:r>
              <a:rPr lang="en-US" sz="2400">
                <a:latin typeface="Times New Roman" panose="02020603050405020304" pitchFamily="18" charset="0"/>
                <a:ea typeface="Times New Roman" panose="02020603050405020304" pitchFamily="18" charset="0"/>
              </a:rPr>
              <a:t> Mỗi</a:t>
            </a:r>
            <a:r>
              <a:rPr lang="vi-VN" sz="2400">
                <a:latin typeface="Times New Roman" panose="02020603050405020304" pitchFamily="18" charset="0"/>
                <a:ea typeface="Times New Roman" panose="02020603050405020304" pitchFamily="18" charset="0"/>
              </a:rPr>
              <a:t> tam giác có ba đường cao.</a:t>
            </a:r>
            <a:endParaRPr lang="en-US" sz="240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1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1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1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51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1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1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7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51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51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5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3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51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51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51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29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51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51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51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35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7" dur="80"/>
                                        <p:tgtEl>
                                          <p:spTgt spid="513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8" dur="80"/>
                                        <p:tgtEl>
                                          <p:spTgt spid="513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9" dur="80"/>
                                        <p:tgtEl>
                                          <p:spTgt spid="513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5080"/>
                            </p:stCondLst>
                            <p:childTnLst>
                              <p:par>
                                <p:cTn id="41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3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7080"/>
                            </p:stCondLst>
                            <p:childTnLst>
                              <p:par>
                                <p:cTn id="45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7" dur="80"/>
                                        <p:tgtEl>
                                          <p:spTgt spid="513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8" dur="80"/>
                                        <p:tgtEl>
                                          <p:spTgt spid="513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9" dur="80"/>
                                        <p:tgtEl>
                                          <p:spTgt spid="513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4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51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51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51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63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-0.25 0  E" pathEditMode="relative" ptsTypes="">
                                      <p:cBhvr>
                                        <p:cTn id="67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2" dur="500"/>
                                        <p:tgtEl>
                                          <p:spTgt spid="5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7" dur="500"/>
                                        <p:tgtEl>
                                          <p:spTgt spid="5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6" grpId="0"/>
      <p:bldP spid="5133" grpId="0"/>
      <p:bldP spid="5134" grpId="0"/>
      <p:bldP spid="5135" grpId="0"/>
      <p:bldP spid="5136" grpId="0"/>
      <p:bldP spid="5137" grpId="0"/>
      <p:bldP spid="515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xmlns="" id="{0AAF2EDB-AF80-492E-BE80-A97B6B11B1C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E0D746-CBB9-47B3-BFA3-FD50E7A0C15F}" type="slidenum">
              <a:rPr lang="en-US" smtClean="0"/>
              <a:t>8</a:t>
            </a:fld>
            <a:endParaRPr lang="en-US"/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xmlns="" id="{862A3B39-1903-4171-9DE2-A8E2EA3AA1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02395"/>
            <a:ext cx="6564298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36" tIns="45718" rIns="91436" bIns="45718" numCol="1" anchor="ctr" anchorCtr="0" compatLnSpc="1">
            <a:prstTxWarp prst="textNoShape">
              <a:avLst/>
            </a:prstTxWarp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400" b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ực hành 1/SGK-Tr77: 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4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ẽ đường cao AH, BK, CE của tam giác nhọn ABC</a:t>
            </a:r>
            <a:endParaRPr lang="en-US" alt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alt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049" name="Picture 1">
            <a:extLst>
              <a:ext uri="{FF2B5EF4-FFF2-40B4-BE49-F238E27FC236}">
                <a16:creationId xmlns:a16="http://schemas.microsoft.com/office/drawing/2014/main" xmlns="" id="{4A997126-F6CB-4AA1-A50E-63E4F6ED192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1907" y="1226836"/>
            <a:ext cx="4189615" cy="26898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578201767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xmlns="" id="{CC7D3751-5CF2-4547-AC0D-08BEEB32571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E0D746-CBB9-47B3-BFA3-FD50E7A0C15F}" type="slidenum">
              <a:rPr lang="en-US" smtClean="0"/>
              <a:t>9</a:t>
            </a:fld>
            <a:endParaRPr lang="en-US"/>
          </a:p>
        </p:txBody>
      </p:sp>
      <p:pic>
        <p:nvPicPr>
          <p:cNvPr id="3074" name="Picture 2">
            <a:extLst>
              <a:ext uri="{FF2B5EF4-FFF2-40B4-BE49-F238E27FC236}">
                <a16:creationId xmlns:a16="http://schemas.microsoft.com/office/drawing/2014/main" xmlns="" id="{3134F57C-23E7-4E05-B495-99E40C173FA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8125" y="1510535"/>
            <a:ext cx="3562350" cy="25205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3" name="Picture 1">
            <a:extLst>
              <a:ext uri="{FF2B5EF4-FFF2-40B4-BE49-F238E27FC236}">
                <a16:creationId xmlns:a16="http://schemas.microsoft.com/office/drawing/2014/main" xmlns="" id="{70CA2959-1313-48A4-AA50-CE25CBFBD93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17935" y="1739307"/>
            <a:ext cx="3713486" cy="20629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xmlns="" id="{11E0219C-8321-46C2-BFF6-87C9D05D83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" y="100498"/>
            <a:ext cx="7150163" cy="11079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36" tIns="45718" rIns="91436" bIns="45718" numCol="1" anchor="ctr" anchorCtr="0" compatLnSpc="1">
            <a:prstTxWarp prst="textNoShape">
              <a:avLst/>
            </a:prstTxWarp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200" b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ận dụng 1/SGK - Tr77: </a:t>
            </a:r>
            <a:endParaRPr lang="en-US" altLang="en-US" sz="22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28588" indent="-228588" eaLnBrk="0" fontAlgn="base" hangingPunct="0">
              <a:spcBef>
                <a:spcPct val="0"/>
              </a:spcBef>
              <a:spcAft>
                <a:spcPct val="0"/>
              </a:spcAft>
              <a:buFontTx/>
              <a:buAutoNum type="alphaLcPeriod"/>
            </a:pPr>
            <a:r>
              <a:rPr lang="en-US" altLang="en-US" sz="22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ẽ đường cao xuất phát từ đỉnh B của tam giác vuông ABC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2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. Vẽ đường cao xuất phát từ đỉnh F của tam giác tù DEF</a:t>
            </a:r>
            <a:endParaRPr lang="en-US" altLang="en-US" sz="2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45221393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0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0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07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0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0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0</TotalTime>
  <Words>1318</Words>
  <Application>Microsoft Office PowerPoint</Application>
  <PresentationFormat>On-screen Show (16:9)</PresentationFormat>
  <Paragraphs>223</Paragraphs>
  <Slides>29</Slides>
  <Notes>8</Notes>
  <HiddenSlides>0</HiddenSlides>
  <MMClips>29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9</vt:i4>
      </vt:variant>
    </vt:vector>
  </HeadingPairs>
  <TitlesOfParts>
    <vt:vector size="32" baseType="lpstr">
      <vt:lpstr>Office Theme</vt:lpstr>
      <vt:lpstr>1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§8: TÍNH CHẤT BA ĐƯỜNG CAO CỦA TAM GIÁC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HƯỚNG DẪN HỌC BÀI VỀ NHÀ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thuvienhoclieu.com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>thuvienhoclieu.com</dc:creator>
  <cp:keywords>thuvienhoclieu.com</cp:keywords>
  <dc:description>thuvienhoclieu.com</dc:description>
  <cp:lastModifiedBy/>
  <cp:revision>1</cp:revision>
  <dcterms:modified xsi:type="dcterms:W3CDTF">2022-09-02T03:23:20Z</dcterms:modified>
</cp:coreProperties>
</file>